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29E9948" w14:textId="77777777" w:rsidR="00DA3AB2" w:rsidRPr="007C0E00" w:rsidRDefault="00DA3AB2" w:rsidP="007C0E00">
      <w:pPr>
        <w:pStyle w:val="1"/>
        <w:rPr>
          <w:color w:val="000000" w:themeColor="text1"/>
        </w:rPr>
      </w:pPr>
      <w:r w:rsidRPr="007C0E00">
        <w:rPr>
          <w:color w:val="000000" w:themeColor="text1"/>
        </w:rPr>
        <w:t>第十章</w:t>
      </w:r>
      <w:r w:rsidRPr="007C0E00">
        <w:rPr>
          <w:color w:val="000000" w:themeColor="text1"/>
        </w:rPr>
        <w:t xml:space="preserve">  </w:t>
      </w:r>
      <w:r w:rsidRPr="007C0E00">
        <w:rPr>
          <w:color w:val="000000" w:themeColor="text1"/>
        </w:rPr>
        <w:t>双口网络</w:t>
      </w:r>
    </w:p>
    <w:p w14:paraId="5F7F56F0" w14:textId="2478D967" w:rsidR="00DA3AB2" w:rsidRPr="007C0E00" w:rsidRDefault="007C0E00" w:rsidP="007C0E00">
      <w:pPr>
        <w:pStyle w:val="2"/>
        <w:rPr>
          <w:color w:val="000000" w:themeColor="text1"/>
        </w:rPr>
      </w:pPr>
      <w:r w:rsidRPr="007C0E00">
        <w:rPr>
          <w:rFonts w:hint="eastAsia"/>
          <w:color w:val="000000" w:themeColor="text1"/>
        </w:rPr>
        <w:t>10.1</w:t>
      </w:r>
      <w:r w:rsidRPr="007C0E00">
        <w:rPr>
          <w:color w:val="000000" w:themeColor="text1"/>
        </w:rPr>
        <w:t xml:space="preserve"> </w:t>
      </w:r>
      <w:r w:rsidR="00DA3AB2" w:rsidRPr="007C0E00">
        <w:rPr>
          <w:color w:val="000000" w:themeColor="text1"/>
        </w:rPr>
        <w:t>双口网络</w:t>
      </w:r>
    </w:p>
    <w:p w14:paraId="66CEBD18" w14:textId="640F17EA" w:rsidR="00DA3AB2" w:rsidRPr="007C0E00" w:rsidRDefault="00DA3AB2" w:rsidP="00DA3AB2">
      <w:pPr>
        <w:spacing w:after="156" w:line="380" w:lineRule="atLeast"/>
        <w:ind w:firstLine="422"/>
        <w:rPr>
          <w:rFonts w:cs="Times New Roman"/>
          <w:color w:val="000000" w:themeColor="text1"/>
          <w:szCs w:val="21"/>
        </w:rPr>
      </w:pPr>
      <w:r w:rsidRPr="007C0E00">
        <w:rPr>
          <w:rFonts w:cs="Times New Roman"/>
          <w:b/>
          <w:bCs/>
          <w:color w:val="000000" w:themeColor="text1"/>
          <w:szCs w:val="21"/>
        </w:rPr>
        <w:t>端子</w:t>
      </w:r>
      <w:r w:rsidRPr="007C0E00">
        <w:rPr>
          <w:rFonts w:cs="Times New Roman"/>
          <w:color w:val="000000" w:themeColor="text1"/>
          <w:szCs w:val="21"/>
        </w:rPr>
        <w:t>：一个电路与另外的电路的联接端或引出端</w:t>
      </w:r>
    </w:p>
    <w:p w14:paraId="2439364F" w14:textId="253ADAE4" w:rsidR="00DA3AB2" w:rsidRPr="007C0E00" w:rsidRDefault="00DA3AB2" w:rsidP="00DA3AB2">
      <w:pPr>
        <w:spacing w:after="156" w:line="380" w:lineRule="atLeast"/>
        <w:ind w:firstLine="422"/>
        <w:rPr>
          <w:rFonts w:cs="Times New Roman"/>
          <w:color w:val="000000" w:themeColor="text1"/>
          <w:szCs w:val="21"/>
        </w:rPr>
      </w:pPr>
      <w:r w:rsidRPr="007C0E00">
        <w:rPr>
          <w:rFonts w:cs="Times New Roman"/>
          <w:b/>
          <w:bCs/>
          <w:color w:val="000000" w:themeColor="text1"/>
          <w:szCs w:val="21"/>
        </w:rPr>
        <w:t>端口</w:t>
      </w:r>
      <w:r w:rsidRPr="007C0E00">
        <w:rPr>
          <w:rFonts w:cs="Times New Roman"/>
          <w:color w:val="000000" w:themeColor="text1"/>
          <w:szCs w:val="21"/>
        </w:rPr>
        <w:t>：一个有多个联接端的电路，当流入一个端子的电流恒等于另一个端子流出的电流，这两个端子称为一个端口。</w:t>
      </w:r>
    </w:p>
    <w:p w14:paraId="41E54074" w14:textId="28176999" w:rsidR="00DA3AB2" w:rsidRPr="007C0E00" w:rsidRDefault="00DA3AB2" w:rsidP="00DA3AB2">
      <w:pPr>
        <w:spacing w:after="156" w:line="380" w:lineRule="atLeast"/>
        <w:ind w:firstLine="422"/>
        <w:rPr>
          <w:rFonts w:cs="Times New Roman"/>
          <w:color w:val="000000" w:themeColor="text1"/>
          <w:szCs w:val="21"/>
        </w:rPr>
      </w:pPr>
      <w:r w:rsidRPr="007C0E00">
        <w:rPr>
          <w:rFonts w:cs="Times New Roman"/>
          <w:b/>
          <w:bCs/>
          <w:color w:val="000000" w:themeColor="text1"/>
          <w:szCs w:val="21"/>
        </w:rPr>
        <w:t>二端口网络（双口网络）</w:t>
      </w:r>
      <w:r w:rsidRPr="007C0E00">
        <w:rPr>
          <w:rFonts w:cs="Times New Roman"/>
          <w:color w:val="000000" w:themeColor="text1"/>
          <w:szCs w:val="21"/>
        </w:rPr>
        <w:t>：一个有四个端子、两个端口的电路。</w:t>
      </w:r>
    </w:p>
    <w:p w14:paraId="0B782270" w14:textId="44E1869A" w:rsidR="00DA3AB2" w:rsidRPr="007C0E00" w:rsidRDefault="00DA3AB2" w:rsidP="00DA3AB2">
      <w:pPr>
        <w:spacing w:after="156" w:line="380" w:lineRule="atLeast"/>
        <w:ind w:firstLine="422"/>
        <w:rPr>
          <w:rFonts w:cs="Times New Roman"/>
          <w:color w:val="000000" w:themeColor="text1"/>
          <w:szCs w:val="21"/>
        </w:rPr>
      </w:pPr>
      <w:r w:rsidRPr="007C0E00">
        <w:rPr>
          <w:rFonts w:cs="Times New Roman"/>
          <w:b/>
          <w:bCs/>
          <w:color w:val="000000" w:themeColor="text1"/>
          <w:szCs w:val="21"/>
        </w:rPr>
        <w:t>无源线性二端口网络</w:t>
      </w:r>
      <w:r w:rsidR="007C0E00">
        <w:rPr>
          <w:rFonts w:cs="Times New Roman" w:hint="eastAsia"/>
          <w:color w:val="000000" w:themeColor="text1"/>
          <w:szCs w:val="21"/>
        </w:rPr>
        <w:t>：</w:t>
      </w:r>
      <w:r w:rsidRPr="007C0E00">
        <w:rPr>
          <w:rFonts w:cs="Times New Roman"/>
          <w:color w:val="000000" w:themeColor="text1"/>
          <w:szCs w:val="21"/>
        </w:rPr>
        <w:t>由线性电阻、电容电感（包括互感）以及受控源构成，其内部</w:t>
      </w:r>
      <w:proofErr w:type="gramStart"/>
      <w:r w:rsidRPr="007C0E00">
        <w:rPr>
          <w:rFonts w:cs="Times New Roman"/>
          <w:color w:val="000000" w:themeColor="text1"/>
          <w:szCs w:val="21"/>
        </w:rPr>
        <w:t>不</w:t>
      </w:r>
      <w:proofErr w:type="gramEnd"/>
      <w:r w:rsidRPr="007C0E00">
        <w:rPr>
          <w:rFonts w:cs="Times New Roman"/>
          <w:color w:val="000000" w:themeColor="text1"/>
          <w:szCs w:val="21"/>
        </w:rPr>
        <w:t>含有任何独立电源。</w:t>
      </w:r>
    </w:p>
    <w:p w14:paraId="7B5EAE64" w14:textId="211595EE" w:rsidR="00DA3AB2" w:rsidRPr="00197147" w:rsidRDefault="00197147" w:rsidP="00197147">
      <w:pPr>
        <w:pStyle w:val="2"/>
      </w:pPr>
      <w:r w:rsidRPr="00197147">
        <w:t xml:space="preserve">10.2 </w:t>
      </w:r>
      <w:r w:rsidR="00DA3AB2" w:rsidRPr="00197147">
        <w:rPr>
          <w:rFonts w:hint="eastAsia"/>
        </w:rPr>
        <w:t>二端口的方程和参数</w:t>
      </w:r>
    </w:p>
    <w:p w14:paraId="2A1DF192" w14:textId="2E06CEF6" w:rsidR="00197147" w:rsidRDefault="00197147" w:rsidP="00197147">
      <w:pPr>
        <w:pStyle w:val="3"/>
      </w:pPr>
      <w:r>
        <w:rPr>
          <w:rFonts w:hint="eastAsia"/>
        </w:rPr>
        <w:t>10.2.1</w:t>
      </w:r>
      <w:r>
        <w:t xml:space="preserve"> </w:t>
      </w:r>
      <w:r w:rsidR="00DA3AB2" w:rsidRPr="007C0E00">
        <w:t>Y</w:t>
      </w:r>
      <w:r w:rsidR="00DA3AB2" w:rsidRPr="007C0E00">
        <w:t>参数</w:t>
      </w:r>
      <w:r w:rsidR="00473152">
        <w:rPr>
          <w:rFonts w:hint="eastAsia"/>
        </w:rPr>
        <w:t>(</w:t>
      </w:r>
      <w:r w:rsidR="00473152" w:rsidRPr="007C0E00">
        <w:rPr>
          <w:rFonts w:ascii="Times New Roman" w:eastAsia="宋体" w:hAnsi="Times New Roman"/>
          <w:b/>
          <w:bCs/>
          <w:color w:val="000000" w:themeColor="text1"/>
          <w:sz w:val="21"/>
          <w:szCs w:val="21"/>
        </w:rPr>
        <w:t>短路导纳参数</w:t>
      </w:r>
      <w:r w:rsidR="00473152">
        <w:rPr>
          <w:rFonts w:hint="eastAsia"/>
        </w:rPr>
        <w:t>)</w:t>
      </w:r>
      <w:r w:rsidR="0093402C">
        <w:t xml:space="preserve"> </w:t>
      </w:r>
    </w:p>
    <w:p w14:paraId="6FA7C5AF" w14:textId="6F2FE9B1" w:rsidR="00DA3AB2" w:rsidRPr="00197147" w:rsidRDefault="00545086" w:rsidP="00197147">
      <w:pPr>
        <w:spacing w:after="156"/>
        <w:ind w:firstLine="420"/>
        <w:jc w:val="center"/>
        <w:rPr>
          <w:rFonts w:ascii="Century Gothic" w:eastAsia="华文中宋" w:hAnsi="Century Gothic"/>
          <w:sz w:val="24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1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1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</m:oMath>
      </m:oMathPara>
    </w:p>
    <w:p w14:paraId="1257C695" w14:textId="4FB1B314" w:rsidR="00DA3AB2" w:rsidRPr="007C0E00" w:rsidRDefault="00545086" w:rsidP="00197147">
      <w:pPr>
        <w:spacing w:after="156"/>
        <w:ind w:firstLine="42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2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2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</m:oMath>
      </m:oMathPara>
    </w:p>
    <w:p w14:paraId="1466BFF0" w14:textId="7B0F1EB9" w:rsidR="00DA3AB2" w:rsidRPr="007C0E00" w:rsidRDefault="00473152" w:rsidP="00473152">
      <w:pPr>
        <w:pStyle w:val="4"/>
        <w:rPr>
          <w:rFonts w:ascii="Times New Roman" w:eastAsia="宋体" w:hAnsi="Times New Roman"/>
        </w:rPr>
      </w:pPr>
      <w:r>
        <w:rPr>
          <w:rFonts w:hint="eastAsia"/>
        </w:rPr>
        <w:t>10.2.1.1</w:t>
      </w:r>
      <w:r>
        <w:t xml:space="preserve"> </w:t>
      </w:r>
      <w:r w:rsidR="00DA3AB2" w:rsidRPr="00D127F1">
        <w:t>矩阵形式</w:t>
      </w:r>
    </w:p>
    <w:p w14:paraId="44DE2531" w14:textId="1BB4F533" w:rsidR="00DA3AB2" w:rsidRPr="00197147" w:rsidRDefault="00545086" w:rsidP="00197147">
      <w:pPr>
        <w:spacing w:after="156" w:line="380" w:lineRule="atLeast"/>
        <w:ind w:firstLine="420"/>
        <w:rPr>
          <w:rFonts w:cs="Times New Roman"/>
          <w:color w:val="000000" w:themeColor="text1"/>
          <w:szCs w:val="21"/>
        </w:rPr>
      </w:pPr>
      <m:oMathPara>
        <m:oMathParaPr>
          <m:jc m:val="center"/>
        </m:oMathParaPr>
        <m:oMath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color w:val="000000" w:themeColor="text1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1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I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I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cs="Times New Roman"/>
              <w:color w:val="000000" w:themeColor="text1"/>
              <w:szCs w:val="21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color w:val="000000" w:themeColor="text1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1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1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1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2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22</m:t>
                        </m:r>
                      </m:sub>
                    </m:sSub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color w:val="000000" w:themeColor="text1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1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U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U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cs="Times New Roman"/>
              <w:color w:val="000000" w:themeColor="text1"/>
              <w:szCs w:val="21"/>
            </w:rPr>
            <m:t>=</m:t>
          </m:r>
          <m:r>
            <m:rPr>
              <m:sty m:val="b"/>
            </m:rPr>
            <w:rPr>
              <w:rFonts w:ascii="Cambria Math" w:cs="Times New Roman"/>
              <w:color w:val="000000" w:themeColor="text1"/>
              <w:szCs w:val="21"/>
            </w:rPr>
            <m:t>Y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color w:val="000000" w:themeColor="text1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1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U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U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</m:oMath>
      </m:oMathPara>
    </w:p>
    <w:p w14:paraId="19459BD3" w14:textId="78C1C878" w:rsidR="00DA3AB2" w:rsidRPr="007C0E00" w:rsidRDefault="00DA3AB2" w:rsidP="00197147">
      <w:pPr>
        <w:spacing w:after="156" w:line="380" w:lineRule="atLeast"/>
        <w:ind w:firstLine="420"/>
        <w:rPr>
          <w:rFonts w:cs="Times New Roman"/>
          <w:color w:val="000000" w:themeColor="text1"/>
          <w:szCs w:val="21"/>
        </w:rPr>
      </w:pPr>
      <w:r w:rsidRPr="007C0E00">
        <w:rPr>
          <w:rFonts w:cs="Times New Roman"/>
          <w:color w:val="000000" w:themeColor="text1"/>
          <w:szCs w:val="21"/>
        </w:rPr>
        <w:t>其中</w:t>
      </w:r>
      <m:oMath>
        <m:r>
          <m:rPr>
            <m:sty m:val="b"/>
          </m:rPr>
          <w:rPr>
            <w:rFonts w:ascii="Cambria Math" w:cs="Times New Roman"/>
            <w:color w:val="000000" w:themeColor="text1"/>
            <w:szCs w:val="21"/>
          </w:rPr>
          <m:t>Y</m:t>
        </m:r>
        <m:r>
          <w:rPr>
            <w:rFonts w:ascii="Cambria Math" w:cs="Times New Roman"/>
            <w:color w:val="000000" w:themeColor="text1"/>
            <w:szCs w:val="21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cs="Times New Roman"/>
                          <w:color w:val="000000" w:themeColor="text1"/>
                          <w:szCs w:val="21"/>
                        </w:rPr>
                        <m:t>Y</m:t>
                      </m:r>
                    </m:e>
                    <m:sub>
                      <m:r>
                        <w:rPr>
                          <w:rFonts w:ascii="Cambria Math" w:cs="Times New Roman"/>
                          <w:color w:val="000000" w:themeColor="text1"/>
                          <w:szCs w:val="21"/>
                        </w:rPr>
                        <m:t>1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cs="Times New Roman"/>
                          <w:color w:val="000000" w:themeColor="text1"/>
                          <w:szCs w:val="21"/>
                        </w:rPr>
                        <m:t>Y</m:t>
                      </m:r>
                    </m:e>
                    <m:sub>
                      <m:r>
                        <w:rPr>
                          <w:rFonts w:ascii="Cambria Math" w:cs="Times New Roman"/>
                          <w:color w:val="000000" w:themeColor="text1"/>
                          <w:szCs w:val="21"/>
                        </w:rPr>
                        <m:t>1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cs="Times New Roman"/>
                          <w:color w:val="000000" w:themeColor="text1"/>
                          <w:szCs w:val="21"/>
                        </w:rPr>
                        <m:t>Y</m:t>
                      </m:r>
                    </m:e>
                    <m:sub>
                      <m:r>
                        <w:rPr>
                          <w:rFonts w:ascii="Cambria Math" w:cs="Times New Roman"/>
                          <w:color w:val="000000" w:themeColor="text1"/>
                          <w:szCs w:val="21"/>
                        </w:rPr>
                        <m:t>2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cs="Times New Roman"/>
                          <w:color w:val="000000" w:themeColor="text1"/>
                          <w:szCs w:val="21"/>
                        </w:rPr>
                        <m:t>Y</m:t>
                      </m:r>
                    </m:e>
                    <m:sub>
                      <m:r>
                        <w:rPr>
                          <w:rFonts w:ascii="Cambria Math" w:cs="Times New Roman"/>
                          <w:color w:val="000000" w:themeColor="text1"/>
                          <w:szCs w:val="21"/>
                        </w:rPr>
                        <m:t>22</m:t>
                      </m:r>
                    </m:sub>
                  </m:sSub>
                </m:e>
              </m:mr>
            </m:m>
          </m:e>
        </m:d>
      </m:oMath>
      <w:r w:rsidR="0093402C">
        <w:rPr>
          <w:rFonts w:cs="Times New Roman" w:hint="eastAsia"/>
          <w:color w:val="000000" w:themeColor="text1"/>
          <w:szCs w:val="21"/>
        </w:rPr>
        <w:t>称</w:t>
      </w:r>
      <w:r w:rsidR="00197147">
        <w:rPr>
          <w:rFonts w:cs="Times New Roman" w:hint="eastAsia"/>
          <w:color w:val="000000" w:themeColor="text1"/>
          <w:szCs w:val="21"/>
        </w:rPr>
        <w:t>为</w:t>
      </w:r>
      <w:r w:rsidRPr="007C0E00">
        <w:rPr>
          <w:rFonts w:cs="Times New Roman"/>
          <w:b/>
          <w:bCs/>
          <w:color w:val="000000" w:themeColor="text1"/>
          <w:szCs w:val="21"/>
        </w:rPr>
        <w:t>Y</w:t>
      </w:r>
      <w:r w:rsidRPr="007C0E00">
        <w:rPr>
          <w:rFonts w:cs="Times New Roman"/>
          <w:b/>
          <w:bCs/>
          <w:color w:val="000000" w:themeColor="text1"/>
          <w:szCs w:val="21"/>
        </w:rPr>
        <w:t>参数矩阵</w:t>
      </w:r>
      <w:r w:rsidR="00197147">
        <w:rPr>
          <w:rFonts w:cs="Times New Roman" w:hint="eastAsia"/>
          <w:b/>
          <w:bCs/>
          <w:color w:val="000000" w:themeColor="text1"/>
          <w:szCs w:val="21"/>
        </w:rPr>
        <w:t>。</w:t>
      </w:r>
    </w:p>
    <w:p w14:paraId="6FE8AF96" w14:textId="2DA66AF3" w:rsidR="00DA3AB2" w:rsidRDefault="00473152" w:rsidP="00473152">
      <w:pPr>
        <w:pStyle w:val="4"/>
      </w:pPr>
      <w:r>
        <w:rPr>
          <w:rFonts w:hint="eastAsia"/>
        </w:rPr>
        <w:t>10.2.1.2</w:t>
      </w:r>
      <w:r>
        <w:t xml:space="preserve"> </w:t>
      </w:r>
      <w:r w:rsidR="00DA3AB2" w:rsidRPr="007C0E00">
        <w:t>Y</w:t>
      </w:r>
      <w:r w:rsidR="00DA3AB2" w:rsidRPr="007C0E00">
        <w:t>参数矩阵的确定极其含义</w:t>
      </w:r>
    </w:p>
    <w:p w14:paraId="06CEFEC1" w14:textId="02117D1C" w:rsidR="00197147" w:rsidRPr="007C0E00" w:rsidRDefault="00197147" w:rsidP="00473152">
      <w:pPr>
        <w:spacing w:after="156" w:line="380" w:lineRule="atLeast"/>
        <w:ind w:firstLine="422"/>
        <w:rPr>
          <w:rFonts w:cs="Times New Roman"/>
          <w:color w:val="000000" w:themeColor="text1"/>
          <w:szCs w:val="21"/>
        </w:rPr>
      </w:pPr>
      <w:r>
        <w:rPr>
          <w:rFonts w:cs="Times New Roman" w:hint="eastAsia"/>
          <w:b/>
          <w:bCs/>
          <w:color w:val="000000" w:themeColor="text1"/>
          <w:szCs w:val="21"/>
        </w:rPr>
        <w:t>端口</w:t>
      </w:r>
      <w:r w:rsidR="00473152">
        <w:rPr>
          <w:rFonts w:cs="Times New Roman" w:hint="eastAsia"/>
          <w:b/>
          <w:bCs/>
          <w:color w:val="000000" w:themeColor="text1"/>
          <w:szCs w:val="21"/>
        </w:rPr>
        <w:t>2</w:t>
      </w:r>
      <w:r>
        <w:rPr>
          <w:rFonts w:cs="Times New Roman" w:hint="eastAsia"/>
          <w:b/>
          <w:bCs/>
          <w:color w:val="000000" w:themeColor="text1"/>
          <w:szCs w:val="21"/>
        </w:rPr>
        <w:t>短路</w:t>
      </w:r>
      <w:r w:rsidRPr="00CF1326">
        <w:rPr>
          <w:rFonts w:cs="Times New Roman" w:hint="eastAsia"/>
          <w:color w:val="000000" w:themeColor="text1"/>
          <w:szCs w:val="21"/>
        </w:rPr>
        <w:t>：</w:t>
      </w:r>
    </w:p>
    <w:p w14:paraId="5C012E52" w14:textId="0FA8CABE" w:rsidR="00DA3AB2" w:rsidRPr="00CF1326" w:rsidRDefault="00197147" w:rsidP="00473152">
      <w:pPr>
        <w:spacing w:after="156" w:line="380" w:lineRule="atLeast"/>
        <w:ind w:leftChars="200" w:left="420" w:firstLine="420"/>
        <w:rPr>
          <w:rFonts w:cs="Times New Roman"/>
          <w:color w:val="000000" w:themeColor="text1"/>
          <w:szCs w:val="21"/>
        </w:rPr>
      </w:pPr>
      <w:r w:rsidRPr="00CF1326">
        <w:rPr>
          <w:rFonts w:cs="Times New Roman"/>
          <w:color w:val="000000" w:themeColor="text1"/>
          <w:szCs w:val="21"/>
        </w:rPr>
        <w:t>输入导纳</w:t>
      </w:r>
      <w:r w:rsidRPr="00CF1326">
        <w:rPr>
          <w:rFonts w:cs="Times New Roman" w:hint="eastAsia"/>
          <w:color w:val="000000" w:themeColor="text1"/>
          <w:szCs w:val="21"/>
        </w:rPr>
        <w:t>：</w:t>
      </w:r>
      <m:oMath>
        <m:r>
          <w:rPr>
            <w:rFonts w:ascii="Cambria Math" w:cs="Times New Roman"/>
            <w:color w:val="000000" w:themeColor="text1"/>
            <w:szCs w:val="21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accPr>
              <m:e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I</m:t>
                </m:r>
              </m:e>
            </m:acc>
          </m:e>
          <m:sub>
            <m:r>
              <w:rPr>
                <w:rFonts w:ascii="Cambria Math" w:cs="Times New Roman"/>
                <w:color w:val="000000" w:themeColor="text1"/>
                <w:szCs w:val="21"/>
              </w:rPr>
              <m:t>1</m:t>
            </m:r>
          </m:sub>
        </m:sSub>
        <m:r>
          <w:rPr>
            <w:rFonts w:ascii="Cambria Math" w:cs="Times New Roman"/>
            <w:color w:val="000000" w:themeColor="text1"/>
            <w:szCs w:val="21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cs="Times New Roman"/>
                <w:color w:val="000000" w:themeColor="text1"/>
                <w:szCs w:val="21"/>
              </w:rPr>
              <m:t>Y</m:t>
            </m:r>
          </m:e>
          <m:sub>
            <m:r>
              <w:rPr>
                <w:rFonts w:ascii="Cambria Math" w:cs="Times New Roman"/>
                <w:color w:val="000000" w:themeColor="text1"/>
                <w:szCs w:val="21"/>
              </w:rPr>
              <m:t>1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accPr>
              <m:e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U</m:t>
                </m:r>
              </m:e>
            </m:acc>
          </m:e>
          <m:sub>
            <m:r>
              <w:rPr>
                <w:rFonts w:ascii="Cambria Math" w:cs="Times New Roman"/>
                <w:color w:val="000000" w:themeColor="text1"/>
                <w:szCs w:val="21"/>
              </w:rPr>
              <m:t>1</m:t>
            </m:r>
          </m:sub>
        </m:sSub>
        <m:r>
          <w:rPr>
            <w:rFonts w:ascii="Cambria Math" w:cs="Times New Roman"/>
            <w:color w:val="000000" w:themeColor="text1"/>
            <w:szCs w:val="21"/>
          </w:rPr>
          <m:t>→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cs="Times New Roman"/>
                <w:color w:val="000000" w:themeColor="text1"/>
                <w:szCs w:val="21"/>
              </w:rPr>
              <m:t>Y</m:t>
            </m:r>
          </m:e>
          <m:sub>
            <m:r>
              <w:rPr>
                <w:rFonts w:ascii="Cambria Math" w:cs="Times New Roman"/>
                <w:color w:val="000000" w:themeColor="text1"/>
                <w:szCs w:val="21"/>
              </w:rPr>
              <m:t>11</m:t>
            </m:r>
          </m:sub>
        </m:sSub>
        <m:r>
          <w:rPr>
            <w:rFonts w:ascii="Cambria Math" w:cs="Times New Roman"/>
            <w:color w:val="000000" w:themeColor="text1"/>
            <w:szCs w:val="21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I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U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1</m:t>
                        </m:r>
                      </m:sub>
                    </m:sSub>
                  </m:den>
                </m:f>
              </m:e>
            </m:d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cs="Times New Roman"/>
                        <w:color w:val="000000" w:themeColor="text1"/>
                        <w:szCs w:val="21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2</m:t>
                </m:r>
              </m:sub>
            </m:sSub>
            <m:r>
              <w:rPr>
                <w:rFonts w:ascii="Cambria Math" w:cs="Times New Roman"/>
                <w:color w:val="000000" w:themeColor="text1"/>
                <w:szCs w:val="21"/>
              </w:rPr>
              <m:t>=0</m:t>
            </m:r>
          </m:sub>
        </m:sSub>
      </m:oMath>
      <w:r w:rsidR="00473152" w:rsidRPr="00CF1326">
        <w:rPr>
          <w:rFonts w:cs="Times New Roman" w:hint="eastAsia"/>
          <w:color w:val="000000" w:themeColor="text1"/>
          <w:szCs w:val="21"/>
        </w:rPr>
        <w:t>；</w:t>
      </w:r>
    </w:p>
    <w:p w14:paraId="345AF1D5" w14:textId="1D538E56" w:rsidR="00DA3AB2" w:rsidRPr="00CF1326" w:rsidRDefault="00197147" w:rsidP="00473152">
      <w:pPr>
        <w:spacing w:after="156" w:line="380" w:lineRule="atLeast"/>
        <w:ind w:leftChars="200" w:left="420" w:firstLine="420"/>
        <w:rPr>
          <w:rFonts w:cs="Times New Roman"/>
          <w:color w:val="000000" w:themeColor="text1"/>
          <w:szCs w:val="21"/>
        </w:rPr>
      </w:pPr>
      <w:r w:rsidRPr="00CF1326">
        <w:rPr>
          <w:rFonts w:cs="Times New Roman"/>
          <w:color w:val="000000" w:themeColor="text1"/>
          <w:szCs w:val="21"/>
        </w:rPr>
        <w:t>转移导纳</w:t>
      </w:r>
      <w:r w:rsidRPr="00CF1326">
        <w:rPr>
          <w:rFonts w:cs="Times New Roman" w:hint="eastAsia"/>
          <w:color w:val="000000" w:themeColor="text1"/>
          <w:szCs w:val="21"/>
        </w:rPr>
        <w:t>：</w:t>
      </w:r>
      <m:oMath>
        <m:r>
          <w:rPr>
            <w:rFonts w:ascii="Cambria Math" w:cs="Times New Roman"/>
            <w:color w:val="000000" w:themeColor="text1"/>
            <w:szCs w:val="21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accPr>
              <m:e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I</m:t>
                </m:r>
              </m:e>
            </m:acc>
          </m:e>
          <m:sub>
            <m:r>
              <w:rPr>
                <w:rFonts w:ascii="Cambria Math" w:cs="Times New Roman"/>
                <w:color w:val="000000" w:themeColor="text1"/>
                <w:szCs w:val="21"/>
              </w:rPr>
              <m:t>2</m:t>
            </m:r>
          </m:sub>
        </m:sSub>
        <m:r>
          <w:rPr>
            <w:rFonts w:ascii="Cambria Math" w:cs="Times New Roman"/>
            <w:color w:val="000000" w:themeColor="text1"/>
            <w:szCs w:val="21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cs="Times New Roman"/>
                <w:color w:val="000000" w:themeColor="text1"/>
                <w:szCs w:val="21"/>
              </w:rPr>
              <m:t>Y</m:t>
            </m:r>
          </m:e>
          <m:sub>
            <m:r>
              <w:rPr>
                <w:rFonts w:ascii="Cambria Math" w:cs="Times New Roman"/>
                <w:color w:val="000000" w:themeColor="text1"/>
                <w:szCs w:val="21"/>
              </w:rPr>
              <m:t>2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accPr>
              <m:e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U</m:t>
                </m:r>
              </m:e>
            </m:acc>
          </m:e>
          <m:sub>
            <m:r>
              <w:rPr>
                <w:rFonts w:ascii="Cambria Math" w:cs="Times New Roman"/>
                <w:color w:val="000000" w:themeColor="text1"/>
                <w:szCs w:val="21"/>
              </w:rPr>
              <m:t>1</m:t>
            </m:r>
          </m:sub>
        </m:sSub>
        <m:r>
          <w:rPr>
            <w:rFonts w:ascii="Cambria Math" w:cs="Times New Roman"/>
            <w:color w:val="000000" w:themeColor="text1"/>
            <w:szCs w:val="21"/>
          </w:rPr>
          <m:t>→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cs="Times New Roman"/>
                <w:color w:val="000000" w:themeColor="text1"/>
                <w:szCs w:val="21"/>
              </w:rPr>
              <m:t>Y</m:t>
            </m:r>
          </m:e>
          <m:sub>
            <m:r>
              <w:rPr>
                <w:rFonts w:ascii="Cambria Math" w:cs="Times New Roman"/>
                <w:color w:val="000000" w:themeColor="text1"/>
                <w:szCs w:val="21"/>
              </w:rPr>
              <m:t>21</m:t>
            </m:r>
          </m:sub>
        </m:sSub>
        <m:r>
          <w:rPr>
            <w:rFonts w:ascii="Cambria Math" w:cs="Times New Roman"/>
            <w:color w:val="000000" w:themeColor="text1"/>
            <w:szCs w:val="21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I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U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1</m:t>
                        </m:r>
                      </m:sub>
                    </m:sSub>
                  </m:den>
                </m:f>
              </m:e>
            </m:d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cs="Times New Roman"/>
                        <w:color w:val="000000" w:themeColor="text1"/>
                        <w:szCs w:val="21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2</m:t>
                </m:r>
              </m:sub>
            </m:sSub>
            <m:r>
              <w:rPr>
                <w:rFonts w:ascii="Cambria Math" w:cs="Times New Roman"/>
                <w:color w:val="000000" w:themeColor="text1"/>
                <w:szCs w:val="21"/>
              </w:rPr>
              <m:t>=0</m:t>
            </m:r>
          </m:sub>
        </m:sSub>
      </m:oMath>
      <w:r w:rsidR="00473152" w:rsidRPr="00CF1326">
        <w:rPr>
          <w:rFonts w:cs="Times New Roman" w:hint="eastAsia"/>
          <w:color w:val="000000" w:themeColor="text1"/>
          <w:szCs w:val="21"/>
        </w:rPr>
        <w:t>；</w:t>
      </w:r>
    </w:p>
    <w:p w14:paraId="035A6E80" w14:textId="16E7132A" w:rsidR="00197147" w:rsidRPr="007C0E00" w:rsidRDefault="00197147" w:rsidP="00473152">
      <w:pPr>
        <w:spacing w:after="156" w:line="380" w:lineRule="atLeast"/>
        <w:ind w:firstLine="422"/>
        <w:rPr>
          <w:rFonts w:cs="Times New Roman"/>
          <w:b/>
          <w:bCs/>
          <w:color w:val="000000" w:themeColor="text1"/>
          <w:szCs w:val="21"/>
        </w:rPr>
      </w:pPr>
      <w:r w:rsidRPr="00197147">
        <w:rPr>
          <w:rFonts w:cs="Times New Roman" w:hint="eastAsia"/>
          <w:b/>
          <w:bCs/>
          <w:color w:val="000000" w:themeColor="text1"/>
          <w:szCs w:val="21"/>
        </w:rPr>
        <w:t>端口</w:t>
      </w:r>
      <w:r w:rsidR="00473152" w:rsidRPr="00197147">
        <w:rPr>
          <w:rFonts w:cs="Times New Roman" w:hint="eastAsia"/>
          <w:b/>
          <w:bCs/>
          <w:color w:val="000000" w:themeColor="text1"/>
          <w:szCs w:val="21"/>
        </w:rPr>
        <w:t>1</w:t>
      </w:r>
      <w:r w:rsidRPr="00197147">
        <w:rPr>
          <w:rFonts w:cs="Times New Roman" w:hint="eastAsia"/>
          <w:b/>
          <w:bCs/>
          <w:color w:val="000000" w:themeColor="text1"/>
          <w:szCs w:val="21"/>
        </w:rPr>
        <w:t>短路</w:t>
      </w:r>
      <w:r w:rsidRPr="00CF1326">
        <w:rPr>
          <w:rFonts w:cs="Times New Roman" w:hint="eastAsia"/>
          <w:color w:val="000000" w:themeColor="text1"/>
          <w:szCs w:val="21"/>
        </w:rPr>
        <w:t>：</w:t>
      </w:r>
    </w:p>
    <w:p w14:paraId="66F1DC95" w14:textId="1B00CB45" w:rsidR="00DA3AB2" w:rsidRPr="00CF1326" w:rsidRDefault="00197147" w:rsidP="00473152">
      <w:pPr>
        <w:spacing w:after="156" w:line="380" w:lineRule="atLeast"/>
        <w:ind w:leftChars="200" w:left="420" w:firstLine="420"/>
        <w:rPr>
          <w:rFonts w:cs="Times New Roman"/>
          <w:color w:val="000000" w:themeColor="text1"/>
          <w:szCs w:val="21"/>
        </w:rPr>
      </w:pPr>
      <w:r w:rsidRPr="00CF1326">
        <w:rPr>
          <w:rFonts w:cs="Times New Roman"/>
          <w:color w:val="000000" w:themeColor="text1"/>
          <w:szCs w:val="21"/>
        </w:rPr>
        <w:t>转移导纳</w:t>
      </w:r>
      <w:r w:rsidRPr="00CF1326">
        <w:rPr>
          <w:rFonts w:cs="Times New Roman" w:hint="eastAsia"/>
          <w:color w:val="000000" w:themeColor="text1"/>
          <w:szCs w:val="21"/>
        </w:rPr>
        <w:t>：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accPr>
              <m:e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I</m:t>
                </m:r>
              </m:e>
            </m:acc>
          </m:e>
          <m:sub>
            <m:r>
              <w:rPr>
                <w:rFonts w:ascii="Cambria Math" w:cs="Times New Roman"/>
                <w:color w:val="000000" w:themeColor="text1"/>
                <w:szCs w:val="21"/>
              </w:rPr>
              <m:t>1</m:t>
            </m:r>
          </m:sub>
        </m:sSub>
        <m:r>
          <w:rPr>
            <w:rFonts w:ascii="Cambria Math" w:cs="Times New Roman"/>
            <w:color w:val="000000" w:themeColor="text1"/>
            <w:szCs w:val="21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cs="Times New Roman"/>
                <w:color w:val="000000" w:themeColor="text1"/>
                <w:szCs w:val="21"/>
              </w:rPr>
              <m:t>Y</m:t>
            </m:r>
          </m:e>
          <m:sub>
            <m:r>
              <w:rPr>
                <w:rFonts w:ascii="Cambria Math" w:cs="Times New Roman"/>
                <w:color w:val="000000" w:themeColor="text1"/>
                <w:szCs w:val="21"/>
              </w:rPr>
              <m:t>12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accPr>
              <m:e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U</m:t>
                </m:r>
              </m:e>
            </m:acc>
          </m:e>
          <m:sub>
            <m:r>
              <w:rPr>
                <w:rFonts w:ascii="Cambria Math" w:cs="Times New Roman"/>
                <w:color w:val="000000" w:themeColor="text1"/>
                <w:szCs w:val="21"/>
              </w:rPr>
              <m:t>1</m:t>
            </m:r>
          </m:sub>
        </m:sSub>
        <m:r>
          <w:rPr>
            <w:rFonts w:ascii="Cambria Math" w:cs="Times New Roman"/>
            <w:color w:val="000000" w:themeColor="text1"/>
            <w:szCs w:val="21"/>
          </w:rPr>
          <m:t>→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cs="Times New Roman"/>
                <w:color w:val="000000" w:themeColor="text1"/>
                <w:szCs w:val="21"/>
              </w:rPr>
              <m:t>Y</m:t>
            </m:r>
          </m:e>
          <m:sub>
            <m:r>
              <w:rPr>
                <w:rFonts w:ascii="Cambria Math" w:cs="Times New Roman"/>
                <w:color w:val="000000" w:themeColor="text1"/>
                <w:szCs w:val="21"/>
              </w:rPr>
              <m:t>12</m:t>
            </m:r>
          </m:sub>
        </m:sSub>
        <m:r>
          <w:rPr>
            <w:rFonts w:ascii="Cambria Math" w:cs="Times New Roman"/>
            <w:color w:val="000000" w:themeColor="text1"/>
            <w:szCs w:val="21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I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U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2</m:t>
                        </m:r>
                      </m:sub>
                    </m:sSub>
                  </m:den>
                </m:f>
              </m:e>
            </m:d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cs="Times New Roman"/>
                        <w:color w:val="000000" w:themeColor="text1"/>
                        <w:szCs w:val="21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1</m:t>
                </m:r>
              </m:sub>
            </m:sSub>
            <m:r>
              <w:rPr>
                <w:rFonts w:ascii="Cambria Math" w:cs="Times New Roman"/>
                <w:color w:val="000000" w:themeColor="text1"/>
                <w:szCs w:val="21"/>
              </w:rPr>
              <m:t>=0</m:t>
            </m:r>
          </m:sub>
        </m:sSub>
      </m:oMath>
      <w:r w:rsidR="00473152" w:rsidRPr="00CF1326">
        <w:rPr>
          <w:rFonts w:cs="Times New Roman" w:hint="eastAsia"/>
          <w:color w:val="000000" w:themeColor="text1"/>
          <w:szCs w:val="21"/>
        </w:rPr>
        <w:t>；</w:t>
      </w:r>
    </w:p>
    <w:p w14:paraId="67A833BE" w14:textId="6C8DFA9D" w:rsidR="00DA3AB2" w:rsidRPr="00CF1326" w:rsidRDefault="00197147" w:rsidP="00473152">
      <w:pPr>
        <w:spacing w:after="156" w:line="380" w:lineRule="atLeast"/>
        <w:ind w:leftChars="200" w:left="420" w:firstLine="420"/>
        <w:rPr>
          <w:rFonts w:cs="Times New Roman"/>
          <w:color w:val="000000" w:themeColor="text1"/>
          <w:szCs w:val="21"/>
        </w:rPr>
      </w:pPr>
      <w:r w:rsidRPr="00CF1326">
        <w:rPr>
          <w:rFonts w:cs="Times New Roman"/>
          <w:color w:val="000000" w:themeColor="text1"/>
          <w:szCs w:val="21"/>
        </w:rPr>
        <w:t>输出导纳</w:t>
      </w:r>
      <w:r w:rsidRPr="00CF1326">
        <w:rPr>
          <w:rFonts w:cs="Times New Roman" w:hint="eastAsia"/>
          <w:color w:val="000000" w:themeColor="text1"/>
          <w:szCs w:val="21"/>
        </w:rPr>
        <w:t>：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accPr>
              <m:e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I</m:t>
                </m:r>
              </m:e>
            </m:acc>
          </m:e>
          <m:sub>
            <m:r>
              <w:rPr>
                <w:rFonts w:ascii="Cambria Math" w:cs="Times New Roman"/>
                <w:color w:val="000000" w:themeColor="text1"/>
                <w:szCs w:val="21"/>
              </w:rPr>
              <m:t>2</m:t>
            </m:r>
          </m:sub>
        </m:sSub>
        <m:r>
          <w:rPr>
            <w:rFonts w:ascii="Cambria Math" w:cs="Times New Roman"/>
            <w:color w:val="000000" w:themeColor="text1"/>
            <w:szCs w:val="21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cs="Times New Roman"/>
                <w:color w:val="000000" w:themeColor="text1"/>
                <w:szCs w:val="21"/>
              </w:rPr>
              <m:t>Y</m:t>
            </m:r>
          </m:e>
          <m:sub>
            <m:r>
              <w:rPr>
                <w:rFonts w:ascii="Cambria Math" w:cs="Times New Roman"/>
                <w:color w:val="000000" w:themeColor="text1"/>
                <w:szCs w:val="21"/>
              </w:rPr>
              <m:t>22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accPr>
              <m:e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U</m:t>
                </m:r>
              </m:e>
            </m:acc>
          </m:e>
          <m:sub>
            <m:r>
              <w:rPr>
                <w:rFonts w:ascii="Cambria Math" w:cs="Times New Roman"/>
                <w:color w:val="000000" w:themeColor="text1"/>
                <w:szCs w:val="21"/>
              </w:rPr>
              <m:t>2</m:t>
            </m:r>
          </m:sub>
        </m:sSub>
        <m:r>
          <w:rPr>
            <w:rFonts w:ascii="Cambria Math" w:cs="Times New Roman"/>
            <w:color w:val="000000" w:themeColor="text1"/>
            <w:szCs w:val="21"/>
          </w:rPr>
          <m:t>→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cs="Times New Roman"/>
                <w:color w:val="000000" w:themeColor="text1"/>
                <w:szCs w:val="21"/>
              </w:rPr>
              <m:t>Y</m:t>
            </m:r>
          </m:e>
          <m:sub>
            <m:r>
              <w:rPr>
                <w:rFonts w:ascii="Cambria Math" w:cs="Times New Roman"/>
                <w:color w:val="000000" w:themeColor="text1"/>
                <w:szCs w:val="21"/>
              </w:rPr>
              <m:t>22</m:t>
            </m:r>
          </m:sub>
        </m:sSub>
        <m:r>
          <w:rPr>
            <w:rFonts w:ascii="Cambria Math" w:cs="Times New Roman"/>
            <w:color w:val="000000" w:themeColor="text1"/>
            <w:szCs w:val="21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I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U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2</m:t>
                        </m:r>
                      </m:sub>
                    </m:sSub>
                  </m:den>
                </m:f>
              </m:e>
            </m:d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cs="Times New Roman"/>
                        <w:color w:val="000000" w:themeColor="text1"/>
                        <w:szCs w:val="21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1</m:t>
                </m:r>
              </m:sub>
            </m:sSub>
            <m:r>
              <w:rPr>
                <w:rFonts w:ascii="Cambria Math" w:cs="Times New Roman"/>
                <w:color w:val="000000" w:themeColor="text1"/>
                <w:szCs w:val="21"/>
              </w:rPr>
              <m:t>=0</m:t>
            </m:r>
          </m:sub>
        </m:sSub>
      </m:oMath>
      <w:r w:rsidR="00473152" w:rsidRPr="00CF1326">
        <w:rPr>
          <w:rFonts w:cs="Times New Roman" w:hint="eastAsia"/>
          <w:color w:val="000000" w:themeColor="text1"/>
          <w:szCs w:val="21"/>
        </w:rPr>
        <w:t>。</w:t>
      </w:r>
    </w:p>
    <w:p w14:paraId="342E6975" w14:textId="2397FBB8" w:rsidR="00473152" w:rsidRDefault="00473152" w:rsidP="00473152">
      <w:pPr>
        <w:pStyle w:val="4"/>
        <w:rPr>
          <w:b/>
          <w:bCs/>
          <w:color w:val="000000" w:themeColor="text1"/>
          <w:szCs w:val="21"/>
        </w:rPr>
      </w:pPr>
      <w:r>
        <w:rPr>
          <w:rFonts w:hint="eastAsia"/>
        </w:rPr>
        <w:lastRenderedPageBreak/>
        <w:t>10.2.1.3</w:t>
      </w:r>
      <w:r>
        <w:t xml:space="preserve"> </w:t>
      </w:r>
      <w:r>
        <w:rPr>
          <w:rFonts w:hint="eastAsia"/>
        </w:rPr>
        <w:t>互易网络与对称网络</w:t>
      </w:r>
    </w:p>
    <w:p w14:paraId="4615B1F0" w14:textId="3733F22A" w:rsidR="00DA3AB2" w:rsidRPr="00473152" w:rsidRDefault="00DA3AB2" w:rsidP="00473152">
      <w:pPr>
        <w:spacing w:after="156" w:line="380" w:lineRule="atLeast"/>
        <w:ind w:firstLine="420"/>
        <w:rPr>
          <w:rFonts w:cs="Times New Roman"/>
          <w:color w:val="000000" w:themeColor="text1"/>
          <w:szCs w:val="21"/>
        </w:rPr>
      </w:pPr>
      <w:r w:rsidRPr="00473152">
        <w:rPr>
          <w:rFonts w:cs="Times New Roman"/>
          <w:color w:val="000000" w:themeColor="text1"/>
          <w:szCs w:val="21"/>
        </w:rPr>
        <w:t>二端口网络具有互易性时，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cs="Times New Roman"/>
                <w:color w:val="000000" w:themeColor="text1"/>
                <w:szCs w:val="21"/>
              </w:rPr>
              <m:t>Y</m:t>
            </m:r>
          </m:e>
          <m:sub>
            <m:r>
              <w:rPr>
                <w:rFonts w:ascii="Cambria Math" w:cs="Times New Roman"/>
                <w:color w:val="000000" w:themeColor="text1"/>
                <w:szCs w:val="21"/>
              </w:rPr>
              <m:t>12</m:t>
            </m:r>
          </m:sub>
        </m:sSub>
        <m:r>
          <w:rPr>
            <w:rFonts w:ascii="Cambria Math" w:cs="Times New Roman"/>
            <w:color w:val="000000" w:themeColor="text1"/>
            <w:szCs w:val="21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cs="Times New Roman"/>
                <w:color w:val="000000" w:themeColor="text1"/>
                <w:szCs w:val="21"/>
              </w:rPr>
              <m:t>Y</m:t>
            </m:r>
          </m:e>
          <m:sub>
            <m:r>
              <w:rPr>
                <w:rFonts w:ascii="Cambria Math" w:cs="Times New Roman"/>
                <w:color w:val="000000" w:themeColor="text1"/>
                <w:szCs w:val="21"/>
              </w:rPr>
              <m:t>21</m:t>
            </m:r>
          </m:sub>
        </m:sSub>
      </m:oMath>
      <w:r w:rsidR="00473152" w:rsidRPr="00473152">
        <w:rPr>
          <w:rFonts w:cs="Times New Roman" w:hint="eastAsia"/>
          <w:color w:val="000000" w:themeColor="text1"/>
          <w:szCs w:val="21"/>
        </w:rPr>
        <w:t>；</w:t>
      </w:r>
    </w:p>
    <w:p w14:paraId="005D08DF" w14:textId="26EC2732" w:rsidR="00DA3AB2" w:rsidRPr="00473152" w:rsidRDefault="00DA3AB2" w:rsidP="00DA3AB2">
      <w:pPr>
        <w:spacing w:after="156" w:line="380" w:lineRule="atLeast"/>
        <w:ind w:firstLine="420"/>
        <w:rPr>
          <w:rFonts w:cs="Times New Roman"/>
          <w:color w:val="000000" w:themeColor="text1"/>
          <w:szCs w:val="21"/>
        </w:rPr>
      </w:pPr>
      <w:r w:rsidRPr="00473152">
        <w:rPr>
          <w:rFonts w:cs="Times New Roman"/>
          <w:color w:val="000000" w:themeColor="text1"/>
          <w:szCs w:val="21"/>
        </w:rPr>
        <w:t>二端口网络具有对称性时，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cs="Times New Roman"/>
                <w:color w:val="000000" w:themeColor="text1"/>
                <w:szCs w:val="21"/>
              </w:rPr>
              <m:t>Y</m:t>
            </m:r>
          </m:e>
          <m:sub>
            <m:r>
              <w:rPr>
                <w:rFonts w:ascii="Cambria Math" w:cs="Times New Roman"/>
                <w:color w:val="000000" w:themeColor="text1"/>
                <w:szCs w:val="21"/>
              </w:rPr>
              <m:t>11</m:t>
            </m:r>
          </m:sub>
        </m:sSub>
        <m:r>
          <w:rPr>
            <w:rFonts w:ascii="Cambria Math" w:cs="Times New Roman"/>
            <w:color w:val="000000" w:themeColor="text1"/>
            <w:szCs w:val="21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cs="Times New Roman"/>
                <w:color w:val="000000" w:themeColor="text1"/>
                <w:szCs w:val="21"/>
              </w:rPr>
              <m:t>Y</m:t>
            </m:r>
          </m:e>
          <m:sub>
            <m:r>
              <w:rPr>
                <w:rFonts w:ascii="Cambria Math" w:cs="Times New Roman"/>
                <w:color w:val="000000" w:themeColor="text1"/>
                <w:szCs w:val="21"/>
              </w:rPr>
              <m:t>22</m:t>
            </m:r>
          </m:sub>
        </m:sSub>
      </m:oMath>
      <w:r w:rsidR="00473152" w:rsidRPr="00473152">
        <w:rPr>
          <w:rFonts w:cs="Times New Roman" w:hint="eastAsia"/>
          <w:color w:val="000000" w:themeColor="text1"/>
          <w:szCs w:val="21"/>
        </w:rPr>
        <w:t>。</w:t>
      </w:r>
    </w:p>
    <w:p w14:paraId="5BFF46CA" w14:textId="0A3FB9E5" w:rsidR="00DA3AB2" w:rsidRPr="0093402C" w:rsidRDefault="0093402C" w:rsidP="0093402C">
      <w:pPr>
        <w:pStyle w:val="3"/>
      </w:pPr>
      <w:r w:rsidRPr="0093402C">
        <w:t xml:space="preserve">10.2.2 </w:t>
      </w:r>
      <w:r w:rsidR="00DA3AB2" w:rsidRPr="0093402C">
        <w:rPr>
          <w:rFonts w:hint="eastAsia"/>
        </w:rPr>
        <w:t>Z</w:t>
      </w:r>
      <w:r w:rsidR="00DA3AB2" w:rsidRPr="0093402C">
        <w:rPr>
          <w:rFonts w:hint="eastAsia"/>
        </w:rPr>
        <w:t>参数</w:t>
      </w:r>
      <w:r w:rsidR="00CF1326">
        <w:rPr>
          <w:rFonts w:hint="eastAsia"/>
        </w:rPr>
        <w:t>(</w:t>
      </w:r>
      <w:r w:rsidR="00CF1326" w:rsidRPr="00CF1326">
        <w:rPr>
          <w:rFonts w:hint="eastAsia"/>
        </w:rPr>
        <w:t>开路阻抗参数</w:t>
      </w:r>
      <w:r w:rsidR="00CF1326">
        <w:rPr>
          <w:rFonts w:hint="eastAsia"/>
        </w:rPr>
        <w:t>)</w:t>
      </w:r>
    </w:p>
    <w:p w14:paraId="3ECA746F" w14:textId="6E252E2C" w:rsidR="00DA3AB2" w:rsidRPr="007C0E00" w:rsidRDefault="00545086" w:rsidP="0093402C">
      <w:pPr>
        <w:spacing w:after="156" w:line="380" w:lineRule="atLeast"/>
        <w:ind w:firstLine="420"/>
        <w:jc w:val="center"/>
        <w:rPr>
          <w:rFonts w:cs="Times New Roman"/>
          <w:color w:val="000000" w:themeColor="text1"/>
          <w:szCs w:val="21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Cs w:val="21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1"/>
                    </w:rPr>
                  </m:ctrlPr>
                </m:accPr>
                <m:e>
                  <m:r>
                    <w:rPr>
                      <w:rFonts w:ascii="Cambria Math" w:cs="Times New Roman"/>
                      <w:color w:val="000000" w:themeColor="text1"/>
                      <w:szCs w:val="21"/>
                    </w:rPr>
                    <m:t>U</m:t>
                  </m:r>
                </m:e>
              </m:acc>
            </m:e>
            <m:sub>
              <m:r>
                <w:rPr>
                  <w:rFonts w:ascii="Cambria Math" w:cs="Times New Roman"/>
                  <w:color w:val="000000" w:themeColor="text1"/>
                  <w:szCs w:val="21"/>
                </w:rPr>
                <m:t>1</m:t>
              </m:r>
            </m:sub>
          </m:sSub>
          <m:r>
            <w:rPr>
              <w:rFonts w:ascii="Cambria Math" w:cs="Times New Roman"/>
              <w:color w:val="000000" w:themeColor="text1"/>
              <w:szCs w:val="21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Cs w:val="21"/>
                </w:rPr>
              </m:ctrlPr>
            </m:sSubPr>
            <m:e>
              <m:r>
                <w:rPr>
                  <w:rFonts w:ascii="Cambria Math" w:cs="Times New Roman"/>
                  <w:color w:val="000000" w:themeColor="text1"/>
                  <w:szCs w:val="21"/>
                </w:rPr>
                <m:t>Z</m:t>
              </m:r>
            </m:e>
            <m:sub>
              <m:r>
                <w:rPr>
                  <w:rFonts w:ascii="Cambria Math" w:cs="Times New Roman"/>
                  <w:color w:val="000000" w:themeColor="text1"/>
                  <w:szCs w:val="21"/>
                </w:rPr>
                <m:t>11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Cs w:val="21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1"/>
                    </w:rPr>
                  </m:ctrlPr>
                </m:accPr>
                <m:e>
                  <m:r>
                    <w:rPr>
                      <w:rFonts w:ascii="Cambria Math" w:cs="Times New Roman"/>
                      <w:color w:val="000000" w:themeColor="text1"/>
                      <w:szCs w:val="21"/>
                    </w:rPr>
                    <m:t>I</m:t>
                  </m:r>
                </m:e>
              </m:acc>
            </m:e>
            <m:sub>
              <m:r>
                <w:rPr>
                  <w:rFonts w:ascii="Cambria Math" w:cs="Times New Roman"/>
                  <w:color w:val="000000" w:themeColor="text1"/>
                  <w:szCs w:val="21"/>
                </w:rPr>
                <m:t>1</m:t>
              </m:r>
            </m:sub>
          </m:sSub>
          <m:r>
            <w:rPr>
              <w:rFonts w:ascii="Cambria Math" w:cs="Times New Roman"/>
              <w:color w:val="000000" w:themeColor="text1"/>
              <w:szCs w:val="21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Cs w:val="21"/>
                </w:rPr>
              </m:ctrlPr>
            </m:sSubPr>
            <m:e>
              <m:r>
                <w:rPr>
                  <w:rFonts w:ascii="Cambria Math" w:cs="Times New Roman"/>
                  <w:color w:val="000000" w:themeColor="text1"/>
                  <w:szCs w:val="21"/>
                </w:rPr>
                <m:t>Z</m:t>
              </m:r>
            </m:e>
            <m:sub>
              <m:r>
                <w:rPr>
                  <w:rFonts w:ascii="Cambria Math" w:cs="Times New Roman"/>
                  <w:color w:val="000000" w:themeColor="text1"/>
                  <w:szCs w:val="21"/>
                </w:rPr>
                <m:t>12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Cs w:val="21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1"/>
                    </w:rPr>
                  </m:ctrlPr>
                </m:accPr>
                <m:e>
                  <m:r>
                    <w:rPr>
                      <w:rFonts w:ascii="Cambria Math" w:cs="Times New Roman"/>
                      <w:color w:val="000000" w:themeColor="text1"/>
                      <w:szCs w:val="21"/>
                    </w:rPr>
                    <m:t>I</m:t>
                  </m:r>
                </m:e>
              </m:acc>
            </m:e>
            <m:sub>
              <m:r>
                <w:rPr>
                  <w:rFonts w:ascii="Cambria Math" w:cs="Times New Roman"/>
                  <w:color w:val="000000" w:themeColor="text1"/>
                  <w:szCs w:val="21"/>
                </w:rPr>
                <m:t>2</m:t>
              </m:r>
            </m:sub>
          </m:sSub>
        </m:oMath>
      </m:oMathPara>
    </w:p>
    <w:p w14:paraId="77E19ED0" w14:textId="3F928D19" w:rsidR="00DA3AB2" w:rsidRPr="007C0E00" w:rsidRDefault="00545086" w:rsidP="0093402C">
      <w:pPr>
        <w:spacing w:after="156" w:line="380" w:lineRule="atLeast"/>
        <w:ind w:firstLine="420"/>
        <w:jc w:val="center"/>
        <w:rPr>
          <w:rFonts w:cs="Times New Roman"/>
          <w:color w:val="000000" w:themeColor="text1"/>
          <w:szCs w:val="21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Cs w:val="21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1"/>
                    </w:rPr>
                  </m:ctrlPr>
                </m:accPr>
                <m:e>
                  <m:r>
                    <w:rPr>
                      <w:rFonts w:ascii="Cambria Math" w:cs="Times New Roman"/>
                      <w:color w:val="000000" w:themeColor="text1"/>
                      <w:szCs w:val="21"/>
                    </w:rPr>
                    <m:t>U</m:t>
                  </m:r>
                </m:e>
              </m:acc>
            </m:e>
            <m:sub>
              <m:r>
                <w:rPr>
                  <w:rFonts w:ascii="Cambria Math" w:cs="Times New Roman"/>
                  <w:color w:val="000000" w:themeColor="text1"/>
                  <w:szCs w:val="21"/>
                </w:rPr>
                <m:t>2</m:t>
              </m:r>
            </m:sub>
          </m:sSub>
          <m:r>
            <w:rPr>
              <w:rFonts w:ascii="Cambria Math" w:cs="Times New Roman"/>
              <w:color w:val="000000" w:themeColor="text1"/>
              <w:szCs w:val="21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Cs w:val="21"/>
                </w:rPr>
              </m:ctrlPr>
            </m:sSubPr>
            <m:e>
              <m:r>
                <w:rPr>
                  <w:rFonts w:ascii="Cambria Math" w:cs="Times New Roman"/>
                  <w:color w:val="000000" w:themeColor="text1"/>
                  <w:szCs w:val="21"/>
                </w:rPr>
                <m:t>Z</m:t>
              </m:r>
            </m:e>
            <m:sub>
              <m:r>
                <w:rPr>
                  <w:rFonts w:ascii="Cambria Math" w:cs="Times New Roman"/>
                  <w:color w:val="000000" w:themeColor="text1"/>
                  <w:szCs w:val="21"/>
                </w:rPr>
                <m:t>21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Cs w:val="21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1"/>
                    </w:rPr>
                  </m:ctrlPr>
                </m:accPr>
                <m:e>
                  <m:r>
                    <w:rPr>
                      <w:rFonts w:ascii="Cambria Math" w:cs="Times New Roman"/>
                      <w:color w:val="000000" w:themeColor="text1"/>
                      <w:szCs w:val="21"/>
                    </w:rPr>
                    <m:t>I</m:t>
                  </m:r>
                </m:e>
              </m:acc>
            </m:e>
            <m:sub>
              <m:r>
                <w:rPr>
                  <w:rFonts w:ascii="Cambria Math" w:cs="Times New Roman"/>
                  <w:color w:val="000000" w:themeColor="text1"/>
                  <w:szCs w:val="21"/>
                </w:rPr>
                <m:t>1</m:t>
              </m:r>
            </m:sub>
          </m:sSub>
          <m:r>
            <w:rPr>
              <w:rFonts w:ascii="Cambria Math" w:cs="Times New Roman"/>
              <w:color w:val="000000" w:themeColor="text1"/>
              <w:szCs w:val="21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Cs w:val="21"/>
                </w:rPr>
              </m:ctrlPr>
            </m:sSubPr>
            <m:e>
              <m:r>
                <w:rPr>
                  <w:rFonts w:ascii="Cambria Math" w:cs="Times New Roman"/>
                  <w:color w:val="000000" w:themeColor="text1"/>
                  <w:szCs w:val="21"/>
                </w:rPr>
                <m:t>Z</m:t>
              </m:r>
            </m:e>
            <m:sub>
              <m:r>
                <w:rPr>
                  <w:rFonts w:ascii="Cambria Math" w:cs="Times New Roman"/>
                  <w:color w:val="000000" w:themeColor="text1"/>
                  <w:szCs w:val="21"/>
                </w:rPr>
                <m:t>22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Cs w:val="21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1"/>
                    </w:rPr>
                  </m:ctrlPr>
                </m:accPr>
                <m:e>
                  <m:r>
                    <w:rPr>
                      <w:rFonts w:ascii="Cambria Math" w:cs="Times New Roman"/>
                      <w:color w:val="000000" w:themeColor="text1"/>
                      <w:szCs w:val="21"/>
                    </w:rPr>
                    <m:t>I</m:t>
                  </m:r>
                </m:e>
              </m:acc>
            </m:e>
            <m:sub>
              <m:r>
                <w:rPr>
                  <w:rFonts w:ascii="Cambria Math" w:cs="Times New Roman"/>
                  <w:color w:val="000000" w:themeColor="text1"/>
                  <w:szCs w:val="21"/>
                </w:rPr>
                <m:t>2</m:t>
              </m:r>
            </m:sub>
          </m:sSub>
        </m:oMath>
      </m:oMathPara>
    </w:p>
    <w:p w14:paraId="4AF44F71" w14:textId="0CCF693B" w:rsidR="0093402C" w:rsidRPr="007C0E00" w:rsidRDefault="0093402C" w:rsidP="0093402C">
      <w:pPr>
        <w:pStyle w:val="4"/>
        <w:rPr>
          <w:rFonts w:ascii="Times New Roman" w:eastAsia="宋体" w:hAnsi="Times New Roman"/>
        </w:rPr>
      </w:pPr>
      <w:r>
        <w:rPr>
          <w:rFonts w:hint="eastAsia"/>
        </w:rPr>
        <w:t>10.2.2.1</w:t>
      </w:r>
      <w:r>
        <w:t xml:space="preserve"> </w:t>
      </w:r>
      <w:r w:rsidRPr="00D127F1">
        <w:t>矩阵形式</w:t>
      </w:r>
    </w:p>
    <w:p w14:paraId="31F688C6" w14:textId="32066458" w:rsidR="00DA3AB2" w:rsidRPr="0093402C" w:rsidRDefault="00545086" w:rsidP="0093402C">
      <w:pPr>
        <w:spacing w:after="156" w:line="380" w:lineRule="atLeast"/>
        <w:ind w:firstLine="420"/>
        <w:rPr>
          <w:rFonts w:cs="Times New Roman"/>
          <w:color w:val="000000" w:themeColor="text1"/>
          <w:szCs w:val="21"/>
        </w:rPr>
      </w:pPr>
      <m:oMathPara>
        <m:oMathParaPr>
          <m:jc m:val="center"/>
        </m:oMathParaPr>
        <m:oMath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color w:val="000000" w:themeColor="text1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1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U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U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cs="Times New Roman"/>
              <w:color w:val="000000" w:themeColor="text1"/>
              <w:szCs w:val="21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color w:val="000000" w:themeColor="text1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1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1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1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2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22</m:t>
                        </m:r>
                      </m:sub>
                    </m:sSub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color w:val="000000" w:themeColor="text1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1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I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I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cs="Times New Roman"/>
              <w:color w:val="000000" w:themeColor="text1"/>
              <w:szCs w:val="21"/>
            </w:rPr>
            <m:t>=</m:t>
          </m:r>
          <m:r>
            <m:rPr>
              <m:sty m:val="b"/>
            </m:rPr>
            <w:rPr>
              <w:rFonts w:ascii="Cambria Math" w:cs="Times New Roman"/>
              <w:color w:val="000000" w:themeColor="text1"/>
              <w:szCs w:val="21"/>
            </w:rPr>
            <m:t>Z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color w:val="000000" w:themeColor="text1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1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I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I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</m:oMath>
      </m:oMathPara>
    </w:p>
    <w:p w14:paraId="59E9D258" w14:textId="5F9187EE" w:rsidR="00DA3AB2" w:rsidRPr="007C0E00" w:rsidRDefault="00DA3AB2" w:rsidP="0093402C">
      <w:pPr>
        <w:spacing w:after="156" w:line="380" w:lineRule="atLeast"/>
        <w:ind w:firstLine="420"/>
        <w:rPr>
          <w:rFonts w:cs="Times New Roman"/>
          <w:color w:val="000000" w:themeColor="text1"/>
          <w:szCs w:val="21"/>
        </w:rPr>
      </w:pPr>
      <w:r w:rsidRPr="007C0E00">
        <w:rPr>
          <w:rFonts w:cs="Times New Roman"/>
          <w:color w:val="000000" w:themeColor="text1"/>
          <w:szCs w:val="21"/>
        </w:rPr>
        <w:t>其中</w:t>
      </w:r>
      <m:oMath>
        <m:r>
          <m:rPr>
            <m:sty m:val="b"/>
          </m:rPr>
          <w:rPr>
            <w:rFonts w:ascii="Cambria Math" w:cs="Times New Roman"/>
            <w:color w:val="000000" w:themeColor="text1"/>
            <w:szCs w:val="21"/>
          </w:rPr>
          <m:t>Z</m:t>
        </m:r>
        <m:r>
          <w:rPr>
            <w:rFonts w:ascii="Cambria Math" w:cs="Times New Roman"/>
            <w:color w:val="000000" w:themeColor="text1"/>
            <w:szCs w:val="21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cs="Times New Roman"/>
                          <w:color w:val="000000" w:themeColor="text1"/>
                          <w:szCs w:val="21"/>
                        </w:rPr>
                        <m:t>Z</m:t>
                      </m:r>
                    </m:e>
                    <m:sub>
                      <m:r>
                        <w:rPr>
                          <w:rFonts w:ascii="Cambria Math" w:cs="Times New Roman"/>
                          <w:color w:val="000000" w:themeColor="text1"/>
                          <w:szCs w:val="21"/>
                        </w:rPr>
                        <m:t>1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cs="Times New Roman"/>
                          <w:color w:val="000000" w:themeColor="text1"/>
                          <w:szCs w:val="21"/>
                        </w:rPr>
                        <m:t>Z</m:t>
                      </m:r>
                    </m:e>
                    <m:sub>
                      <m:r>
                        <w:rPr>
                          <w:rFonts w:ascii="Cambria Math" w:cs="Times New Roman"/>
                          <w:color w:val="000000" w:themeColor="text1"/>
                          <w:szCs w:val="21"/>
                        </w:rPr>
                        <m:t>1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cs="Times New Roman"/>
                          <w:color w:val="000000" w:themeColor="text1"/>
                          <w:szCs w:val="21"/>
                        </w:rPr>
                        <m:t>Z</m:t>
                      </m:r>
                    </m:e>
                    <m:sub>
                      <m:r>
                        <w:rPr>
                          <w:rFonts w:ascii="Cambria Math" w:cs="Times New Roman"/>
                          <w:color w:val="000000" w:themeColor="text1"/>
                          <w:szCs w:val="21"/>
                        </w:rPr>
                        <m:t>2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cs="Times New Roman"/>
                          <w:color w:val="000000" w:themeColor="text1"/>
                          <w:szCs w:val="21"/>
                        </w:rPr>
                        <m:t>Z</m:t>
                      </m:r>
                    </m:e>
                    <m:sub>
                      <m:r>
                        <w:rPr>
                          <w:rFonts w:ascii="Cambria Math" w:cs="Times New Roman"/>
                          <w:color w:val="000000" w:themeColor="text1"/>
                          <w:szCs w:val="21"/>
                        </w:rPr>
                        <m:t>22</m:t>
                      </m:r>
                    </m:sub>
                  </m:sSub>
                </m:e>
              </m:mr>
            </m:m>
          </m:e>
        </m:d>
      </m:oMath>
      <w:r w:rsidRPr="007C0E00">
        <w:rPr>
          <w:rFonts w:cs="Times New Roman"/>
          <w:color w:val="000000" w:themeColor="text1"/>
          <w:szCs w:val="21"/>
        </w:rPr>
        <w:t>称为</w:t>
      </w:r>
      <w:r w:rsidRPr="007C0E00">
        <w:rPr>
          <w:rFonts w:cs="Times New Roman"/>
          <w:b/>
          <w:bCs/>
          <w:color w:val="000000" w:themeColor="text1"/>
          <w:szCs w:val="21"/>
        </w:rPr>
        <w:t>Z</w:t>
      </w:r>
      <w:r w:rsidRPr="007C0E00">
        <w:rPr>
          <w:rFonts w:cs="Times New Roman"/>
          <w:b/>
          <w:bCs/>
          <w:color w:val="000000" w:themeColor="text1"/>
          <w:szCs w:val="21"/>
        </w:rPr>
        <w:t>矩阵</w:t>
      </w:r>
      <w:r w:rsidR="0093402C">
        <w:rPr>
          <w:rFonts w:cs="Times New Roman" w:hint="eastAsia"/>
          <w:b/>
          <w:bCs/>
          <w:color w:val="000000" w:themeColor="text1"/>
          <w:szCs w:val="21"/>
        </w:rPr>
        <w:t>。</w:t>
      </w:r>
    </w:p>
    <w:p w14:paraId="2AE7B3BC" w14:textId="11073AE4" w:rsidR="0093402C" w:rsidRDefault="0093402C" w:rsidP="0093402C">
      <w:pPr>
        <w:pStyle w:val="4"/>
      </w:pPr>
      <w:r>
        <w:rPr>
          <w:rFonts w:hint="eastAsia"/>
        </w:rPr>
        <w:t>10.2.</w:t>
      </w:r>
      <w:r w:rsidR="00CF1326">
        <w:rPr>
          <w:rFonts w:hint="eastAsia"/>
        </w:rPr>
        <w:t>2</w:t>
      </w:r>
      <w:r>
        <w:rPr>
          <w:rFonts w:hint="eastAsia"/>
        </w:rPr>
        <w:t>.2</w:t>
      </w:r>
      <w:r>
        <w:t xml:space="preserve"> </w:t>
      </w:r>
      <w:r w:rsidR="00CF1326">
        <w:rPr>
          <w:rFonts w:hint="eastAsia"/>
        </w:rPr>
        <w:t>Z</w:t>
      </w:r>
      <w:r w:rsidRPr="007C0E00">
        <w:t>参数矩阵的确定极其含义</w:t>
      </w:r>
    </w:p>
    <w:p w14:paraId="7C368994" w14:textId="4198A800" w:rsidR="00CF1326" w:rsidRPr="00CF1326" w:rsidRDefault="00CF1326" w:rsidP="00CF1326">
      <w:pPr>
        <w:spacing w:after="156" w:line="380" w:lineRule="atLeast"/>
        <w:ind w:firstLine="422"/>
        <w:rPr>
          <w:rFonts w:cs="Times New Roman"/>
          <w:b/>
          <w:bCs/>
          <w:color w:val="000000" w:themeColor="text1"/>
          <w:szCs w:val="21"/>
        </w:rPr>
      </w:pPr>
      <w:r>
        <w:rPr>
          <w:rFonts w:cs="Times New Roman" w:hint="eastAsia"/>
          <w:b/>
          <w:bCs/>
          <w:color w:val="000000" w:themeColor="text1"/>
          <w:szCs w:val="21"/>
        </w:rPr>
        <w:t>端口</w:t>
      </w:r>
      <w:r>
        <w:rPr>
          <w:rFonts w:cs="Times New Roman" w:hint="eastAsia"/>
          <w:b/>
          <w:bCs/>
          <w:color w:val="000000" w:themeColor="text1"/>
          <w:szCs w:val="21"/>
        </w:rPr>
        <w:t>2</w:t>
      </w:r>
      <w:r>
        <w:rPr>
          <w:rFonts w:cs="Times New Roman" w:hint="eastAsia"/>
          <w:b/>
          <w:bCs/>
          <w:color w:val="000000" w:themeColor="text1"/>
          <w:szCs w:val="21"/>
        </w:rPr>
        <w:t>开路</w:t>
      </w:r>
      <w:r w:rsidRPr="00CF1326">
        <w:rPr>
          <w:rFonts w:cs="Times New Roman" w:hint="eastAsia"/>
          <w:color w:val="000000" w:themeColor="text1"/>
          <w:szCs w:val="21"/>
        </w:rPr>
        <w:t>：</w:t>
      </w:r>
    </w:p>
    <w:p w14:paraId="72828284" w14:textId="5068D62B" w:rsidR="00DA3AB2" w:rsidRPr="00CF1326" w:rsidRDefault="00CF1326" w:rsidP="00CF1326">
      <w:pPr>
        <w:spacing w:after="156" w:line="380" w:lineRule="atLeast"/>
        <w:ind w:leftChars="200" w:left="420" w:firstLine="420"/>
        <w:rPr>
          <w:rFonts w:cs="Times New Roman"/>
          <w:color w:val="000000" w:themeColor="text1"/>
          <w:szCs w:val="21"/>
        </w:rPr>
      </w:pPr>
      <w:r w:rsidRPr="00CF1326">
        <w:rPr>
          <w:rFonts w:cs="Times New Roman"/>
          <w:color w:val="000000" w:themeColor="text1"/>
          <w:szCs w:val="21"/>
        </w:rPr>
        <w:t>输入阻抗</w:t>
      </w:r>
      <w:r w:rsidR="00DA3AB2" w:rsidRPr="00CF1326">
        <w:rPr>
          <w:rFonts w:cs="Times New Roman"/>
          <w:color w:val="000000" w:themeColor="text1"/>
          <w:szCs w:val="21"/>
        </w:rPr>
        <w:t>：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cs="Times New Roman"/>
                <w:color w:val="000000" w:themeColor="text1"/>
                <w:szCs w:val="21"/>
              </w:rPr>
              <m:t>Z</m:t>
            </m:r>
          </m:e>
          <m:sub>
            <m:r>
              <w:rPr>
                <w:rFonts w:ascii="Cambria Math" w:cs="Times New Roman"/>
                <w:color w:val="000000" w:themeColor="text1"/>
                <w:szCs w:val="21"/>
              </w:rPr>
              <m:t>11</m:t>
            </m:r>
          </m:sub>
        </m:sSub>
        <m:r>
          <w:rPr>
            <w:rFonts w:ascii="Cambria Math" w:cs="Times New Roman"/>
            <w:color w:val="000000" w:themeColor="text1"/>
            <w:szCs w:val="21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U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I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1</m:t>
                        </m:r>
                      </m:sub>
                    </m:sSub>
                  </m:den>
                </m:f>
              </m:e>
            </m:d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cs="Times New Roman"/>
                        <w:color w:val="000000" w:themeColor="text1"/>
                        <w:szCs w:val="21"/>
                      </w:rPr>
                      <m:t>I</m:t>
                    </m:r>
                  </m:e>
                </m:acc>
              </m:e>
              <m:sub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2</m:t>
                </m:r>
              </m:sub>
            </m:sSub>
            <m:r>
              <w:rPr>
                <w:rFonts w:ascii="Cambria Math" w:cs="Times New Roman"/>
                <w:color w:val="000000" w:themeColor="text1"/>
                <w:szCs w:val="21"/>
              </w:rPr>
              <m:t>=0</m:t>
            </m:r>
          </m:sub>
        </m:sSub>
      </m:oMath>
      <w:r w:rsidR="000A37A8">
        <w:rPr>
          <w:rFonts w:cs="Times New Roman" w:hint="eastAsia"/>
          <w:color w:val="000000" w:themeColor="text1"/>
          <w:szCs w:val="21"/>
        </w:rPr>
        <w:t>；</w:t>
      </w:r>
      <w:r w:rsidR="00DA3AB2" w:rsidRPr="00CF1326">
        <w:rPr>
          <w:rFonts w:cs="Times New Roman"/>
          <w:color w:val="000000" w:themeColor="text1"/>
          <w:szCs w:val="21"/>
        </w:rPr>
        <w:t xml:space="preserve"> </w:t>
      </w:r>
    </w:p>
    <w:p w14:paraId="13D5E829" w14:textId="02E98A84" w:rsidR="00DA3AB2" w:rsidRPr="00CF1326" w:rsidRDefault="00CF1326" w:rsidP="00CF1326">
      <w:pPr>
        <w:spacing w:after="156" w:line="380" w:lineRule="atLeast"/>
        <w:ind w:leftChars="200" w:left="420" w:firstLine="420"/>
        <w:rPr>
          <w:rFonts w:cs="Times New Roman"/>
          <w:color w:val="000000" w:themeColor="text1"/>
          <w:szCs w:val="21"/>
        </w:rPr>
      </w:pPr>
      <w:r w:rsidRPr="00CF1326">
        <w:rPr>
          <w:rFonts w:cs="Times New Roman"/>
          <w:color w:val="000000" w:themeColor="text1"/>
          <w:szCs w:val="21"/>
        </w:rPr>
        <w:t>转移阻抗</w:t>
      </w:r>
      <w:r w:rsidRPr="00CF1326">
        <w:rPr>
          <w:rFonts w:cs="Times New Roman" w:hint="eastAsia"/>
          <w:color w:val="000000" w:themeColor="text1"/>
          <w:szCs w:val="21"/>
        </w:rPr>
        <w:t>：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cs="Times New Roman"/>
                <w:color w:val="000000" w:themeColor="text1"/>
                <w:szCs w:val="21"/>
              </w:rPr>
              <m:t>Z</m:t>
            </m:r>
          </m:e>
          <m:sub>
            <m:r>
              <w:rPr>
                <w:rFonts w:ascii="Cambria Math" w:cs="Times New Roman"/>
                <w:color w:val="000000" w:themeColor="text1"/>
                <w:szCs w:val="21"/>
              </w:rPr>
              <m:t>21</m:t>
            </m:r>
          </m:sub>
        </m:sSub>
        <m:r>
          <w:rPr>
            <w:rFonts w:ascii="Cambria Math" w:cs="Times New Roman"/>
            <w:color w:val="000000" w:themeColor="text1"/>
            <w:szCs w:val="21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U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I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1</m:t>
                        </m:r>
                      </m:sub>
                    </m:sSub>
                  </m:den>
                </m:f>
              </m:e>
            </m:d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cs="Times New Roman"/>
                        <w:color w:val="000000" w:themeColor="text1"/>
                        <w:szCs w:val="21"/>
                      </w:rPr>
                      <m:t>I</m:t>
                    </m:r>
                  </m:e>
                </m:acc>
              </m:e>
              <m:sub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2</m:t>
                </m:r>
              </m:sub>
            </m:sSub>
            <m:r>
              <w:rPr>
                <w:rFonts w:ascii="Cambria Math" w:cs="Times New Roman"/>
                <w:color w:val="000000" w:themeColor="text1"/>
                <w:szCs w:val="21"/>
              </w:rPr>
              <m:t>=0</m:t>
            </m:r>
          </m:sub>
        </m:sSub>
      </m:oMath>
      <w:r w:rsidR="000A37A8">
        <w:rPr>
          <w:rFonts w:cs="Times New Roman" w:hint="eastAsia"/>
          <w:color w:val="000000" w:themeColor="text1"/>
          <w:szCs w:val="21"/>
        </w:rPr>
        <w:t>；</w:t>
      </w:r>
    </w:p>
    <w:p w14:paraId="13839FCE" w14:textId="131CBB2D" w:rsidR="00CF1326" w:rsidRPr="00CF1326" w:rsidRDefault="00CF1326" w:rsidP="00CF1326">
      <w:pPr>
        <w:spacing w:after="156" w:line="380" w:lineRule="atLeast"/>
        <w:ind w:firstLine="422"/>
        <w:rPr>
          <w:rFonts w:cs="Times New Roman"/>
          <w:b/>
          <w:bCs/>
          <w:color w:val="000000" w:themeColor="text1"/>
          <w:szCs w:val="21"/>
        </w:rPr>
      </w:pPr>
      <w:r>
        <w:rPr>
          <w:rFonts w:cs="Times New Roman" w:hint="eastAsia"/>
          <w:b/>
          <w:bCs/>
          <w:color w:val="000000" w:themeColor="text1"/>
          <w:szCs w:val="21"/>
        </w:rPr>
        <w:t>端口</w:t>
      </w:r>
      <w:r>
        <w:rPr>
          <w:rFonts w:cs="Times New Roman" w:hint="eastAsia"/>
          <w:b/>
          <w:bCs/>
          <w:color w:val="000000" w:themeColor="text1"/>
          <w:szCs w:val="21"/>
        </w:rPr>
        <w:t>1</w:t>
      </w:r>
      <w:r>
        <w:rPr>
          <w:rFonts w:cs="Times New Roman" w:hint="eastAsia"/>
          <w:b/>
          <w:bCs/>
          <w:color w:val="000000" w:themeColor="text1"/>
          <w:szCs w:val="21"/>
        </w:rPr>
        <w:t>开路</w:t>
      </w:r>
      <w:r w:rsidRPr="00CF1326">
        <w:rPr>
          <w:rFonts w:cs="Times New Roman" w:hint="eastAsia"/>
          <w:color w:val="000000" w:themeColor="text1"/>
          <w:szCs w:val="21"/>
        </w:rPr>
        <w:t>：</w:t>
      </w:r>
    </w:p>
    <w:p w14:paraId="10381715" w14:textId="6FC21548" w:rsidR="00DA3AB2" w:rsidRPr="00CF1326" w:rsidRDefault="00CF1326" w:rsidP="00CF1326">
      <w:pPr>
        <w:spacing w:after="156" w:line="380" w:lineRule="atLeast"/>
        <w:ind w:leftChars="200" w:left="420" w:firstLine="420"/>
        <w:rPr>
          <w:rFonts w:cs="Times New Roman"/>
          <w:color w:val="000000" w:themeColor="text1"/>
          <w:szCs w:val="21"/>
        </w:rPr>
      </w:pPr>
      <w:r w:rsidRPr="00CF1326">
        <w:rPr>
          <w:rFonts w:cs="Times New Roman"/>
          <w:color w:val="000000" w:themeColor="text1"/>
          <w:szCs w:val="21"/>
        </w:rPr>
        <w:t>转移阻抗</w:t>
      </w:r>
      <w:r w:rsidRPr="00CF1326">
        <w:rPr>
          <w:rFonts w:cs="Times New Roman" w:hint="eastAsia"/>
          <w:color w:val="000000" w:themeColor="text1"/>
          <w:szCs w:val="21"/>
        </w:rPr>
        <w:t>：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cs="Times New Roman"/>
                <w:color w:val="000000" w:themeColor="text1"/>
                <w:szCs w:val="21"/>
              </w:rPr>
              <m:t>Z</m:t>
            </m:r>
          </m:e>
          <m:sub>
            <m:r>
              <w:rPr>
                <w:rFonts w:ascii="Cambria Math" w:cs="Times New Roman"/>
                <w:color w:val="000000" w:themeColor="text1"/>
                <w:szCs w:val="21"/>
              </w:rPr>
              <m:t>12</m:t>
            </m:r>
          </m:sub>
        </m:sSub>
        <m:r>
          <w:rPr>
            <w:rFonts w:ascii="Cambria Math" w:cs="Times New Roman"/>
            <w:color w:val="000000" w:themeColor="text1"/>
            <w:szCs w:val="21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U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I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2</m:t>
                        </m:r>
                      </m:sub>
                    </m:sSub>
                  </m:den>
                </m:f>
              </m:e>
            </m:d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cs="Times New Roman"/>
                        <w:color w:val="000000" w:themeColor="text1"/>
                        <w:szCs w:val="21"/>
                      </w:rPr>
                      <m:t>I</m:t>
                    </m:r>
                  </m:e>
                </m:acc>
              </m:e>
              <m:sub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1</m:t>
                </m:r>
              </m:sub>
            </m:sSub>
            <m:r>
              <w:rPr>
                <w:rFonts w:ascii="Cambria Math" w:cs="Times New Roman"/>
                <w:color w:val="000000" w:themeColor="text1"/>
                <w:szCs w:val="21"/>
              </w:rPr>
              <m:t>=0</m:t>
            </m:r>
          </m:sub>
        </m:sSub>
      </m:oMath>
      <w:r w:rsidR="000A37A8">
        <w:rPr>
          <w:rFonts w:cs="Times New Roman" w:hint="eastAsia"/>
          <w:color w:val="000000" w:themeColor="text1"/>
          <w:szCs w:val="21"/>
        </w:rPr>
        <w:t>；</w:t>
      </w:r>
    </w:p>
    <w:p w14:paraId="52DA3E38" w14:textId="2EE37711" w:rsidR="00DA3AB2" w:rsidRPr="00CF1326" w:rsidRDefault="00CF1326" w:rsidP="00CF1326">
      <w:pPr>
        <w:spacing w:after="156" w:line="380" w:lineRule="atLeast"/>
        <w:ind w:leftChars="200" w:left="420" w:firstLine="420"/>
        <w:rPr>
          <w:rFonts w:cs="Times New Roman"/>
          <w:color w:val="000000" w:themeColor="text1"/>
          <w:szCs w:val="21"/>
        </w:rPr>
      </w:pPr>
      <w:r w:rsidRPr="00CF1326">
        <w:rPr>
          <w:rFonts w:cs="Times New Roman"/>
          <w:color w:val="000000" w:themeColor="text1"/>
          <w:szCs w:val="21"/>
        </w:rPr>
        <w:t>输出阻抗</w:t>
      </w:r>
      <w:r w:rsidRPr="00CF1326">
        <w:rPr>
          <w:rFonts w:cs="Times New Roman" w:hint="eastAsia"/>
          <w:color w:val="000000" w:themeColor="text1"/>
          <w:szCs w:val="21"/>
        </w:rPr>
        <w:t>：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cs="Times New Roman"/>
                <w:color w:val="000000" w:themeColor="text1"/>
                <w:szCs w:val="21"/>
              </w:rPr>
              <m:t>Z</m:t>
            </m:r>
          </m:e>
          <m:sub>
            <m:r>
              <w:rPr>
                <w:rFonts w:ascii="Cambria Math" w:cs="Times New Roman"/>
                <w:color w:val="000000" w:themeColor="text1"/>
                <w:szCs w:val="21"/>
              </w:rPr>
              <m:t>22</m:t>
            </m:r>
          </m:sub>
        </m:sSub>
        <m:r>
          <w:rPr>
            <w:rFonts w:ascii="Cambria Math" w:cs="Times New Roman"/>
            <w:color w:val="000000" w:themeColor="text1"/>
            <w:szCs w:val="21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U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I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2</m:t>
                        </m:r>
                      </m:sub>
                    </m:sSub>
                  </m:den>
                </m:f>
              </m:e>
            </m:d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cs="Times New Roman"/>
                        <w:color w:val="000000" w:themeColor="text1"/>
                        <w:szCs w:val="21"/>
                      </w:rPr>
                      <m:t>I</m:t>
                    </m:r>
                  </m:e>
                </m:acc>
              </m:e>
              <m:sub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1</m:t>
                </m:r>
              </m:sub>
            </m:sSub>
            <m:r>
              <w:rPr>
                <w:rFonts w:ascii="Cambria Math" w:cs="Times New Roman"/>
                <w:color w:val="000000" w:themeColor="text1"/>
                <w:szCs w:val="21"/>
              </w:rPr>
              <m:t>=0</m:t>
            </m:r>
          </m:sub>
        </m:sSub>
      </m:oMath>
      <w:r w:rsidR="000A37A8">
        <w:rPr>
          <w:rFonts w:cs="Times New Roman" w:hint="eastAsia"/>
          <w:color w:val="000000" w:themeColor="text1"/>
          <w:szCs w:val="21"/>
        </w:rPr>
        <w:t>。</w:t>
      </w:r>
    </w:p>
    <w:p w14:paraId="6CF6570D" w14:textId="24C74548" w:rsidR="00CF1326" w:rsidRDefault="00CF1326" w:rsidP="00CF1326">
      <w:pPr>
        <w:pStyle w:val="4"/>
        <w:rPr>
          <w:b/>
          <w:bCs/>
          <w:color w:val="000000" w:themeColor="text1"/>
          <w:szCs w:val="21"/>
        </w:rPr>
      </w:pPr>
      <w:r>
        <w:rPr>
          <w:rFonts w:hint="eastAsia"/>
        </w:rPr>
        <w:t>10.2.</w:t>
      </w:r>
      <w:r w:rsidR="00D206AC">
        <w:rPr>
          <w:rFonts w:hint="eastAsia"/>
        </w:rPr>
        <w:t>2</w:t>
      </w:r>
      <w:r>
        <w:rPr>
          <w:rFonts w:hint="eastAsia"/>
        </w:rPr>
        <w:t>.3</w:t>
      </w:r>
      <w:r>
        <w:t xml:space="preserve"> </w:t>
      </w:r>
      <w:r>
        <w:rPr>
          <w:rFonts w:hint="eastAsia"/>
        </w:rPr>
        <w:t>互易网络与对称网络</w:t>
      </w:r>
    </w:p>
    <w:p w14:paraId="2721488F" w14:textId="6EAC923C" w:rsidR="00DA3AB2" w:rsidRPr="007C0E00" w:rsidRDefault="00DA3AB2" w:rsidP="00CF1326">
      <w:pPr>
        <w:spacing w:after="156" w:line="380" w:lineRule="atLeast"/>
        <w:ind w:firstLine="420"/>
        <w:rPr>
          <w:rFonts w:cs="Times New Roman"/>
          <w:color w:val="000000" w:themeColor="text1"/>
          <w:szCs w:val="21"/>
        </w:rPr>
      </w:pPr>
      <w:r w:rsidRPr="007C0E00">
        <w:rPr>
          <w:rFonts w:cs="Times New Roman"/>
          <w:color w:val="000000" w:themeColor="text1"/>
          <w:szCs w:val="21"/>
        </w:rPr>
        <w:t>当二端口网络具有互易性时</w:t>
      </w:r>
      <w:r w:rsidRPr="007C0E00">
        <w:rPr>
          <w:rFonts w:cs="Times New Roman"/>
          <w:b/>
          <w:bCs/>
          <w:color w:val="000000" w:themeColor="text1"/>
          <w:szCs w:val="21"/>
        </w:rPr>
        <w:t>：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cs="Times New Roman"/>
                <w:color w:val="000000" w:themeColor="text1"/>
                <w:szCs w:val="21"/>
              </w:rPr>
              <m:t>Z</m:t>
            </m:r>
          </m:e>
          <m:sub>
            <m:r>
              <w:rPr>
                <w:rFonts w:ascii="Cambria Math" w:cs="Times New Roman"/>
                <w:color w:val="000000" w:themeColor="text1"/>
                <w:szCs w:val="21"/>
              </w:rPr>
              <m:t>21</m:t>
            </m:r>
          </m:sub>
        </m:sSub>
        <m:r>
          <w:rPr>
            <w:rFonts w:ascii="Cambria Math" w:cs="Times New Roman"/>
            <w:color w:val="000000" w:themeColor="text1"/>
            <w:szCs w:val="21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cs="Times New Roman"/>
                <w:color w:val="000000" w:themeColor="text1"/>
                <w:szCs w:val="21"/>
              </w:rPr>
              <m:t>Z</m:t>
            </m:r>
          </m:e>
          <m:sub>
            <m:r>
              <w:rPr>
                <w:rFonts w:ascii="Cambria Math" w:cs="Times New Roman"/>
                <w:color w:val="000000" w:themeColor="text1"/>
                <w:szCs w:val="21"/>
              </w:rPr>
              <m:t>12</m:t>
            </m:r>
          </m:sub>
        </m:sSub>
      </m:oMath>
      <w:r w:rsidR="00CF1326">
        <w:rPr>
          <w:rFonts w:cs="Times New Roman" w:hint="eastAsia"/>
          <w:color w:val="000000" w:themeColor="text1"/>
          <w:szCs w:val="21"/>
        </w:rPr>
        <w:t>；</w:t>
      </w:r>
    </w:p>
    <w:p w14:paraId="0B7063BD" w14:textId="73BD98AE" w:rsidR="00DA3AB2" w:rsidRPr="00E45AC9" w:rsidRDefault="00DA3AB2" w:rsidP="00CF1326">
      <w:pPr>
        <w:spacing w:after="156" w:line="380" w:lineRule="atLeast"/>
        <w:ind w:firstLine="420"/>
        <w:rPr>
          <w:rFonts w:cs="Times New Roman"/>
          <w:color w:val="000000" w:themeColor="text1"/>
          <w:szCs w:val="21"/>
        </w:rPr>
      </w:pPr>
      <w:r w:rsidRPr="00E45AC9">
        <w:rPr>
          <w:rFonts w:cs="Times New Roman"/>
          <w:color w:val="000000" w:themeColor="text1"/>
          <w:szCs w:val="21"/>
        </w:rPr>
        <w:t>当二端口网络具有对称性时：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cs="Times New Roman"/>
                <w:color w:val="000000" w:themeColor="text1"/>
                <w:szCs w:val="21"/>
              </w:rPr>
              <m:t>Z</m:t>
            </m:r>
          </m:e>
          <m:sub>
            <m:r>
              <w:rPr>
                <w:rFonts w:ascii="Cambria Math" w:cs="Times New Roman"/>
                <w:color w:val="000000" w:themeColor="text1"/>
                <w:szCs w:val="21"/>
              </w:rPr>
              <m:t>11</m:t>
            </m:r>
          </m:sub>
        </m:sSub>
        <m:r>
          <w:rPr>
            <w:rFonts w:ascii="Cambria Math" w:cs="Times New Roman"/>
            <w:color w:val="000000" w:themeColor="text1"/>
            <w:szCs w:val="21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cs="Times New Roman"/>
                <w:color w:val="000000" w:themeColor="text1"/>
                <w:szCs w:val="21"/>
              </w:rPr>
              <m:t>Z</m:t>
            </m:r>
          </m:e>
          <m:sub>
            <m:r>
              <w:rPr>
                <w:rFonts w:ascii="Cambria Math" w:cs="Times New Roman"/>
                <w:color w:val="000000" w:themeColor="text1"/>
                <w:szCs w:val="21"/>
              </w:rPr>
              <m:t>22</m:t>
            </m:r>
          </m:sub>
        </m:sSub>
      </m:oMath>
      <w:r w:rsidR="00CF1326" w:rsidRPr="00E45AC9">
        <w:rPr>
          <w:rFonts w:cs="Times New Roman" w:hint="eastAsia"/>
          <w:color w:val="000000" w:themeColor="text1"/>
          <w:szCs w:val="21"/>
        </w:rPr>
        <w:t>。</w:t>
      </w:r>
    </w:p>
    <w:p w14:paraId="71AEF93D" w14:textId="27173F10" w:rsidR="00DA3AB2" w:rsidRPr="007C0E00" w:rsidRDefault="00D206AC" w:rsidP="00D206AC">
      <w:pPr>
        <w:pStyle w:val="4"/>
      </w:pPr>
      <w:r>
        <w:rPr>
          <w:rFonts w:hint="eastAsia"/>
        </w:rPr>
        <w:t>10.2.2.4</w:t>
      </w:r>
      <w:r>
        <w:t xml:space="preserve"> </w:t>
      </w:r>
      <w:r w:rsidR="00DA3AB2" w:rsidRPr="007C0E00">
        <w:t>Y</w:t>
      </w:r>
      <w:r w:rsidR="00DA3AB2" w:rsidRPr="007C0E00">
        <w:t>参数与</w:t>
      </w:r>
      <w:r w:rsidR="00DA3AB2" w:rsidRPr="007C0E00">
        <w:t>Z</w:t>
      </w:r>
      <w:r w:rsidR="00DA3AB2" w:rsidRPr="007C0E00">
        <w:t>参数间的关系</w:t>
      </w:r>
    </w:p>
    <w:p w14:paraId="60E4CB6B" w14:textId="60B66C6C" w:rsidR="00DA3AB2" w:rsidRPr="00E45AC9" w:rsidRDefault="00DA3AB2" w:rsidP="00D206AC">
      <w:pPr>
        <w:spacing w:after="156" w:line="380" w:lineRule="atLeast"/>
        <w:ind w:firstLine="420"/>
        <w:rPr>
          <w:rFonts w:cs="Times New Roman"/>
          <w:color w:val="000000" w:themeColor="text1"/>
          <w:szCs w:val="21"/>
        </w:rPr>
      </w:pPr>
      <w:r w:rsidRPr="00E45AC9">
        <w:rPr>
          <w:rFonts w:cs="Times New Roman"/>
          <w:color w:val="000000" w:themeColor="text1"/>
          <w:szCs w:val="21"/>
        </w:rPr>
        <w:t>同一二端口网络，</w:t>
      </w:r>
      <w:r w:rsidRPr="00E45AC9">
        <w:rPr>
          <w:rFonts w:cs="Times New Roman"/>
          <w:color w:val="000000" w:themeColor="text1"/>
          <w:szCs w:val="21"/>
        </w:rPr>
        <w:t>Y</w:t>
      </w:r>
      <w:r w:rsidRPr="00E45AC9">
        <w:rPr>
          <w:rFonts w:cs="Times New Roman"/>
          <w:color w:val="000000" w:themeColor="text1"/>
          <w:szCs w:val="21"/>
        </w:rPr>
        <w:t>参数与</w:t>
      </w:r>
      <w:r w:rsidRPr="00E45AC9">
        <w:rPr>
          <w:rFonts w:cs="Times New Roman"/>
          <w:color w:val="000000" w:themeColor="text1"/>
          <w:szCs w:val="21"/>
        </w:rPr>
        <w:t>Z</w:t>
      </w:r>
      <w:r w:rsidRPr="00E45AC9">
        <w:rPr>
          <w:rFonts w:cs="Times New Roman"/>
          <w:color w:val="000000" w:themeColor="text1"/>
          <w:szCs w:val="21"/>
        </w:rPr>
        <w:t>参数之间有相互转换的关系：</w:t>
      </w:r>
      <m:oMath>
        <m:r>
          <m:rPr>
            <m:sty m:val="b"/>
          </m:rPr>
          <w:rPr>
            <w:rFonts w:ascii="Cambria Math" w:cs="Times New Roman"/>
            <w:color w:val="000000" w:themeColor="text1"/>
            <w:szCs w:val="21"/>
          </w:rPr>
          <m:t>Y</m:t>
        </m:r>
        <m:r>
          <w:rPr>
            <w:rFonts w:ascii="Cambria Math" w:cs="Times New Roman"/>
            <w:color w:val="000000" w:themeColor="text1"/>
            <w:szCs w:val="21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pPr>
          <m:e>
            <m:r>
              <m:rPr>
                <m:sty m:val="b"/>
              </m:rPr>
              <w:rPr>
                <w:rFonts w:ascii="Cambria Math" w:cs="Times New Roman"/>
                <w:color w:val="000000" w:themeColor="text1"/>
                <w:szCs w:val="21"/>
              </w:rPr>
              <m:t>Z</m:t>
            </m:r>
          </m:e>
          <m:sup>
            <m:r>
              <w:rPr>
                <w:rFonts w:ascii="Cambria Math" w:cs="Times New Roman"/>
                <w:color w:val="000000" w:themeColor="text1"/>
                <w:szCs w:val="21"/>
              </w:rPr>
              <m:t>-</m:t>
            </m:r>
            <m:r>
              <w:rPr>
                <w:rFonts w:ascii="Cambria Math" w:cs="Times New Roman"/>
                <w:color w:val="000000" w:themeColor="text1"/>
                <w:szCs w:val="21"/>
              </w:rPr>
              <m:t>1</m:t>
            </m:r>
          </m:sup>
        </m:sSup>
        <m:r>
          <w:rPr>
            <w:rFonts w:ascii="Cambria Math" w:cs="Times New Roman"/>
            <w:color w:val="000000" w:themeColor="text1"/>
            <w:szCs w:val="21"/>
          </w:rPr>
          <m:t>,</m:t>
        </m:r>
        <m:r>
          <m:rPr>
            <m:sty m:val="b"/>
          </m:rPr>
          <w:rPr>
            <w:rFonts w:ascii="Cambria Math" w:cs="Times New Roman"/>
            <w:color w:val="000000" w:themeColor="text1"/>
            <w:szCs w:val="21"/>
          </w:rPr>
          <m:t>Z</m:t>
        </m:r>
        <m:r>
          <w:rPr>
            <w:rFonts w:ascii="Cambria Math" w:cs="Times New Roman"/>
            <w:color w:val="000000" w:themeColor="text1"/>
            <w:szCs w:val="21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pPr>
          <m:e>
            <m:r>
              <m:rPr>
                <m:sty m:val="b"/>
              </m:rPr>
              <w:rPr>
                <w:rFonts w:ascii="Cambria Math" w:cs="Times New Roman"/>
                <w:color w:val="000000" w:themeColor="text1"/>
                <w:szCs w:val="21"/>
              </w:rPr>
              <m:t>Y</m:t>
            </m:r>
          </m:e>
          <m:sup>
            <m:r>
              <w:rPr>
                <w:rFonts w:ascii="Cambria Math" w:cs="Times New Roman"/>
                <w:color w:val="000000" w:themeColor="text1"/>
                <w:szCs w:val="21"/>
              </w:rPr>
              <m:t>-</m:t>
            </m:r>
            <m:r>
              <w:rPr>
                <w:rFonts w:ascii="Cambria Math" w:cs="Times New Roman"/>
                <w:color w:val="000000" w:themeColor="text1"/>
                <w:szCs w:val="21"/>
              </w:rPr>
              <m:t>1</m:t>
            </m:r>
          </m:sup>
        </m:sSup>
      </m:oMath>
      <w:r w:rsidR="00D206AC" w:rsidRPr="00E45AC9">
        <w:rPr>
          <w:rFonts w:cs="Times New Roman" w:hint="eastAsia"/>
          <w:color w:val="000000" w:themeColor="text1"/>
          <w:szCs w:val="21"/>
        </w:rPr>
        <w:t>，</w:t>
      </w:r>
      <w:r w:rsidRPr="00E45AC9">
        <w:rPr>
          <w:rFonts w:cs="Times New Roman"/>
          <w:b/>
          <w:bCs/>
          <w:color w:val="000000" w:themeColor="text1"/>
          <w:szCs w:val="21"/>
        </w:rPr>
        <w:t>Y</w:t>
      </w:r>
      <w:r w:rsidR="00D206AC" w:rsidRPr="00E45AC9">
        <w:rPr>
          <w:rFonts w:cs="Times New Roman" w:hint="eastAsia"/>
          <w:color w:val="000000" w:themeColor="text1"/>
          <w:szCs w:val="21"/>
        </w:rPr>
        <w:t>,</w:t>
      </w:r>
      <w:r w:rsidR="00D206AC" w:rsidRPr="00E45AC9">
        <w:rPr>
          <w:rFonts w:cs="Times New Roman"/>
          <w:color w:val="000000" w:themeColor="text1"/>
          <w:szCs w:val="21"/>
        </w:rPr>
        <w:t xml:space="preserve"> </w:t>
      </w:r>
      <w:r w:rsidRPr="00E45AC9">
        <w:rPr>
          <w:rFonts w:cs="Times New Roman"/>
          <w:b/>
          <w:bCs/>
          <w:color w:val="000000" w:themeColor="text1"/>
          <w:szCs w:val="21"/>
        </w:rPr>
        <w:t>Z</w:t>
      </w:r>
      <w:r w:rsidRPr="00E45AC9">
        <w:rPr>
          <w:rFonts w:cs="Times New Roman"/>
          <w:color w:val="000000" w:themeColor="text1"/>
          <w:szCs w:val="21"/>
        </w:rPr>
        <w:t>互为逆矩阵</w:t>
      </w:r>
      <w:r w:rsidR="00D206AC" w:rsidRPr="00E45AC9">
        <w:rPr>
          <w:rFonts w:cs="Times New Roman" w:hint="eastAsia"/>
          <w:color w:val="000000" w:themeColor="text1"/>
          <w:szCs w:val="21"/>
        </w:rPr>
        <w:t>。</w:t>
      </w:r>
    </w:p>
    <w:p w14:paraId="0ECD92F3" w14:textId="7CB3712E" w:rsidR="00DA3AB2" w:rsidRDefault="00D206AC" w:rsidP="00D206AC">
      <w:pPr>
        <w:pStyle w:val="3"/>
      </w:pPr>
      <w:r>
        <w:rPr>
          <w:rFonts w:hint="eastAsia"/>
        </w:rPr>
        <w:t>10.2.3</w:t>
      </w:r>
      <w:r>
        <w:t xml:space="preserve"> </w:t>
      </w:r>
      <w:r w:rsidRPr="00D206AC">
        <w:t>T</w:t>
      </w:r>
      <w:r w:rsidRPr="00D206AC">
        <w:t>参数</w:t>
      </w:r>
      <w:r>
        <w:rPr>
          <w:rFonts w:hint="eastAsia"/>
        </w:rPr>
        <w:t>(</w:t>
      </w:r>
      <w:r w:rsidR="00DA3AB2" w:rsidRPr="00D206AC">
        <w:t>传输参数</w:t>
      </w:r>
      <w:r>
        <w:rPr>
          <w:rFonts w:hint="eastAsia"/>
        </w:rPr>
        <w:t>)</w:t>
      </w:r>
    </w:p>
    <w:p w14:paraId="191F1DE9" w14:textId="02D26924" w:rsidR="000A37A8" w:rsidRDefault="000A37A8" w:rsidP="000A37A8">
      <w:pPr>
        <w:pStyle w:val="4"/>
        <w:rPr>
          <w:b/>
          <w:bCs/>
          <w:color w:val="000000" w:themeColor="text1"/>
          <w:szCs w:val="21"/>
        </w:rPr>
      </w:pPr>
      <w:r>
        <w:rPr>
          <w:rFonts w:hint="eastAsia"/>
        </w:rPr>
        <w:t>10.2.3.1</w:t>
      </w:r>
      <w:r>
        <w:t xml:space="preserve"> </w:t>
      </w:r>
      <w:r w:rsidRPr="00D206AC">
        <w:rPr>
          <w:color w:val="000000" w:themeColor="text1"/>
          <w:szCs w:val="21"/>
        </w:rPr>
        <w:t>传输矩阵</w:t>
      </w:r>
    </w:p>
    <w:p w14:paraId="0B09FC42" w14:textId="77777777" w:rsidR="000A37A8" w:rsidRPr="000A37A8" w:rsidRDefault="000A37A8" w:rsidP="000A37A8">
      <w:pPr>
        <w:spacing w:after="156"/>
        <w:ind w:firstLine="420"/>
      </w:pPr>
    </w:p>
    <w:p w14:paraId="2C0C36CE" w14:textId="6D015D26" w:rsidR="00DA3AB2" w:rsidRPr="00D206AC" w:rsidRDefault="00545086" w:rsidP="00D206AC">
      <w:pPr>
        <w:spacing w:after="156" w:line="380" w:lineRule="atLeast"/>
        <w:ind w:firstLineChars="0" w:firstLine="0"/>
        <w:jc w:val="center"/>
        <w:rPr>
          <w:rFonts w:cs="Times New Roman"/>
          <w:color w:val="000000" w:themeColor="text1"/>
          <w:szCs w:val="21"/>
        </w:rPr>
      </w:pP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eqArrPr>
              <m:e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1"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accPr>
                      <m:e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U</m:t>
                        </m:r>
                      </m:e>
                    </m:acc>
                  </m:e>
                  <m:sub>
                    <m:r>
                      <w:rPr>
                        <w:rFonts w:ascii="Cambria Math" w:cs="Times New Roman"/>
                        <w:color w:val="000000" w:themeColor="text1"/>
                        <w:szCs w:val="21"/>
                      </w:rPr>
                      <m:t>1</m:t>
                    </m:r>
                  </m:sub>
                </m:sSub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=A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1"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accPr>
                      <m:e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U</m:t>
                        </m:r>
                      </m:e>
                    </m:acc>
                  </m:e>
                  <m:sub>
                    <m:r>
                      <w:rPr>
                        <w:rFonts w:ascii="Cambria Math" w:cs="Times New Roman"/>
                        <w:color w:val="000000" w:themeColor="text1"/>
                        <w:szCs w:val="21"/>
                      </w:rPr>
                      <m:t>2</m:t>
                    </m:r>
                  </m:sub>
                </m:sSub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-</m:t>
                </m:r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B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1"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accPr>
                      <m:e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I</m:t>
                        </m:r>
                      </m:e>
                    </m:acc>
                  </m:e>
                  <m:sub>
                    <m:r>
                      <w:rPr>
                        <w:rFonts w:ascii="Cambria Math" w:cs="Times New Roman"/>
                        <w:color w:val="000000" w:themeColor="text1"/>
                        <w:szCs w:val="21"/>
                      </w:rPr>
                      <m:t>2</m:t>
                    </m:r>
                  </m:sub>
                </m:sSub>
              </m:e>
              <m:e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1"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accPr>
                      <m:e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I</m:t>
                        </m:r>
                      </m:e>
                    </m:acc>
                  </m:e>
                  <m:sub>
                    <m:r>
                      <w:rPr>
                        <w:rFonts w:ascii="Cambria Math" w:cs="Times New Roman"/>
                        <w:color w:val="000000" w:themeColor="text1"/>
                        <w:szCs w:val="21"/>
                      </w:rPr>
                      <m:t>1</m:t>
                    </m:r>
                  </m:sub>
                </m:sSub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=C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1"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accPr>
                      <m:e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U</m:t>
                        </m:r>
                      </m:e>
                    </m:acc>
                  </m:e>
                  <m:sub>
                    <m:r>
                      <w:rPr>
                        <w:rFonts w:ascii="Cambria Math" w:cs="Times New Roman"/>
                        <w:color w:val="000000" w:themeColor="text1"/>
                        <w:szCs w:val="21"/>
                      </w:rPr>
                      <m:t>2</m:t>
                    </m:r>
                  </m:sub>
                </m:sSub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-</m:t>
                </m:r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D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1"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accPr>
                      <m:e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I</m:t>
                        </m:r>
                      </m:e>
                    </m:acc>
                  </m:e>
                  <m:sub>
                    <m:r>
                      <w:rPr>
                        <w:rFonts w:ascii="Cambria Math" w:cs="Times New Roman"/>
                        <w:color w:val="000000" w:themeColor="text1"/>
                        <w:szCs w:val="21"/>
                      </w:rPr>
                      <m:t>2</m:t>
                    </m:r>
                  </m:sub>
                </m:sSub>
              </m:e>
            </m:eqArr>
          </m:e>
        </m:d>
      </m:oMath>
      <w:r w:rsidR="00D206AC">
        <w:rPr>
          <w:rFonts w:cs="Times New Roman"/>
          <w:color w:val="000000" w:themeColor="text1"/>
          <w:szCs w:val="21"/>
        </w:rPr>
        <w:tab/>
      </w:r>
      <w:r w:rsidR="00D206AC">
        <w:rPr>
          <w:rFonts w:cs="Times New Roman"/>
          <w:color w:val="000000" w:themeColor="text1"/>
          <w:szCs w:val="21"/>
        </w:rPr>
        <w:tab/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Cs w:val="21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Cs w:val="21"/>
                            </w:rPr>
                          </m:ctrlPr>
                        </m:accPr>
                        <m:e>
                          <m:r>
                            <w:rPr>
                              <w:rFonts w:ascii="Cambria Math" w:cs="Times New Roman"/>
                              <w:color w:val="000000" w:themeColor="text1"/>
                              <w:szCs w:val="21"/>
                            </w:rPr>
                            <m:t>U</m:t>
                          </m:r>
                        </m:e>
                      </m:acc>
                    </m:e>
                    <m:sub>
                      <m:r>
                        <w:rPr>
                          <w:rFonts w:ascii="Cambria Math" w:cs="Times New Roman"/>
                          <w:color w:val="000000" w:themeColor="text1"/>
                          <w:szCs w:val="21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Cs w:val="21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Cs w:val="21"/>
                            </w:rPr>
                          </m:ctrlPr>
                        </m:accPr>
                        <m:e>
                          <m:r>
                            <w:rPr>
                              <w:rFonts w:ascii="Cambria Math" w:cs="Times New Roman"/>
                              <w:color w:val="000000" w:themeColor="text1"/>
                              <w:szCs w:val="21"/>
                            </w:rPr>
                            <m:t>I</m:t>
                          </m:r>
                        </m:e>
                      </m:acc>
                    </m:e>
                    <m:sub>
                      <m:r>
                        <w:rPr>
                          <w:rFonts w:ascii="Cambria Math" w:cs="Times New Roman"/>
                          <w:color w:val="000000" w:themeColor="text1"/>
                          <w:szCs w:val="21"/>
                        </w:rPr>
                        <m:t>1</m:t>
                      </m:r>
                    </m:sub>
                  </m:sSub>
                </m:e>
              </m:mr>
            </m:m>
          </m:e>
        </m:d>
        <m:r>
          <w:rPr>
            <w:rFonts w:ascii="Cambria Math" w:cs="Times New Roman"/>
            <w:color w:val="000000" w:themeColor="text1"/>
            <w:szCs w:val="21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mPr>
              <m:mr>
                <m:e>
                  <m:r>
                    <w:rPr>
                      <w:rFonts w:ascii="Cambria Math" w:cs="Times New Roman"/>
                      <w:color w:val="000000" w:themeColor="text1"/>
                      <w:szCs w:val="21"/>
                    </w:rPr>
                    <m:t>A</m:t>
                  </m:r>
                </m:e>
                <m:e>
                  <m:r>
                    <w:rPr>
                      <w:rFonts w:ascii="Cambria Math" w:cs="Times New Roman"/>
                      <w:color w:val="000000" w:themeColor="text1"/>
                      <w:szCs w:val="21"/>
                    </w:rPr>
                    <m:t>B</m:t>
                  </m:r>
                </m:e>
              </m:mr>
              <m:mr>
                <m:e>
                  <m:r>
                    <w:rPr>
                      <w:rFonts w:ascii="Cambria Math" w:cs="Times New Roman"/>
                      <w:color w:val="000000" w:themeColor="text1"/>
                      <w:szCs w:val="21"/>
                    </w:rPr>
                    <m:t>C</m:t>
                  </m:r>
                </m:e>
                <m:e>
                  <m:r>
                    <w:rPr>
                      <w:rFonts w:ascii="Cambria Math" w:cs="Times New Roman"/>
                      <w:color w:val="000000" w:themeColor="text1"/>
                      <w:szCs w:val="21"/>
                    </w:rPr>
                    <m:t>D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Cs w:val="21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Cs w:val="21"/>
                            </w:rPr>
                          </m:ctrlPr>
                        </m:accPr>
                        <m:e>
                          <m:r>
                            <w:rPr>
                              <w:rFonts w:ascii="Cambria Math" w:cs="Times New Roman"/>
                              <w:color w:val="000000" w:themeColor="text1"/>
                              <w:szCs w:val="21"/>
                            </w:rPr>
                            <m:t>U</m:t>
                          </m:r>
                        </m:e>
                      </m:acc>
                    </m:e>
                    <m:sub>
                      <m:r>
                        <w:rPr>
                          <w:rFonts w:ascii="Cambria Math" w:cs="Times New Roman"/>
                          <w:color w:val="000000" w:themeColor="text1"/>
                          <w:szCs w:val="21"/>
                        </w:rPr>
                        <m:t>2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cs="Times New Roman"/>
                      <w:color w:val="000000" w:themeColor="text1"/>
                      <w:szCs w:val="21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Cs w:val="21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Cs w:val="21"/>
                            </w:rPr>
                          </m:ctrlPr>
                        </m:accPr>
                        <m:e>
                          <m:r>
                            <w:rPr>
                              <w:rFonts w:ascii="Cambria Math" w:cs="Times New Roman"/>
                              <w:color w:val="000000" w:themeColor="text1"/>
                              <w:szCs w:val="21"/>
                            </w:rPr>
                            <m:t>I</m:t>
                          </m:r>
                        </m:e>
                      </m:acc>
                    </m:e>
                    <m:sub>
                      <m:r>
                        <w:rPr>
                          <w:rFonts w:ascii="Cambria Math" w:cs="Times New Roman"/>
                          <w:color w:val="000000" w:themeColor="text1"/>
                          <w:szCs w:val="21"/>
                        </w:rPr>
                        <m:t>2</m:t>
                      </m:r>
                    </m:sub>
                  </m:sSub>
                </m:e>
              </m:mr>
            </m:m>
          </m:e>
        </m:d>
        <m:r>
          <w:rPr>
            <w:rFonts w:ascii="Cambria Math" w:cs="Times New Roman"/>
            <w:color w:val="000000" w:themeColor="text1"/>
            <w:szCs w:val="21"/>
          </w:rPr>
          <m:t>=</m:t>
        </m:r>
        <m:r>
          <m:rPr>
            <m:sty m:val="b"/>
          </m:rPr>
          <w:rPr>
            <w:rFonts w:ascii="Cambria Math" w:cs="Times New Roman"/>
            <w:color w:val="000000" w:themeColor="text1"/>
            <w:szCs w:val="21"/>
          </w:rPr>
          <m:t>T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eqArrPr>
              <m:e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1"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accPr>
                      <m:e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U</m:t>
                        </m:r>
                      </m:e>
                    </m:acc>
                  </m:e>
                  <m:sub>
                    <m:r>
                      <w:rPr>
                        <w:rFonts w:ascii="Cambria Math" w:cs="Times New Roman"/>
                        <w:color w:val="000000" w:themeColor="text1"/>
                        <w:szCs w:val="21"/>
                      </w:rPr>
                      <m:t>2</m:t>
                    </m:r>
                  </m:sub>
                </m:sSub>
              </m:e>
              <m:e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&amp;</m:t>
                </m:r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1"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accPr>
                      <m:e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I</m:t>
                        </m:r>
                      </m:e>
                    </m:acc>
                  </m:e>
                  <m:sub>
                    <m:r>
                      <w:rPr>
                        <w:rFonts w:ascii="Cambria Math" w:cs="Times New Roman"/>
                        <w:color w:val="000000" w:themeColor="text1"/>
                        <w:szCs w:val="21"/>
                      </w:rPr>
                      <m:t>2</m:t>
                    </m:r>
                  </m:sub>
                </m:sSub>
              </m:e>
            </m:eqArr>
          </m:e>
        </m:d>
      </m:oMath>
    </w:p>
    <w:p w14:paraId="6B9F4EE1" w14:textId="2BCD997E" w:rsidR="00DA3AB2" w:rsidRPr="00D206AC" w:rsidRDefault="00D206AC" w:rsidP="00D206AC">
      <w:pPr>
        <w:spacing w:after="156" w:line="380" w:lineRule="atLeast"/>
        <w:ind w:firstLine="420"/>
        <w:rPr>
          <w:rFonts w:cs="Times New Roman"/>
          <w:color w:val="000000" w:themeColor="text1"/>
          <w:szCs w:val="21"/>
        </w:rPr>
      </w:pPr>
      <w:r w:rsidRPr="00D206AC">
        <w:rPr>
          <w:rFonts w:cs="Times New Roman" w:hint="eastAsia"/>
          <w:iCs/>
          <w:color w:val="000000" w:themeColor="text1"/>
          <w:szCs w:val="21"/>
        </w:rPr>
        <w:t>其中</w:t>
      </w:r>
      <m:oMath>
        <m:r>
          <m:rPr>
            <m:sty m:val="p"/>
          </m:rPr>
          <w:rPr>
            <w:rFonts w:ascii="Cambria Math" w:cs="Times New Roman"/>
            <w:color w:val="000000" w:themeColor="text1"/>
            <w:szCs w:val="21"/>
          </w:rPr>
          <m:t>T</m:t>
        </m:r>
        <m:r>
          <w:rPr>
            <w:rFonts w:ascii="Cambria Math" w:cs="Times New Roman" w:hint="eastAsia"/>
            <w:color w:val="000000" w:themeColor="text1"/>
            <w:szCs w:val="21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mPr>
              <m:mr>
                <m:e>
                  <m:r>
                    <w:rPr>
                      <w:rFonts w:ascii="Cambria Math" w:cs="Times New Roman"/>
                      <w:color w:val="000000" w:themeColor="text1"/>
                      <w:szCs w:val="21"/>
                    </w:rPr>
                    <m:t>A</m:t>
                  </m:r>
                </m:e>
                <m:e>
                  <m:r>
                    <w:rPr>
                      <w:rFonts w:ascii="Cambria Math" w:cs="Times New Roman"/>
                      <w:color w:val="000000" w:themeColor="text1"/>
                      <w:szCs w:val="21"/>
                    </w:rPr>
                    <m:t>B</m:t>
                  </m:r>
                </m:e>
              </m:mr>
              <m:mr>
                <m:e>
                  <m:r>
                    <w:rPr>
                      <w:rFonts w:ascii="Cambria Math" w:cs="Times New Roman"/>
                      <w:color w:val="000000" w:themeColor="text1"/>
                      <w:szCs w:val="21"/>
                    </w:rPr>
                    <m:t>C</m:t>
                  </m:r>
                </m:e>
                <m:e>
                  <m:r>
                    <w:rPr>
                      <w:rFonts w:ascii="Cambria Math" w:cs="Times New Roman"/>
                      <w:color w:val="000000" w:themeColor="text1"/>
                      <w:szCs w:val="21"/>
                    </w:rPr>
                    <m:t>D</m:t>
                  </m:r>
                </m:e>
              </m:mr>
            </m:m>
          </m:e>
        </m:d>
        <m:r>
          <w:rPr>
            <w:rFonts w:ascii="Cambria Math" w:cs="Times New Roman"/>
            <w:color w:val="000000" w:themeColor="text1"/>
            <w:szCs w:val="21"/>
          </w:rPr>
          <m:t xml:space="preserve"> </m:t>
        </m:r>
      </m:oMath>
      <w:r w:rsidRPr="00D206AC">
        <w:rPr>
          <w:rFonts w:cs="Times New Roman" w:hint="eastAsia"/>
          <w:color w:val="000000" w:themeColor="text1"/>
          <w:szCs w:val="21"/>
        </w:rPr>
        <w:t>为</w:t>
      </w:r>
      <w:r w:rsidR="00DA3AB2" w:rsidRPr="00D206AC">
        <w:rPr>
          <w:rFonts w:cs="Times New Roman"/>
          <w:color w:val="000000" w:themeColor="text1"/>
          <w:szCs w:val="21"/>
        </w:rPr>
        <w:t>传输矩阵</w:t>
      </w:r>
      <w:r>
        <w:rPr>
          <w:rFonts w:cs="Times New Roman" w:hint="eastAsia"/>
          <w:color w:val="000000" w:themeColor="text1"/>
          <w:szCs w:val="21"/>
        </w:rPr>
        <w:t>。</w:t>
      </w:r>
    </w:p>
    <w:p w14:paraId="289F0258" w14:textId="61AAEE46" w:rsidR="00DA3AB2" w:rsidRPr="007C0E00" w:rsidRDefault="00E82565" w:rsidP="00AD7687">
      <w:pPr>
        <w:spacing w:after="156" w:line="380" w:lineRule="atLeast"/>
        <w:ind w:firstLine="420"/>
        <w:rPr>
          <w:rFonts w:cs="Times New Roman"/>
          <w:color w:val="000000" w:themeColor="text1"/>
          <w:szCs w:val="21"/>
        </w:rPr>
      </w:pPr>
      <m:oMath>
        <m:r>
          <w:rPr>
            <w:rFonts w:ascii="Cambria Math" w:cs="Times New Roman"/>
            <w:color w:val="000000" w:themeColor="text1"/>
            <w:szCs w:val="21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cs="Times New Roman"/>
                <w:color w:val="000000" w:themeColor="text1"/>
                <w:szCs w:val="21"/>
              </w:rPr>
              <m:t>I</m:t>
            </m:r>
          </m:e>
          <m:sub>
            <m:r>
              <w:rPr>
                <w:rFonts w:ascii="Cambria Math" w:cs="Times New Roman"/>
                <w:color w:val="000000" w:themeColor="text1"/>
                <w:szCs w:val="21"/>
              </w:rPr>
              <m:t>2</m:t>
            </m:r>
          </m:sub>
        </m:sSub>
      </m:oMath>
      <w:r>
        <w:rPr>
          <w:rFonts w:cs="Times New Roman" w:hint="eastAsia"/>
          <w:color w:val="000000" w:themeColor="text1"/>
          <w:szCs w:val="21"/>
        </w:rPr>
        <w:t>：</w:t>
      </w:r>
      <w:r w:rsidR="00DA3AB2" w:rsidRPr="007C0E00">
        <w:rPr>
          <w:rFonts w:cs="Times New Roman"/>
          <w:color w:val="000000" w:themeColor="text1"/>
          <w:szCs w:val="21"/>
        </w:rPr>
        <w:t>在传输线问题分析中，输出口的电流用与图示相反的参考方向</w:t>
      </w:r>
      <w:r>
        <w:rPr>
          <w:rFonts w:cs="Times New Roman" w:hint="eastAsia"/>
          <w:color w:val="000000" w:themeColor="text1"/>
          <w:szCs w:val="21"/>
        </w:rPr>
        <w:t>，</w:t>
      </w:r>
      <w:r w:rsidR="00AD7687">
        <w:rPr>
          <w:rFonts w:cs="Times New Roman" w:hint="eastAsia"/>
          <w:color w:val="000000" w:themeColor="text1"/>
          <w:szCs w:val="21"/>
        </w:rPr>
        <w:t>并且</w:t>
      </w:r>
      <w:r w:rsidR="00DA3AB2" w:rsidRPr="007C0E00">
        <w:rPr>
          <w:rFonts w:cs="Times New Roman"/>
          <w:color w:val="000000" w:themeColor="text1"/>
          <w:szCs w:val="21"/>
        </w:rPr>
        <w:t>便于二端口网络的级联。</w:t>
      </w:r>
    </w:p>
    <w:p w14:paraId="1583ADD1" w14:textId="37202749" w:rsidR="00DA3AB2" w:rsidRPr="000A37A8" w:rsidRDefault="000A37A8" w:rsidP="000A37A8">
      <w:pPr>
        <w:pStyle w:val="4"/>
      </w:pPr>
      <w:r w:rsidRPr="000A37A8">
        <w:rPr>
          <w:rFonts w:hint="eastAsia"/>
        </w:rPr>
        <w:t>10.2.3.2</w:t>
      </w:r>
      <w:r w:rsidRPr="000A37A8">
        <w:t xml:space="preserve"> </w:t>
      </w:r>
      <w:r w:rsidR="00DA3AB2" w:rsidRPr="000A37A8">
        <w:t>T</w:t>
      </w:r>
      <w:r w:rsidR="00DA3AB2" w:rsidRPr="000A37A8">
        <w:t>参数矩阵的确定极其含义</w:t>
      </w:r>
    </w:p>
    <w:p w14:paraId="59887D33" w14:textId="424F6814" w:rsidR="00DA3AB2" w:rsidRPr="007C0E00" w:rsidRDefault="000A37A8" w:rsidP="000A37A8">
      <w:pPr>
        <w:spacing w:after="156" w:line="380" w:lineRule="atLeast"/>
        <w:ind w:firstLine="420"/>
        <w:rPr>
          <w:rFonts w:cs="Times New Roman"/>
          <w:color w:val="000000" w:themeColor="text1"/>
          <w:szCs w:val="21"/>
        </w:rPr>
      </w:pPr>
      <w:r w:rsidRPr="007C0E00">
        <w:rPr>
          <w:rFonts w:cs="Times New Roman"/>
          <w:color w:val="000000" w:themeColor="text1"/>
          <w:szCs w:val="21"/>
        </w:rPr>
        <w:t>开路电压比</w:t>
      </w:r>
      <w:r>
        <w:rPr>
          <w:rFonts w:cs="Times New Roman" w:hint="eastAsia"/>
          <w:color w:val="000000" w:themeColor="text1"/>
          <w:szCs w:val="21"/>
        </w:rPr>
        <w:t>：</w:t>
      </w:r>
      <m:oMath>
        <m:r>
          <w:rPr>
            <w:rFonts w:ascii="Cambria Math" w:cs="Times New Roman"/>
            <w:color w:val="000000" w:themeColor="text1"/>
            <w:szCs w:val="21"/>
          </w:rPr>
          <m:t>A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U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U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2</m:t>
                        </m:r>
                      </m:sub>
                    </m:sSub>
                  </m:den>
                </m:f>
              </m:e>
            </m:d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cs="Times New Roman"/>
                        <w:color w:val="000000" w:themeColor="text1"/>
                        <w:szCs w:val="21"/>
                      </w:rPr>
                      <m:t>I</m:t>
                    </m:r>
                  </m:e>
                </m:acc>
              </m:e>
              <m:sub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2</m:t>
                </m:r>
              </m:sub>
            </m:sSub>
            <m:r>
              <w:rPr>
                <w:rFonts w:ascii="Cambria Math" w:cs="Times New Roman"/>
                <w:color w:val="000000" w:themeColor="text1"/>
                <w:szCs w:val="21"/>
              </w:rPr>
              <m:t>=0</m:t>
            </m:r>
          </m:sub>
        </m:sSub>
      </m:oMath>
      <w:r>
        <w:rPr>
          <w:rFonts w:cs="Times New Roman" w:hint="eastAsia"/>
          <w:color w:val="000000" w:themeColor="text1"/>
          <w:szCs w:val="21"/>
        </w:rPr>
        <w:t>；</w:t>
      </w:r>
    </w:p>
    <w:p w14:paraId="6437E81D" w14:textId="1303D0A8" w:rsidR="00DA3AB2" w:rsidRPr="007C0E00" w:rsidRDefault="000A37A8" w:rsidP="000A37A8">
      <w:pPr>
        <w:spacing w:after="156" w:line="380" w:lineRule="atLeast"/>
        <w:ind w:firstLine="420"/>
        <w:rPr>
          <w:rFonts w:cs="Times New Roman"/>
          <w:color w:val="000000" w:themeColor="text1"/>
          <w:szCs w:val="21"/>
        </w:rPr>
      </w:pPr>
      <w:r w:rsidRPr="007C0E00">
        <w:rPr>
          <w:rFonts w:cs="Times New Roman"/>
          <w:color w:val="000000" w:themeColor="text1"/>
          <w:szCs w:val="21"/>
        </w:rPr>
        <w:t>短路转移阻抗</w:t>
      </w:r>
      <w:r>
        <w:rPr>
          <w:rFonts w:cs="Times New Roman" w:hint="eastAsia"/>
          <w:color w:val="000000" w:themeColor="text1"/>
          <w:szCs w:val="21"/>
        </w:rPr>
        <w:t>：</w:t>
      </w:r>
      <m:oMath>
        <m:r>
          <w:rPr>
            <w:rFonts w:ascii="Cambria Math" w:cs="Times New Roman"/>
            <w:color w:val="000000" w:themeColor="text1"/>
            <w:szCs w:val="21"/>
          </w:rPr>
          <m:t>B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U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cs="Times New Roman"/>
                        <w:color w:val="000000" w:themeColor="text1"/>
                        <w:szCs w:val="21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I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2</m:t>
                        </m:r>
                      </m:sub>
                    </m:sSub>
                  </m:den>
                </m:f>
              </m:e>
            </m:d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cs="Times New Roman"/>
                        <w:color w:val="000000" w:themeColor="text1"/>
                        <w:szCs w:val="21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2</m:t>
                </m:r>
              </m:sub>
            </m:sSub>
            <m:r>
              <w:rPr>
                <w:rFonts w:ascii="Cambria Math" w:cs="Times New Roman"/>
                <w:color w:val="000000" w:themeColor="text1"/>
                <w:szCs w:val="21"/>
              </w:rPr>
              <m:t>=0</m:t>
            </m:r>
          </m:sub>
        </m:sSub>
      </m:oMath>
      <w:r>
        <w:rPr>
          <w:rFonts w:cs="Times New Roman" w:hint="eastAsia"/>
          <w:color w:val="000000" w:themeColor="text1"/>
          <w:szCs w:val="21"/>
        </w:rPr>
        <w:t>；</w:t>
      </w:r>
    </w:p>
    <w:p w14:paraId="4FD09187" w14:textId="04B40848" w:rsidR="00DA3AB2" w:rsidRPr="007C0E00" w:rsidRDefault="000A37A8" w:rsidP="000A37A8">
      <w:pPr>
        <w:spacing w:after="156" w:line="380" w:lineRule="atLeast"/>
        <w:ind w:firstLine="420"/>
        <w:rPr>
          <w:rFonts w:cs="Times New Roman"/>
          <w:color w:val="000000" w:themeColor="text1"/>
          <w:szCs w:val="21"/>
        </w:rPr>
      </w:pPr>
      <w:r w:rsidRPr="007C0E00">
        <w:rPr>
          <w:rFonts w:cs="Times New Roman"/>
          <w:color w:val="000000" w:themeColor="text1"/>
          <w:szCs w:val="21"/>
        </w:rPr>
        <w:t>开路转移导纳</w:t>
      </w:r>
      <w:r>
        <w:rPr>
          <w:rFonts w:cs="Times New Roman" w:hint="eastAsia"/>
          <w:color w:val="000000" w:themeColor="text1"/>
          <w:szCs w:val="21"/>
        </w:rPr>
        <w:t>：</w:t>
      </w:r>
      <m:oMath>
        <m:r>
          <w:rPr>
            <w:rFonts w:ascii="Cambria Math" w:cs="Times New Roman"/>
            <w:color w:val="000000" w:themeColor="text1"/>
            <w:szCs w:val="21"/>
          </w:rPr>
          <m:t>C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I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U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2</m:t>
                        </m:r>
                      </m:sub>
                    </m:sSub>
                  </m:den>
                </m:f>
              </m:e>
            </m:d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cs="Times New Roman"/>
                        <w:color w:val="000000" w:themeColor="text1"/>
                        <w:szCs w:val="21"/>
                      </w:rPr>
                      <m:t>I</m:t>
                    </m:r>
                  </m:e>
                </m:acc>
              </m:e>
              <m:sub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2</m:t>
                </m:r>
              </m:sub>
            </m:sSub>
            <m:r>
              <w:rPr>
                <w:rFonts w:ascii="Cambria Math" w:cs="Times New Roman"/>
                <w:color w:val="000000" w:themeColor="text1"/>
                <w:szCs w:val="21"/>
              </w:rPr>
              <m:t>=0</m:t>
            </m:r>
          </m:sub>
        </m:sSub>
      </m:oMath>
      <w:r>
        <w:rPr>
          <w:rFonts w:cs="Times New Roman" w:hint="eastAsia"/>
          <w:color w:val="000000" w:themeColor="text1"/>
          <w:szCs w:val="21"/>
        </w:rPr>
        <w:t>；</w:t>
      </w:r>
    </w:p>
    <w:p w14:paraId="0F6BBE97" w14:textId="05076C4D" w:rsidR="00DA3AB2" w:rsidRPr="007C0E00" w:rsidRDefault="000A37A8" w:rsidP="000A37A8">
      <w:pPr>
        <w:spacing w:after="156" w:line="380" w:lineRule="atLeast"/>
        <w:ind w:firstLine="420"/>
        <w:rPr>
          <w:rFonts w:cs="Times New Roman"/>
          <w:color w:val="000000" w:themeColor="text1"/>
          <w:szCs w:val="21"/>
        </w:rPr>
      </w:pPr>
      <w:r w:rsidRPr="007C0E00">
        <w:rPr>
          <w:rFonts w:cs="Times New Roman"/>
          <w:color w:val="000000" w:themeColor="text1"/>
          <w:szCs w:val="21"/>
        </w:rPr>
        <w:t>短路电流比</w:t>
      </w:r>
      <w:r>
        <w:rPr>
          <w:rFonts w:cs="Times New Roman" w:hint="eastAsia"/>
          <w:color w:val="000000" w:themeColor="text1"/>
          <w:szCs w:val="21"/>
        </w:rPr>
        <w:t>：</w:t>
      </w:r>
      <m:oMath>
        <m:r>
          <w:rPr>
            <w:rFonts w:ascii="Cambria Math" w:cs="Times New Roman"/>
            <w:color w:val="000000" w:themeColor="text1"/>
            <w:szCs w:val="21"/>
          </w:rPr>
          <m:t>D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I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cs="Times New Roman"/>
                        <w:color w:val="000000" w:themeColor="text1"/>
                        <w:szCs w:val="21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I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2</m:t>
                        </m:r>
                      </m:sub>
                    </m:sSub>
                  </m:den>
                </m:f>
              </m:e>
            </m:d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cs="Times New Roman"/>
                        <w:color w:val="000000" w:themeColor="text1"/>
                        <w:szCs w:val="21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2</m:t>
                </m:r>
              </m:sub>
            </m:sSub>
            <m:r>
              <w:rPr>
                <w:rFonts w:ascii="Cambria Math" w:cs="Times New Roman"/>
                <w:color w:val="000000" w:themeColor="text1"/>
                <w:szCs w:val="21"/>
              </w:rPr>
              <m:t>=0</m:t>
            </m:r>
          </m:sub>
        </m:sSub>
      </m:oMath>
      <w:r>
        <w:rPr>
          <w:rFonts w:cs="Times New Roman" w:hint="eastAsia"/>
          <w:color w:val="000000" w:themeColor="text1"/>
          <w:szCs w:val="21"/>
        </w:rPr>
        <w:t>。</w:t>
      </w:r>
    </w:p>
    <w:p w14:paraId="7D722A50" w14:textId="19D65854" w:rsidR="000A37A8" w:rsidRDefault="000A37A8" w:rsidP="000A37A8">
      <w:pPr>
        <w:pStyle w:val="4"/>
        <w:rPr>
          <w:b/>
          <w:bCs/>
          <w:color w:val="000000" w:themeColor="text1"/>
          <w:szCs w:val="21"/>
        </w:rPr>
      </w:pPr>
      <w:r>
        <w:rPr>
          <w:rFonts w:hint="eastAsia"/>
        </w:rPr>
        <w:t>10.2.3.3</w:t>
      </w:r>
      <w:r>
        <w:t xml:space="preserve"> </w:t>
      </w:r>
      <w:r>
        <w:rPr>
          <w:rFonts w:hint="eastAsia"/>
        </w:rPr>
        <w:t>互易网络与对称网络</w:t>
      </w:r>
    </w:p>
    <w:p w14:paraId="6A83A1F4" w14:textId="77777777" w:rsidR="000A37A8" w:rsidRDefault="00DA3AB2" w:rsidP="000A37A8">
      <w:pPr>
        <w:spacing w:after="156" w:line="380" w:lineRule="atLeast"/>
        <w:ind w:firstLine="420"/>
        <w:rPr>
          <w:rFonts w:cs="Times New Roman"/>
          <w:color w:val="000000" w:themeColor="text1"/>
          <w:szCs w:val="21"/>
        </w:rPr>
      </w:pPr>
      <w:r w:rsidRPr="007C0E00">
        <w:rPr>
          <w:rFonts w:cs="Times New Roman"/>
          <w:color w:val="000000" w:themeColor="text1"/>
          <w:szCs w:val="21"/>
        </w:rPr>
        <w:t>对于互易二端口网络，</w:t>
      </w:r>
      <w:r w:rsidRPr="007C0E00">
        <w:rPr>
          <w:rFonts w:cs="Times New Roman"/>
          <w:color w:val="000000" w:themeColor="text1"/>
          <w:szCs w:val="21"/>
        </w:rPr>
        <w:t>T</w:t>
      </w:r>
      <w:r w:rsidRPr="007C0E00">
        <w:rPr>
          <w:rFonts w:cs="Times New Roman"/>
          <w:color w:val="000000" w:themeColor="text1"/>
          <w:szCs w:val="21"/>
        </w:rPr>
        <w:t>参数的特征为</w:t>
      </w:r>
      <w:r w:rsidR="000A37A8">
        <w:rPr>
          <w:rFonts w:cs="Times New Roman" w:hint="eastAsia"/>
          <w:color w:val="000000" w:themeColor="text1"/>
          <w:szCs w:val="21"/>
        </w:rPr>
        <w:t>：</w:t>
      </w:r>
      <m:oMath>
        <m:r>
          <w:rPr>
            <w:rFonts w:ascii="Cambria Math" w:cs="Times New Roman"/>
            <w:color w:val="000000" w:themeColor="text1"/>
            <w:szCs w:val="21"/>
          </w:rPr>
          <m:t>AD</m:t>
        </m:r>
        <m:r>
          <w:rPr>
            <w:rFonts w:ascii="Cambria Math" w:cs="Times New Roman"/>
            <w:color w:val="000000" w:themeColor="text1"/>
            <w:szCs w:val="21"/>
          </w:rPr>
          <m:t>-</m:t>
        </m:r>
        <m:r>
          <w:rPr>
            <w:rFonts w:ascii="Cambria Math" w:cs="Times New Roman"/>
            <w:color w:val="000000" w:themeColor="text1"/>
            <w:szCs w:val="21"/>
          </w:rPr>
          <m:t>BC=1</m:t>
        </m:r>
      </m:oMath>
      <w:r w:rsidR="000A37A8">
        <w:rPr>
          <w:rFonts w:cs="Times New Roman" w:hint="eastAsia"/>
          <w:color w:val="000000" w:themeColor="text1"/>
          <w:szCs w:val="21"/>
        </w:rPr>
        <w:t>；</w:t>
      </w:r>
    </w:p>
    <w:p w14:paraId="6B885A76" w14:textId="1E5F12D9" w:rsidR="00DA3AB2" w:rsidRPr="000A37A8" w:rsidRDefault="000A37A8" w:rsidP="000A37A8">
      <w:pPr>
        <w:spacing w:after="156" w:line="380" w:lineRule="atLeast"/>
        <w:ind w:firstLine="420"/>
        <w:rPr>
          <w:rFonts w:cs="Times New Roman"/>
          <w:color w:val="000000" w:themeColor="text1"/>
          <w:szCs w:val="21"/>
        </w:rPr>
      </w:pPr>
      <w:r w:rsidRPr="007C0E00">
        <w:rPr>
          <w:rFonts w:cs="Times New Roman"/>
          <w:color w:val="000000" w:themeColor="text1"/>
          <w:szCs w:val="21"/>
        </w:rPr>
        <w:t>对于</w:t>
      </w:r>
      <w:r w:rsidR="00DA3AB2" w:rsidRPr="007C0E00">
        <w:rPr>
          <w:rFonts w:cs="Times New Roman"/>
          <w:color w:val="000000" w:themeColor="text1"/>
          <w:szCs w:val="21"/>
        </w:rPr>
        <w:t>对称二端口网络，</w:t>
      </w:r>
      <w:r w:rsidR="00DA3AB2" w:rsidRPr="007C0E00">
        <w:rPr>
          <w:rFonts w:cs="Times New Roman"/>
          <w:color w:val="000000" w:themeColor="text1"/>
          <w:szCs w:val="21"/>
        </w:rPr>
        <w:t>T</w:t>
      </w:r>
      <w:r w:rsidR="00DA3AB2" w:rsidRPr="007C0E00">
        <w:rPr>
          <w:rFonts w:cs="Times New Roman"/>
          <w:color w:val="000000" w:themeColor="text1"/>
          <w:szCs w:val="21"/>
        </w:rPr>
        <w:t>参数的特征为：</w:t>
      </w:r>
      <m:oMath>
        <m:r>
          <w:rPr>
            <w:rFonts w:ascii="Cambria Math" w:cs="Times New Roman"/>
            <w:color w:val="000000" w:themeColor="text1"/>
            <w:szCs w:val="21"/>
          </w:rPr>
          <m:t>A</m:t>
        </m:r>
        <m:r>
          <w:rPr>
            <w:rFonts w:ascii="Cambria Math" w:cs="Times New Roman" w:hint="eastAsia"/>
            <w:color w:val="000000" w:themeColor="text1"/>
            <w:szCs w:val="21"/>
          </w:rPr>
          <m:t>=</m:t>
        </m:r>
        <m:r>
          <w:rPr>
            <w:rFonts w:ascii="Cambria Math" w:cs="Times New Roman"/>
            <w:color w:val="000000" w:themeColor="text1"/>
            <w:szCs w:val="21"/>
          </w:rPr>
          <m:t>D</m:t>
        </m:r>
      </m:oMath>
      <w:r>
        <w:rPr>
          <w:rFonts w:cs="Times New Roman" w:hint="eastAsia"/>
          <w:color w:val="000000" w:themeColor="text1"/>
          <w:szCs w:val="21"/>
        </w:rPr>
        <w:t>。</w:t>
      </w:r>
    </w:p>
    <w:p w14:paraId="2B14CE56" w14:textId="7D241921" w:rsidR="00DA3AB2" w:rsidRPr="007C0E00" w:rsidRDefault="000A37A8" w:rsidP="000A37A8">
      <w:pPr>
        <w:pStyle w:val="3"/>
      </w:pPr>
      <w:r>
        <w:rPr>
          <w:rFonts w:hint="eastAsia"/>
        </w:rPr>
        <w:t>10.2.4</w:t>
      </w:r>
      <w:r>
        <w:t xml:space="preserve"> </w:t>
      </w:r>
      <w:r w:rsidR="00DA3AB2" w:rsidRPr="007C0E00">
        <w:t>H</w:t>
      </w:r>
      <w:r w:rsidR="00DA3AB2" w:rsidRPr="007C0E00">
        <w:t>参数</w:t>
      </w:r>
    </w:p>
    <w:p w14:paraId="34FC6FE8" w14:textId="6BC89F99" w:rsidR="000A37A8" w:rsidRDefault="000A37A8" w:rsidP="000A37A8">
      <w:pPr>
        <w:pStyle w:val="4"/>
        <w:rPr>
          <w:b/>
          <w:bCs/>
          <w:color w:val="000000" w:themeColor="text1"/>
          <w:szCs w:val="21"/>
        </w:rPr>
      </w:pPr>
      <w:r>
        <w:rPr>
          <w:rFonts w:hint="eastAsia"/>
        </w:rPr>
        <w:t>10.2.4.1</w:t>
      </w:r>
      <w:r>
        <w:t xml:space="preserve"> </w:t>
      </w:r>
      <w:r w:rsidRPr="000A37A8">
        <w:rPr>
          <w:rFonts w:hint="eastAsia"/>
        </w:rPr>
        <w:t>混合参数</w:t>
      </w:r>
      <w:r w:rsidRPr="000A37A8">
        <w:t>矩阵</w:t>
      </w:r>
    </w:p>
    <w:p w14:paraId="406D940B" w14:textId="10E36A00" w:rsidR="00DA3AB2" w:rsidRPr="007C0E00" w:rsidRDefault="00545086" w:rsidP="000A37A8">
      <w:pPr>
        <w:spacing w:after="156" w:line="380" w:lineRule="atLeast"/>
        <w:ind w:firstLine="420"/>
        <w:jc w:val="center"/>
        <w:rPr>
          <w:rFonts w:cs="Times New Roman"/>
          <w:color w:val="000000" w:themeColor="text1"/>
          <w:szCs w:val="21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color w:val="000000" w:themeColor="text1"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1"/>
                    </w:rPr>
                  </m:ctrlPr>
                </m:eqArrPr>
                <m:e>
                  <m:r>
                    <w:rPr>
                      <w:rFonts w:ascii="Cambria Math" w:cs="Times New Roman"/>
                      <w:color w:val="000000" w:themeColor="text1"/>
                      <w:szCs w:val="21"/>
                    </w:rPr>
                    <m:t>&amp;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Cs w:val="21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Cs w:val="21"/>
                            </w:rPr>
                          </m:ctrlPr>
                        </m:accPr>
                        <m:e>
                          <m:r>
                            <w:rPr>
                              <w:rFonts w:ascii="Cambria Math" w:cs="Times New Roman"/>
                              <w:color w:val="000000" w:themeColor="text1"/>
                              <w:szCs w:val="21"/>
                            </w:rPr>
                            <m:t>U</m:t>
                          </m:r>
                        </m:e>
                      </m:acc>
                    </m:e>
                    <m:sub>
                      <m:r>
                        <w:rPr>
                          <w:rFonts w:ascii="Cambria Math" w:cs="Times New Roman"/>
                          <w:color w:val="000000" w:themeColor="text1"/>
                          <w:szCs w:val="21"/>
                        </w:rPr>
                        <m:t>1</m:t>
                      </m:r>
                    </m:sub>
                  </m:sSub>
                  <m:r>
                    <w:rPr>
                      <w:rFonts w:ascii="Cambria Math" w:cs="Times New Roman"/>
                      <w:color w:val="000000" w:themeColor="text1"/>
                      <w:szCs w:val="21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cs="Times New Roman"/>
                          <w:color w:val="000000" w:themeColor="text1"/>
                          <w:szCs w:val="21"/>
                        </w:rPr>
                        <m:t>H</m:t>
                      </m:r>
                    </m:e>
                    <m:sub>
                      <m:r>
                        <w:rPr>
                          <w:rFonts w:ascii="Cambria Math" w:cs="Times New Roman"/>
                          <w:color w:val="000000" w:themeColor="text1"/>
                          <w:szCs w:val="21"/>
                        </w:rPr>
                        <m:t>1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Cs w:val="21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Cs w:val="21"/>
                            </w:rPr>
                          </m:ctrlPr>
                        </m:accPr>
                        <m:e>
                          <m:r>
                            <w:rPr>
                              <w:rFonts w:ascii="Cambria Math" w:cs="Times New Roman"/>
                              <w:color w:val="000000" w:themeColor="text1"/>
                              <w:szCs w:val="21"/>
                            </w:rPr>
                            <m:t>I</m:t>
                          </m:r>
                        </m:e>
                      </m:acc>
                    </m:e>
                    <m:sub>
                      <m:r>
                        <w:rPr>
                          <w:rFonts w:ascii="Cambria Math" w:cs="Times New Roman"/>
                          <w:color w:val="000000" w:themeColor="text1"/>
                          <w:szCs w:val="21"/>
                        </w:rPr>
                        <m:t>1</m:t>
                      </m:r>
                    </m:sub>
                  </m:sSub>
                  <m:r>
                    <w:rPr>
                      <w:rFonts w:ascii="Cambria Math" w:cs="Times New Roman"/>
                      <w:color w:val="000000" w:themeColor="text1"/>
                      <w:szCs w:val="21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cs="Times New Roman"/>
                          <w:color w:val="000000" w:themeColor="text1"/>
                          <w:szCs w:val="21"/>
                        </w:rPr>
                        <m:t>H</m:t>
                      </m:r>
                    </m:e>
                    <m:sub>
                      <m:r>
                        <w:rPr>
                          <w:rFonts w:ascii="Cambria Math" w:cs="Times New Roman"/>
                          <w:color w:val="000000" w:themeColor="text1"/>
                          <w:szCs w:val="21"/>
                        </w:rPr>
                        <m:t>1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Cs w:val="21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Cs w:val="21"/>
                            </w:rPr>
                          </m:ctrlPr>
                        </m:accPr>
                        <m:e>
                          <m:r>
                            <w:rPr>
                              <w:rFonts w:ascii="Cambria Math" w:cs="Times New Roman"/>
                              <w:color w:val="000000" w:themeColor="text1"/>
                              <w:szCs w:val="21"/>
                            </w:rPr>
                            <m:t>U</m:t>
                          </m:r>
                        </m:e>
                      </m:acc>
                    </m:e>
                    <m:sub>
                      <m:r>
                        <w:rPr>
                          <w:rFonts w:ascii="Cambria Math" w:cs="Times New Roman"/>
                          <w:color w:val="000000" w:themeColor="text1"/>
                          <w:szCs w:val="21"/>
                        </w:rPr>
                        <m:t>2</m:t>
                      </m:r>
                    </m:sub>
                  </m:sSub>
                </m:e>
                <m:e>
                  <m:r>
                    <w:rPr>
                      <w:rFonts w:ascii="Cambria Math" w:cs="Times New Roman"/>
                      <w:color w:val="000000" w:themeColor="text1"/>
                      <w:szCs w:val="21"/>
                    </w:rPr>
                    <m:t>&amp;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Cs w:val="21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Cs w:val="21"/>
                            </w:rPr>
                          </m:ctrlPr>
                        </m:accPr>
                        <m:e>
                          <m:r>
                            <w:rPr>
                              <w:rFonts w:ascii="Cambria Math" w:cs="Times New Roman"/>
                              <w:color w:val="000000" w:themeColor="text1"/>
                              <w:szCs w:val="21"/>
                            </w:rPr>
                            <m:t>I</m:t>
                          </m:r>
                        </m:e>
                      </m:acc>
                    </m:e>
                    <m:sub>
                      <m:r>
                        <w:rPr>
                          <w:rFonts w:ascii="Cambria Math" w:cs="Times New Roman"/>
                          <w:color w:val="000000" w:themeColor="text1"/>
                          <w:szCs w:val="21"/>
                        </w:rPr>
                        <m:t>2</m:t>
                      </m:r>
                    </m:sub>
                  </m:sSub>
                  <m:r>
                    <w:rPr>
                      <w:rFonts w:ascii="Cambria Math" w:cs="Times New Roman"/>
                      <w:color w:val="000000" w:themeColor="text1"/>
                      <w:szCs w:val="21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cs="Times New Roman"/>
                          <w:color w:val="000000" w:themeColor="text1"/>
                          <w:szCs w:val="21"/>
                        </w:rPr>
                        <m:t>H</m:t>
                      </m:r>
                    </m:e>
                    <m:sub>
                      <m:r>
                        <w:rPr>
                          <w:rFonts w:ascii="Cambria Math" w:cs="Times New Roman"/>
                          <w:color w:val="000000" w:themeColor="text1"/>
                          <w:szCs w:val="21"/>
                        </w:rPr>
                        <m:t>2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Cs w:val="21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Cs w:val="21"/>
                            </w:rPr>
                          </m:ctrlPr>
                        </m:accPr>
                        <m:e>
                          <m:r>
                            <w:rPr>
                              <w:rFonts w:ascii="Cambria Math" w:cs="Times New Roman"/>
                              <w:color w:val="000000" w:themeColor="text1"/>
                              <w:szCs w:val="21"/>
                            </w:rPr>
                            <m:t>I</m:t>
                          </m:r>
                        </m:e>
                      </m:acc>
                    </m:e>
                    <m:sub>
                      <m:r>
                        <w:rPr>
                          <w:rFonts w:ascii="Cambria Math" w:cs="Times New Roman"/>
                          <w:color w:val="000000" w:themeColor="text1"/>
                          <w:szCs w:val="21"/>
                        </w:rPr>
                        <m:t>1</m:t>
                      </m:r>
                    </m:sub>
                  </m:sSub>
                  <m:r>
                    <w:rPr>
                      <w:rFonts w:ascii="Cambria Math" w:cs="Times New Roman"/>
                      <w:color w:val="000000" w:themeColor="text1"/>
                      <w:szCs w:val="21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cs="Times New Roman"/>
                          <w:color w:val="000000" w:themeColor="text1"/>
                          <w:szCs w:val="21"/>
                        </w:rPr>
                        <m:t>H</m:t>
                      </m:r>
                    </m:e>
                    <m:sub>
                      <m:r>
                        <w:rPr>
                          <w:rFonts w:ascii="Cambria Math" w:cs="Times New Roman"/>
                          <w:color w:val="000000" w:themeColor="text1"/>
                          <w:szCs w:val="21"/>
                        </w:rPr>
                        <m:t>2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Cs w:val="21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Cs w:val="21"/>
                            </w:rPr>
                          </m:ctrlPr>
                        </m:accPr>
                        <m:e>
                          <m:r>
                            <w:rPr>
                              <w:rFonts w:ascii="Cambria Math" w:cs="Times New Roman"/>
                              <w:color w:val="000000" w:themeColor="text1"/>
                              <w:szCs w:val="21"/>
                            </w:rPr>
                            <m:t>U</m:t>
                          </m:r>
                        </m:e>
                      </m:acc>
                    </m:e>
                    <m:sub>
                      <m:r>
                        <w:rPr>
                          <w:rFonts w:ascii="Cambria Math" w:cs="Times New Roman"/>
                          <w:color w:val="000000" w:themeColor="text1"/>
                          <w:szCs w:val="21"/>
                        </w:rPr>
                        <m:t>2</m:t>
                      </m:r>
                    </m:sub>
                  </m:sSub>
                </m:e>
              </m:eqArr>
            </m:e>
          </m:d>
          <m:r>
            <m:rPr>
              <m:sty m:val="p"/>
            </m:rPr>
            <w:rPr>
              <w:rFonts w:ascii="Cambria Math" w:hAnsi="Cambria Math" w:cs="Times New Roman" w:hint="eastAsia"/>
              <w:color w:val="000000" w:themeColor="text1"/>
              <w:szCs w:val="21"/>
            </w:rPr>
            <m:t>，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color w:val="000000" w:themeColor="text1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1"/>
                    </w:rPr>
                  </m:ctrlPr>
                </m:mPr>
                <m:mr>
                  <m:e>
                    <m:limUpp>
                      <m:limUpp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limUpp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1</m:t>
                            </m:r>
                          </m:sub>
                        </m:sSub>
                      </m:e>
                      <m:lim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•</m:t>
                        </m:r>
                      </m:lim>
                    </m:limUpp>
                  </m:e>
                </m:mr>
                <m:mr>
                  <m:e>
                    <m:limUpp>
                      <m:limUpp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limUpp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2</m:t>
                            </m:r>
                          </m:sub>
                        </m:sSub>
                      </m:e>
                      <m:lim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•</m:t>
                        </m:r>
                      </m:lim>
                    </m:limUpp>
                  </m:e>
                </m:mr>
              </m:m>
            </m:e>
          </m:d>
          <m:r>
            <w:rPr>
              <w:rFonts w:ascii="Cambria Math" w:cs="Times New Roman"/>
              <w:color w:val="000000" w:themeColor="text1"/>
              <w:szCs w:val="21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color w:val="000000" w:themeColor="text1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1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1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1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2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22</m:t>
                        </m:r>
                      </m:sub>
                    </m:sSub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color w:val="000000" w:themeColor="text1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1"/>
                    </w:rPr>
                  </m:ctrlPr>
                </m:mPr>
                <m:mr>
                  <m:e>
                    <m:limUpp>
                      <m:limUpp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limUpp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1</m:t>
                            </m:r>
                          </m:sub>
                        </m:sSub>
                      </m:e>
                      <m:lim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•</m:t>
                        </m:r>
                      </m:lim>
                    </m:limUpp>
                  </m:e>
                </m:mr>
                <m:mr>
                  <m:e>
                    <m:limUpp>
                      <m:limUpp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limUpp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2</m:t>
                            </m:r>
                          </m:sub>
                        </m:sSub>
                      </m:e>
                      <m:lim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•</m:t>
                        </m:r>
                      </m:lim>
                    </m:limUpp>
                  </m:e>
                </m:mr>
              </m:m>
            </m:e>
          </m:d>
          <m:r>
            <w:rPr>
              <w:rFonts w:ascii="Cambria Math" w:cs="Times New Roman"/>
              <w:color w:val="000000" w:themeColor="text1"/>
              <w:szCs w:val="21"/>
            </w:rPr>
            <m:t>=</m:t>
          </m:r>
          <m:r>
            <m:rPr>
              <m:sty m:val="b"/>
            </m:rPr>
            <w:rPr>
              <w:rFonts w:ascii="Cambria Math" w:cs="Times New Roman"/>
              <w:color w:val="000000" w:themeColor="text1"/>
              <w:szCs w:val="21"/>
            </w:rPr>
            <m:t>H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color w:val="000000" w:themeColor="text1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1"/>
                    </w:rPr>
                  </m:ctrlPr>
                </m:mPr>
                <m:mr>
                  <m:e>
                    <m:limUpp>
                      <m:limUpp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limUpp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1</m:t>
                            </m:r>
                          </m:sub>
                        </m:sSub>
                      </m:e>
                      <m:lim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•</m:t>
                        </m:r>
                      </m:lim>
                    </m:limUpp>
                  </m:e>
                </m:mr>
                <m:mr>
                  <m:e>
                    <m:limUpp>
                      <m:limUpp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limUpp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2</m:t>
                            </m:r>
                          </m:sub>
                        </m:sSub>
                      </m:e>
                      <m:lim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•</m:t>
                        </m:r>
                      </m:lim>
                    </m:limUpp>
                  </m:e>
                </m:mr>
              </m:m>
            </m:e>
          </m:d>
        </m:oMath>
      </m:oMathPara>
    </w:p>
    <w:p w14:paraId="7EF15667" w14:textId="742E5851" w:rsidR="00DA3AB2" w:rsidRPr="007C0E00" w:rsidRDefault="00DA3AB2" w:rsidP="000A37A8">
      <w:pPr>
        <w:spacing w:after="156" w:line="380" w:lineRule="atLeast"/>
        <w:ind w:firstLine="420"/>
        <w:rPr>
          <w:rFonts w:cs="Times New Roman"/>
          <w:color w:val="000000" w:themeColor="text1"/>
          <w:szCs w:val="21"/>
        </w:rPr>
      </w:pPr>
      <w:r w:rsidRPr="007C0E00">
        <w:rPr>
          <w:rFonts w:cs="Times New Roman"/>
          <w:color w:val="000000" w:themeColor="text1"/>
          <w:szCs w:val="21"/>
        </w:rPr>
        <w:t>其中</w:t>
      </w:r>
      <m:oMath>
        <m:r>
          <m:rPr>
            <m:sty m:val="b"/>
          </m:rPr>
          <w:rPr>
            <w:rFonts w:ascii="Cambria Math" w:cs="Times New Roman"/>
            <w:color w:val="000000" w:themeColor="text1"/>
            <w:szCs w:val="21"/>
          </w:rPr>
          <m:t>H</m:t>
        </m:r>
        <m:r>
          <w:rPr>
            <w:rFonts w:ascii="Cambria Math" w:cs="Times New Roman"/>
            <w:color w:val="000000" w:themeColor="text1"/>
            <w:szCs w:val="21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cs="Times New Roman"/>
                          <w:color w:val="000000" w:themeColor="text1"/>
                          <w:szCs w:val="21"/>
                        </w:rPr>
                        <m:t>H</m:t>
                      </m:r>
                    </m:e>
                    <m:sub>
                      <m:r>
                        <w:rPr>
                          <w:rFonts w:ascii="Cambria Math" w:cs="Times New Roman"/>
                          <w:color w:val="000000" w:themeColor="text1"/>
                          <w:szCs w:val="21"/>
                        </w:rPr>
                        <m:t>1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cs="Times New Roman"/>
                          <w:color w:val="000000" w:themeColor="text1"/>
                          <w:szCs w:val="21"/>
                        </w:rPr>
                        <m:t>H</m:t>
                      </m:r>
                    </m:e>
                    <m:sub>
                      <m:r>
                        <w:rPr>
                          <w:rFonts w:ascii="Cambria Math" w:cs="Times New Roman"/>
                          <w:color w:val="000000" w:themeColor="text1"/>
                          <w:szCs w:val="21"/>
                        </w:rPr>
                        <m:t>1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cs="Times New Roman"/>
                          <w:color w:val="000000" w:themeColor="text1"/>
                          <w:szCs w:val="21"/>
                        </w:rPr>
                        <m:t>H</m:t>
                      </m:r>
                    </m:e>
                    <m:sub>
                      <m:r>
                        <w:rPr>
                          <w:rFonts w:ascii="Cambria Math" w:cs="Times New Roman"/>
                          <w:color w:val="000000" w:themeColor="text1"/>
                          <w:szCs w:val="21"/>
                        </w:rPr>
                        <m:t>2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cs="Times New Roman"/>
                          <w:color w:val="000000" w:themeColor="text1"/>
                          <w:szCs w:val="21"/>
                        </w:rPr>
                        <m:t>H</m:t>
                      </m:r>
                    </m:e>
                    <m:sub>
                      <m:r>
                        <w:rPr>
                          <w:rFonts w:ascii="Cambria Math" w:cs="Times New Roman"/>
                          <w:color w:val="000000" w:themeColor="text1"/>
                          <w:szCs w:val="21"/>
                        </w:rPr>
                        <m:t>22</m:t>
                      </m:r>
                    </m:sub>
                  </m:sSub>
                </m:e>
              </m:mr>
            </m:m>
          </m:e>
        </m:d>
      </m:oMath>
      <w:r w:rsidR="000A37A8">
        <w:rPr>
          <w:rFonts w:cs="Times New Roman" w:hint="eastAsia"/>
          <w:color w:val="000000" w:themeColor="text1"/>
          <w:szCs w:val="21"/>
        </w:rPr>
        <w:t>为混合参数矩阵，</w:t>
      </w:r>
      <w:r w:rsidRPr="007C0E00">
        <w:rPr>
          <w:rFonts w:cs="Times New Roman"/>
          <w:color w:val="000000" w:themeColor="text1"/>
          <w:szCs w:val="21"/>
        </w:rPr>
        <w:t>多用于晶体管电路的等效电路中。</w:t>
      </w:r>
    </w:p>
    <w:p w14:paraId="0B8CA083" w14:textId="2C43A025" w:rsidR="00DA3AB2" w:rsidRPr="007C0E00" w:rsidRDefault="000A37A8" w:rsidP="000A37A8">
      <w:pPr>
        <w:pStyle w:val="4"/>
      </w:pPr>
      <w:r>
        <w:rPr>
          <w:rFonts w:hint="eastAsia"/>
        </w:rPr>
        <w:t>10.2.4.2</w:t>
      </w:r>
      <w:r>
        <w:t xml:space="preserve"> </w:t>
      </w:r>
      <w:r w:rsidR="00DA3AB2" w:rsidRPr="007C0E00">
        <w:t>H</w:t>
      </w:r>
      <w:r w:rsidRPr="007C0E00">
        <w:t>矩阵</w:t>
      </w:r>
      <w:r w:rsidR="00DA3AB2" w:rsidRPr="007C0E00">
        <w:t>的确定及含义</w:t>
      </w:r>
    </w:p>
    <w:p w14:paraId="20E8E5BE" w14:textId="77777777" w:rsidR="000A37A8" w:rsidRDefault="00DA3AB2" w:rsidP="00DA3AB2">
      <w:pPr>
        <w:spacing w:after="156" w:line="380" w:lineRule="atLeast"/>
        <w:ind w:firstLine="420"/>
        <w:jc w:val="left"/>
        <w:rPr>
          <w:rFonts w:cs="Times New Roman"/>
          <w:color w:val="000000" w:themeColor="text1"/>
          <w:szCs w:val="21"/>
        </w:rPr>
      </w:pPr>
      <w:r w:rsidRPr="007C0E00">
        <w:rPr>
          <w:rFonts w:cs="Times New Roman"/>
          <w:color w:val="000000" w:themeColor="text1"/>
          <w:szCs w:val="21"/>
        </w:rPr>
        <w:t>短路参数：</w:t>
      </w:r>
    </w:p>
    <w:p w14:paraId="05F5DEDA" w14:textId="3EE42328" w:rsidR="00DA3AB2" w:rsidRPr="007C0E00" w:rsidRDefault="000A37A8" w:rsidP="00116ABF">
      <w:pPr>
        <w:spacing w:after="156" w:line="380" w:lineRule="atLeast"/>
        <w:ind w:leftChars="200" w:left="420" w:firstLine="420"/>
        <w:jc w:val="left"/>
        <w:rPr>
          <w:rFonts w:cs="Times New Roman"/>
          <w:color w:val="000000" w:themeColor="text1"/>
          <w:szCs w:val="21"/>
        </w:rPr>
      </w:pPr>
      <w:r w:rsidRPr="007C0E00">
        <w:rPr>
          <w:rFonts w:cs="Times New Roman"/>
          <w:color w:val="000000" w:themeColor="text1"/>
          <w:szCs w:val="21"/>
        </w:rPr>
        <w:t>输入阻抗</w:t>
      </w:r>
      <w:r>
        <w:rPr>
          <w:rFonts w:cs="Times New Roman" w:hint="eastAsia"/>
          <w:color w:val="000000" w:themeColor="text1"/>
          <w:szCs w:val="21"/>
        </w:rPr>
        <w:t>：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cs="Times New Roman"/>
                <w:color w:val="000000" w:themeColor="text1"/>
                <w:szCs w:val="21"/>
              </w:rPr>
              <m:t>H</m:t>
            </m:r>
          </m:e>
          <m:sub>
            <m:r>
              <w:rPr>
                <w:rFonts w:ascii="Cambria Math" w:cs="Times New Roman"/>
                <w:color w:val="000000" w:themeColor="text1"/>
                <w:szCs w:val="21"/>
              </w:rPr>
              <m:t>11</m:t>
            </m:r>
          </m:sub>
        </m:sSub>
        <m:r>
          <w:rPr>
            <w:rFonts w:ascii="Cambria Math" w:cs="Times New Roman"/>
            <w:color w:val="000000" w:themeColor="text1"/>
            <w:szCs w:val="21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U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I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1</m:t>
                        </m:r>
                      </m:sub>
                    </m:sSub>
                  </m:den>
                </m:f>
              </m:e>
            </m:d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cs="Times New Roman"/>
                        <w:color w:val="000000" w:themeColor="text1"/>
                        <w:szCs w:val="21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2</m:t>
                </m:r>
              </m:sub>
            </m:sSub>
            <m:r>
              <w:rPr>
                <w:rFonts w:ascii="Cambria Math" w:cs="Times New Roman"/>
                <w:color w:val="000000" w:themeColor="text1"/>
                <w:szCs w:val="21"/>
              </w:rPr>
              <m:t>=0</m:t>
            </m:r>
          </m:sub>
        </m:sSub>
        <m:r>
          <w:rPr>
            <w:rFonts w:ascii="Cambria Math" w:cs="Times New Roman"/>
            <w:color w:val="000000" w:themeColor="text1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fPr>
          <m:num>
            <m:r>
              <w:rPr>
                <w:rFonts w:ascii="Cambria Math" w:cs="Times New Roman"/>
                <w:color w:val="000000" w:themeColor="text1"/>
                <w:szCs w:val="21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Y</m:t>
                </m:r>
              </m:e>
              <m:sub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11</m:t>
                </m:r>
              </m:sub>
            </m:sSub>
          </m:den>
        </m:f>
      </m:oMath>
      <w:r>
        <w:rPr>
          <w:rFonts w:cs="Times New Roman" w:hint="eastAsia"/>
          <w:color w:val="000000" w:themeColor="text1"/>
          <w:szCs w:val="21"/>
        </w:rPr>
        <w:t>；</w:t>
      </w:r>
    </w:p>
    <w:p w14:paraId="44730439" w14:textId="25C1064D" w:rsidR="00DA3AB2" w:rsidRPr="007C0E00" w:rsidRDefault="000A37A8" w:rsidP="00116ABF">
      <w:pPr>
        <w:spacing w:after="156" w:line="380" w:lineRule="atLeast"/>
        <w:ind w:leftChars="200" w:left="420" w:firstLine="420"/>
        <w:jc w:val="left"/>
        <w:rPr>
          <w:rFonts w:cs="Times New Roman"/>
          <w:color w:val="000000" w:themeColor="text1"/>
          <w:szCs w:val="21"/>
        </w:rPr>
      </w:pPr>
      <w:r w:rsidRPr="007C0E00">
        <w:rPr>
          <w:rFonts w:cs="Times New Roman"/>
          <w:color w:val="000000" w:themeColor="text1"/>
          <w:szCs w:val="21"/>
        </w:rPr>
        <w:t>正向电流传输比</w:t>
      </w:r>
      <w:r>
        <w:rPr>
          <w:rFonts w:cs="Times New Roman" w:hint="eastAsia"/>
          <w:color w:val="000000" w:themeColor="text1"/>
          <w:szCs w:val="21"/>
        </w:rPr>
        <w:t>：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cs="Times New Roman"/>
                <w:color w:val="000000" w:themeColor="text1"/>
                <w:szCs w:val="21"/>
              </w:rPr>
              <m:t>H</m:t>
            </m:r>
          </m:e>
          <m:sub>
            <m:r>
              <w:rPr>
                <w:rFonts w:ascii="Cambria Math" w:cs="Times New Roman"/>
                <w:color w:val="000000" w:themeColor="text1"/>
                <w:szCs w:val="21"/>
              </w:rPr>
              <m:t>21</m:t>
            </m:r>
          </m:sub>
        </m:sSub>
        <m:r>
          <w:rPr>
            <w:rFonts w:ascii="Cambria Math" w:cs="Times New Roman"/>
            <w:color w:val="000000" w:themeColor="text1"/>
            <w:szCs w:val="21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I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I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1</m:t>
                        </m:r>
                      </m:sub>
                    </m:sSub>
                  </m:den>
                </m:f>
              </m:e>
            </m:d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cs="Times New Roman"/>
                        <w:color w:val="000000" w:themeColor="text1"/>
                        <w:szCs w:val="21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2</m:t>
                </m:r>
              </m:sub>
            </m:sSub>
            <m:r>
              <w:rPr>
                <w:rFonts w:ascii="Cambria Math" w:cs="Times New Roman"/>
                <w:color w:val="000000" w:themeColor="text1"/>
                <w:szCs w:val="21"/>
              </w:rPr>
              <m:t>=0</m:t>
            </m:r>
          </m:sub>
        </m:sSub>
        <m:r>
          <w:rPr>
            <w:rFonts w:ascii="Cambria Math" w:cs="Times New Roman"/>
            <w:color w:val="000000" w:themeColor="text1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Y</m:t>
                </m:r>
              </m:e>
              <m:sub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2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Y</m:t>
                </m:r>
              </m:e>
              <m:sub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11</m:t>
                </m:r>
              </m:sub>
            </m:sSub>
          </m:den>
        </m:f>
      </m:oMath>
      <w:r>
        <w:rPr>
          <w:rFonts w:cs="Times New Roman" w:hint="eastAsia"/>
          <w:color w:val="000000" w:themeColor="text1"/>
          <w:szCs w:val="21"/>
        </w:rPr>
        <w:t>；</w:t>
      </w:r>
    </w:p>
    <w:p w14:paraId="5FFAA2B5" w14:textId="2EC254B2" w:rsidR="000A37A8" w:rsidRDefault="00DA3AB2" w:rsidP="00DA3AB2">
      <w:pPr>
        <w:spacing w:after="156" w:line="380" w:lineRule="atLeast"/>
        <w:ind w:firstLine="420"/>
        <w:jc w:val="left"/>
        <w:rPr>
          <w:rFonts w:cs="Times New Roman"/>
          <w:color w:val="000000" w:themeColor="text1"/>
          <w:szCs w:val="21"/>
        </w:rPr>
      </w:pPr>
      <w:r w:rsidRPr="007C0E00">
        <w:rPr>
          <w:rFonts w:cs="Times New Roman"/>
          <w:color w:val="000000" w:themeColor="text1"/>
          <w:szCs w:val="21"/>
        </w:rPr>
        <w:t>开路参数</w:t>
      </w:r>
      <w:r w:rsidR="000A37A8">
        <w:rPr>
          <w:rFonts w:cs="Times New Roman" w:hint="eastAsia"/>
          <w:color w:val="000000" w:themeColor="text1"/>
          <w:szCs w:val="21"/>
        </w:rPr>
        <w:t>：</w:t>
      </w:r>
    </w:p>
    <w:p w14:paraId="0B75CCF0" w14:textId="290EB90E" w:rsidR="00DA3AB2" w:rsidRPr="007C0E00" w:rsidRDefault="000A37A8" w:rsidP="00116ABF">
      <w:pPr>
        <w:spacing w:after="156" w:line="380" w:lineRule="atLeast"/>
        <w:ind w:leftChars="200" w:left="420" w:firstLine="420"/>
        <w:jc w:val="left"/>
        <w:rPr>
          <w:rFonts w:cs="Times New Roman"/>
          <w:color w:val="000000" w:themeColor="text1"/>
          <w:szCs w:val="21"/>
        </w:rPr>
      </w:pPr>
      <w:r w:rsidRPr="007C0E00">
        <w:rPr>
          <w:rFonts w:cs="Times New Roman"/>
          <w:color w:val="000000" w:themeColor="text1"/>
          <w:szCs w:val="21"/>
        </w:rPr>
        <w:lastRenderedPageBreak/>
        <w:t>反向电压传输比</w:t>
      </w:r>
      <w:r>
        <w:rPr>
          <w:rFonts w:cs="Times New Roman" w:hint="eastAsia"/>
          <w:color w:val="000000" w:themeColor="text1"/>
          <w:szCs w:val="21"/>
        </w:rPr>
        <w:t>：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cs="Times New Roman"/>
                <w:color w:val="000000" w:themeColor="text1"/>
                <w:szCs w:val="21"/>
              </w:rPr>
              <m:t>H</m:t>
            </m:r>
          </m:e>
          <m:sub>
            <m:r>
              <w:rPr>
                <w:rFonts w:ascii="Cambria Math" w:cs="Times New Roman"/>
                <w:color w:val="000000" w:themeColor="text1"/>
                <w:szCs w:val="21"/>
              </w:rPr>
              <m:t>12</m:t>
            </m:r>
          </m:sub>
        </m:sSub>
        <m:r>
          <w:rPr>
            <w:rFonts w:ascii="Cambria Math" w:cs="Times New Roman"/>
            <w:color w:val="000000" w:themeColor="text1"/>
            <w:szCs w:val="21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U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U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2</m:t>
                        </m:r>
                      </m:sub>
                    </m:sSub>
                  </m:den>
                </m:f>
              </m:e>
            </m:d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cs="Times New Roman"/>
                        <w:color w:val="000000" w:themeColor="text1"/>
                        <w:szCs w:val="21"/>
                      </w:rPr>
                      <m:t>I</m:t>
                    </m:r>
                  </m:e>
                </m:acc>
              </m:e>
              <m:sub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1</m:t>
                </m:r>
              </m:sub>
            </m:sSub>
            <m:r>
              <w:rPr>
                <w:rFonts w:ascii="Cambria Math" w:cs="Times New Roman"/>
                <w:color w:val="000000" w:themeColor="text1"/>
                <w:szCs w:val="21"/>
              </w:rPr>
              <m:t>=0</m:t>
            </m:r>
          </m:sub>
        </m:sSub>
        <m:r>
          <w:rPr>
            <w:rFonts w:ascii="Cambria Math" w:cs="Times New Roman"/>
            <w:color w:val="000000" w:themeColor="text1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Z</m:t>
                </m:r>
              </m:e>
              <m:sub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1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Z</m:t>
                </m:r>
              </m:e>
              <m:sub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22</m:t>
                </m:r>
              </m:sub>
            </m:sSub>
          </m:den>
        </m:f>
      </m:oMath>
      <w:r>
        <w:rPr>
          <w:rFonts w:cs="Times New Roman" w:hint="eastAsia"/>
          <w:color w:val="000000" w:themeColor="text1"/>
          <w:szCs w:val="21"/>
        </w:rPr>
        <w:t>；</w:t>
      </w:r>
    </w:p>
    <w:p w14:paraId="4143B894" w14:textId="79756B1F" w:rsidR="00DA3AB2" w:rsidRPr="007C0E00" w:rsidRDefault="000A37A8" w:rsidP="00116ABF">
      <w:pPr>
        <w:spacing w:after="156" w:line="380" w:lineRule="atLeast"/>
        <w:ind w:leftChars="200" w:left="420" w:firstLine="420"/>
        <w:jc w:val="left"/>
        <w:rPr>
          <w:rFonts w:cs="Times New Roman"/>
          <w:color w:val="000000" w:themeColor="text1"/>
          <w:szCs w:val="21"/>
        </w:rPr>
      </w:pPr>
      <w:r w:rsidRPr="007C0E00">
        <w:rPr>
          <w:rFonts w:cs="Times New Roman"/>
          <w:color w:val="000000" w:themeColor="text1"/>
          <w:szCs w:val="21"/>
        </w:rPr>
        <w:t>输出导纳</w:t>
      </w:r>
      <w:r>
        <w:rPr>
          <w:rFonts w:cs="Times New Roman" w:hint="eastAsia"/>
          <w:color w:val="000000" w:themeColor="text1"/>
          <w:szCs w:val="21"/>
        </w:rPr>
        <w:t>：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cs="Times New Roman"/>
                <w:color w:val="000000" w:themeColor="text1"/>
                <w:szCs w:val="21"/>
              </w:rPr>
              <m:t>H</m:t>
            </m:r>
          </m:e>
          <m:sub>
            <m:r>
              <w:rPr>
                <w:rFonts w:ascii="Cambria Math" w:cs="Times New Roman"/>
                <w:color w:val="000000" w:themeColor="text1"/>
                <w:szCs w:val="21"/>
              </w:rPr>
              <m:t>22</m:t>
            </m:r>
          </m:sub>
        </m:sSub>
        <m:r>
          <w:rPr>
            <w:rFonts w:ascii="Cambria Math" w:cs="Times New Roman"/>
            <w:color w:val="000000" w:themeColor="text1"/>
            <w:szCs w:val="21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I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U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2</m:t>
                        </m:r>
                      </m:sub>
                    </m:sSub>
                  </m:den>
                </m:f>
              </m:e>
            </m:d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cs="Times New Roman"/>
                        <w:color w:val="000000" w:themeColor="text1"/>
                        <w:szCs w:val="21"/>
                      </w:rPr>
                      <m:t>I</m:t>
                    </m:r>
                  </m:e>
                </m:acc>
              </m:e>
              <m:sub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1</m:t>
                </m:r>
              </m:sub>
            </m:sSub>
            <m:r>
              <w:rPr>
                <w:rFonts w:ascii="Cambria Math" w:cs="Times New Roman"/>
                <w:color w:val="000000" w:themeColor="text1"/>
                <w:szCs w:val="21"/>
              </w:rPr>
              <m:t>=0</m:t>
            </m:r>
          </m:sub>
        </m:sSub>
        <m:r>
          <w:rPr>
            <w:rFonts w:ascii="Cambria Math" w:cs="Times New Roman"/>
            <w:color w:val="000000" w:themeColor="text1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fPr>
          <m:num>
            <m:r>
              <w:rPr>
                <w:rFonts w:ascii="Cambria Math" w:cs="Times New Roman"/>
                <w:color w:val="000000" w:themeColor="text1"/>
                <w:szCs w:val="21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Z</m:t>
                </m:r>
              </m:e>
              <m:sub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22</m:t>
                </m:r>
              </m:sub>
            </m:sSub>
          </m:den>
        </m:f>
      </m:oMath>
      <w:r>
        <w:rPr>
          <w:rFonts w:cs="Times New Roman" w:hint="eastAsia"/>
          <w:color w:val="000000" w:themeColor="text1"/>
          <w:szCs w:val="21"/>
        </w:rPr>
        <w:t>。</w:t>
      </w:r>
    </w:p>
    <w:p w14:paraId="7E5DF53D" w14:textId="77777777" w:rsidR="000A37A8" w:rsidRDefault="000A37A8" w:rsidP="000A37A8">
      <w:pPr>
        <w:pStyle w:val="4"/>
      </w:pPr>
      <w:r>
        <w:rPr>
          <w:rFonts w:hint="eastAsia"/>
        </w:rPr>
        <w:t>10.2.4.3</w:t>
      </w:r>
      <w:r>
        <w:t xml:space="preserve"> </w:t>
      </w:r>
      <w:r>
        <w:rPr>
          <w:rFonts w:hint="eastAsia"/>
        </w:rPr>
        <w:t>互易网络与对称网络</w:t>
      </w:r>
    </w:p>
    <w:p w14:paraId="69B9BC1D" w14:textId="460060AC" w:rsidR="00DA3AB2" w:rsidRPr="000A37A8" w:rsidRDefault="000A37A8" w:rsidP="000A37A8">
      <w:pPr>
        <w:spacing w:after="156"/>
        <w:ind w:firstLine="420"/>
        <w:rPr>
          <w:b/>
          <w:bCs/>
        </w:rPr>
      </w:pPr>
      <w:r w:rsidRPr="007C0E00">
        <w:t>互易</w:t>
      </w:r>
      <w:r w:rsidR="00DA3AB2" w:rsidRPr="007C0E00">
        <w:t>二端口网络</w:t>
      </w:r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H</m:t>
            </m:r>
          </m:e>
          <m:sub>
            <m:r>
              <w:rPr>
                <w:rFonts w:ascii="Cambria Math"/>
              </w:rPr>
              <m:t>12</m:t>
            </m:r>
          </m:sub>
        </m:sSub>
        <m:r>
          <w:rPr>
            <w:rFonts w:ascii="Cambria Math"/>
          </w:rPr>
          <m:t>=</m:t>
        </m:r>
        <m:r>
          <w:rPr>
            <w:rFonts w:asci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H</m:t>
            </m:r>
          </m:e>
          <m:sub>
            <m:r>
              <w:rPr>
                <w:rFonts w:ascii="Cambria Math"/>
              </w:rPr>
              <m:t>21</m:t>
            </m:r>
          </m:sub>
        </m:sSub>
      </m:oMath>
      <w:r>
        <w:rPr>
          <w:rFonts w:hint="eastAsia"/>
        </w:rPr>
        <w:t>；</w:t>
      </w:r>
    </w:p>
    <w:p w14:paraId="578F1C4E" w14:textId="1AE70FE8" w:rsidR="00DA3AB2" w:rsidRPr="000A37A8" w:rsidRDefault="00DA3AB2" w:rsidP="000A37A8">
      <w:pPr>
        <w:spacing w:after="156" w:line="380" w:lineRule="atLeast"/>
        <w:ind w:firstLine="420"/>
        <w:jc w:val="left"/>
      </w:pPr>
      <w:r w:rsidRPr="007C0E00">
        <w:rPr>
          <w:rFonts w:cs="Times New Roman"/>
          <w:color w:val="000000" w:themeColor="text1"/>
          <w:szCs w:val="21"/>
        </w:rPr>
        <w:t>对称二端口网络</w:t>
      </w:r>
      <w:r w:rsidR="000A37A8">
        <w:rPr>
          <w:rFonts w:cs="Times New Roman" w:hint="eastAsia"/>
          <w:color w:val="000000" w:themeColor="text1"/>
          <w:szCs w:val="21"/>
        </w:rPr>
        <w:t>：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cs="Times New Roman"/>
                <w:color w:val="000000" w:themeColor="text1"/>
                <w:szCs w:val="21"/>
              </w:rPr>
              <m:t>H</m:t>
            </m:r>
          </m:e>
          <m:sub>
            <m:r>
              <w:rPr>
                <w:rFonts w:ascii="Cambria Math" w:cs="Times New Roman"/>
                <w:color w:val="000000" w:themeColor="text1"/>
                <w:szCs w:val="21"/>
              </w:rPr>
              <m:t>1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cs="Times New Roman"/>
                <w:color w:val="000000" w:themeColor="text1"/>
                <w:szCs w:val="21"/>
              </w:rPr>
              <m:t>H</m:t>
            </m:r>
          </m:e>
          <m:sub>
            <m:r>
              <w:rPr>
                <w:rFonts w:ascii="Cambria Math" w:cs="Times New Roman"/>
                <w:color w:val="000000" w:themeColor="text1"/>
                <w:szCs w:val="21"/>
              </w:rPr>
              <m:t>22</m:t>
            </m:r>
          </m:sub>
        </m:sSub>
        <m:r>
          <w:rPr>
            <w:rFonts w:ascii="Cambria Math" w:cs="Times New Roman"/>
            <w:color w:val="000000" w:themeColor="text1"/>
            <w:szCs w:val="21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cs="Times New Roman"/>
                <w:color w:val="000000" w:themeColor="text1"/>
                <w:szCs w:val="21"/>
              </w:rPr>
              <m:t>H</m:t>
            </m:r>
          </m:e>
          <m:sub>
            <m:r>
              <w:rPr>
                <w:rFonts w:ascii="Cambria Math" w:cs="Times New Roman"/>
                <w:color w:val="000000" w:themeColor="text1"/>
                <w:szCs w:val="21"/>
              </w:rPr>
              <m:t>12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cs="Times New Roman"/>
                <w:color w:val="000000" w:themeColor="text1"/>
                <w:szCs w:val="21"/>
              </w:rPr>
              <m:t>H</m:t>
            </m:r>
          </m:e>
          <m:sub>
            <m:r>
              <w:rPr>
                <w:rFonts w:ascii="Cambria Math" w:cs="Times New Roman"/>
                <w:color w:val="000000" w:themeColor="text1"/>
                <w:szCs w:val="21"/>
              </w:rPr>
              <m:t>21</m:t>
            </m:r>
          </m:sub>
        </m:sSub>
        <m:r>
          <w:rPr>
            <w:rFonts w:ascii="Cambria Math" w:cs="Times New Roman"/>
            <w:color w:val="000000" w:themeColor="text1"/>
            <w:szCs w:val="21"/>
          </w:rPr>
          <m:t>=1</m:t>
        </m:r>
      </m:oMath>
      <w:r w:rsidR="000A37A8">
        <w:rPr>
          <w:rFonts w:cs="Times New Roman" w:hint="eastAsia"/>
          <w:color w:val="000000" w:themeColor="text1"/>
          <w:szCs w:val="21"/>
        </w:rPr>
        <w:t>。</w:t>
      </w:r>
    </w:p>
    <w:p w14:paraId="3B955EAE" w14:textId="6572CAF3" w:rsidR="00DA3AB2" w:rsidRPr="007C0E00" w:rsidRDefault="000A37A8" w:rsidP="000A37A8">
      <w:pPr>
        <w:pStyle w:val="4"/>
      </w:pPr>
      <w:r>
        <w:rPr>
          <w:rFonts w:hint="eastAsia"/>
        </w:rPr>
        <w:t>10.2.4.4</w:t>
      </w:r>
      <w:r>
        <w:t xml:space="preserve"> </w:t>
      </w:r>
      <w:r w:rsidR="00DA3AB2" w:rsidRPr="007C0E00">
        <w:t>晶体管在小信号工作条件下的等效电路</w:t>
      </w:r>
    </w:p>
    <w:p w14:paraId="1E7ED6FE" w14:textId="1B3815D6" w:rsidR="00DA3AB2" w:rsidRPr="007C0E00" w:rsidRDefault="00DA3AB2" w:rsidP="000A37A8">
      <w:pPr>
        <w:spacing w:after="156" w:line="380" w:lineRule="atLeast"/>
        <w:ind w:firstLine="420"/>
        <w:jc w:val="left"/>
        <w:rPr>
          <w:rFonts w:cs="Times New Roman"/>
          <w:color w:val="000000" w:themeColor="text1"/>
          <w:szCs w:val="21"/>
        </w:rPr>
      </w:pPr>
      <w:r w:rsidRPr="007C0E00">
        <w:rPr>
          <w:rFonts w:cs="Times New Roman"/>
          <w:color w:val="000000" w:themeColor="text1"/>
          <w:szCs w:val="21"/>
        </w:rPr>
        <w:t>一般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cs="Times New Roman"/>
                <w:color w:val="000000" w:themeColor="text1"/>
                <w:szCs w:val="21"/>
              </w:rPr>
              <m:t>H</m:t>
            </m:r>
          </m:e>
          <m:sub>
            <m:r>
              <w:rPr>
                <w:rFonts w:ascii="Cambria Math" w:cs="Times New Roman"/>
                <w:color w:val="000000" w:themeColor="text1"/>
                <w:szCs w:val="21"/>
              </w:rPr>
              <m:t>12</m:t>
            </m:r>
          </m:sub>
        </m:sSub>
        <m:r>
          <w:rPr>
            <w:rFonts w:ascii="Cambria Math" w:cs="Times New Roman"/>
            <w:color w:val="000000" w:themeColor="text1"/>
            <w:szCs w:val="21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cs="Times New Roman"/>
                <w:color w:val="000000" w:themeColor="text1"/>
                <w:szCs w:val="21"/>
              </w:rPr>
              <m:t>μ</m:t>
            </m:r>
          </m:e>
          <m:sub>
            <m:r>
              <w:rPr>
                <w:rFonts w:ascii="Cambria Math" w:cs="Times New Roman"/>
                <w:color w:val="000000" w:themeColor="text1"/>
                <w:szCs w:val="21"/>
              </w:rPr>
              <m:t>r</m:t>
            </m:r>
          </m:sub>
        </m:sSub>
      </m:oMath>
      <w:r w:rsidRPr="007C0E00">
        <w:rPr>
          <w:rFonts w:cs="Times New Roman"/>
          <w:color w:val="000000" w:themeColor="text1"/>
          <w:szCs w:val="21"/>
        </w:rPr>
        <w:t>很小（一般为</w:t>
      </w:r>
      <m:oMath>
        <m:r>
          <w:rPr>
            <w:rFonts w:ascii="Cambria Math" w:cs="Times New Roman"/>
            <w:color w:val="000000" w:themeColor="text1"/>
            <w:szCs w:val="21"/>
          </w:rPr>
          <m:t>1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pPr>
          <m:e>
            <m:r>
              <w:rPr>
                <w:rFonts w:ascii="Cambria Math" w:cs="Times New Roman"/>
                <w:color w:val="000000" w:themeColor="text1"/>
                <w:szCs w:val="21"/>
              </w:rPr>
              <m:t>0</m:t>
            </m:r>
          </m:e>
          <m:sup>
            <m:r>
              <w:rPr>
                <w:rFonts w:ascii="Cambria Math" w:cs="Times New Roman"/>
                <w:color w:val="000000" w:themeColor="text1"/>
                <w:szCs w:val="21"/>
              </w:rPr>
              <m:t>-</m:t>
            </m:r>
            <m:r>
              <w:rPr>
                <w:rFonts w:ascii="Cambria Math" w:cs="Times New Roman"/>
                <w:color w:val="000000" w:themeColor="text1"/>
                <w:szCs w:val="21"/>
              </w:rPr>
              <m:t>4</m:t>
            </m:r>
          </m:sup>
        </m:sSup>
      </m:oMath>
      <w:r w:rsidRPr="007C0E00">
        <w:rPr>
          <w:rFonts w:cs="Times New Roman"/>
          <w:color w:val="000000" w:themeColor="text1"/>
          <w:szCs w:val="21"/>
        </w:rPr>
        <w:t>量级）可以忽略为</w:t>
      </w:r>
      <w:r w:rsidRPr="007C0E00">
        <w:rPr>
          <w:rFonts w:cs="Times New Roman"/>
          <w:color w:val="000000" w:themeColor="text1"/>
          <w:szCs w:val="21"/>
        </w:rPr>
        <w:t>0</w:t>
      </w:r>
      <w:r w:rsidR="00D849B6">
        <w:rPr>
          <w:rFonts w:cs="Times New Roman" w:hint="eastAsia"/>
          <w:color w:val="000000" w:themeColor="text1"/>
          <w:szCs w:val="21"/>
        </w:rPr>
        <w:t>，</w:t>
      </w:r>
      <w:r w:rsidRPr="007C0E00">
        <w:rPr>
          <w:rFonts w:cs="Times New Roman"/>
          <w:color w:val="000000" w:themeColor="text1"/>
          <w:szCs w:val="21"/>
        </w:rPr>
        <w:t>所以有：</w:t>
      </w:r>
    </w:p>
    <w:p w14:paraId="1A7B6B6B" w14:textId="30F03DFF" w:rsidR="00DA3AB2" w:rsidRPr="007C0E00" w:rsidRDefault="00545086" w:rsidP="000A37A8">
      <w:pPr>
        <w:spacing w:after="156" w:line="380" w:lineRule="atLeast"/>
        <w:ind w:firstLine="420"/>
        <w:jc w:val="center"/>
        <w:rPr>
          <w:rFonts w:cs="Times New Roman"/>
          <w:color w:val="000000" w:themeColor="text1"/>
          <w:szCs w:val="21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color w:val="000000" w:themeColor="text1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1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U</m:t>
                            </m:r>
                          </m:e>
                        </m:acc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be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I</m:t>
                            </m:r>
                          </m:e>
                        </m:acc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cs="Times New Roman" w:hint="eastAsia"/>
                            <w:color w:val="000000" w:themeColor="text1"/>
                            <w:szCs w:val="21"/>
                          </w:rPr>
                          <m:t>c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cs="Times New Roman"/>
              <w:color w:val="000000" w:themeColor="text1"/>
              <w:szCs w:val="21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color w:val="000000" w:themeColor="text1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1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1</m:t>
                        </m:r>
                      </m:sub>
                    </m:sSub>
                  </m:e>
                  <m:e>
                    <m:r>
                      <w:rPr>
                        <w:rFonts w:ascii="Cambria Math" w:cs="Times New Roman" w:hint="eastAsia"/>
                        <w:color w:val="000000" w:themeColor="text1"/>
                        <w:szCs w:val="21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cs="Times New Roman"/>
                        <w:color w:val="000000" w:themeColor="text1"/>
                        <w:szCs w:val="21"/>
                      </w:rPr>
                      <m:t>β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fPr>
                      <m:num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2</m:t>
                            </m:r>
                          </m:sub>
                        </m:sSub>
                      </m:den>
                    </m:f>
                  </m:e>
                </m:mr>
              </m:m>
            </m:e>
          </m:d>
          <m:r>
            <m:rPr>
              <m:nor/>
            </m:rPr>
            <w:rPr>
              <w:rFonts w:ascii="Cambria Math" w:cs="Times New Roman"/>
              <w:color w:val="000000" w:themeColor="text1"/>
              <w:szCs w:val="21"/>
            </w:rPr>
            <m:t xml:space="preserve">  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color w:val="000000" w:themeColor="text1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1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I</m:t>
                            </m:r>
                          </m:e>
                        </m:acc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b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cs="Times New Roman"/>
                                <w:color w:val="000000" w:themeColor="text1"/>
                                <w:szCs w:val="21"/>
                              </w:rPr>
                              <m:t>U</m:t>
                            </m:r>
                          </m:e>
                        </m:acc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ce</m:t>
                        </m:r>
                      </m:sub>
                    </m:sSub>
                  </m:e>
                </m:mr>
              </m:m>
            </m:e>
          </m:d>
        </m:oMath>
      </m:oMathPara>
    </w:p>
    <w:p w14:paraId="77722A54" w14:textId="1F26C45D" w:rsidR="00DA3AB2" w:rsidRPr="007C0E00" w:rsidRDefault="00545086" w:rsidP="00F116D8">
      <w:pPr>
        <w:spacing w:after="156" w:line="380" w:lineRule="atLeast"/>
        <w:ind w:firstLine="420"/>
        <w:jc w:val="left"/>
        <w:rPr>
          <w:rFonts w:cs="Times New Roman"/>
          <w:color w:val="000000" w:themeColor="text1"/>
          <w:szCs w:val="21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cs="Times New Roman"/>
                <w:color w:val="000000" w:themeColor="text1"/>
                <w:szCs w:val="21"/>
              </w:rPr>
              <m:t>R</m:t>
            </m:r>
          </m:e>
          <m:sub>
            <m:r>
              <w:rPr>
                <w:rFonts w:ascii="Cambria Math" w:cs="Times New Roman"/>
                <w:color w:val="000000" w:themeColor="text1"/>
                <w:szCs w:val="21"/>
              </w:rPr>
              <m:t>1</m:t>
            </m:r>
          </m:sub>
        </m:sSub>
      </m:oMath>
      <w:r w:rsidR="00F116D8">
        <w:rPr>
          <w:rFonts w:cs="Times New Roman" w:hint="eastAsia"/>
          <w:color w:val="000000" w:themeColor="text1"/>
          <w:szCs w:val="21"/>
        </w:rPr>
        <w:t>：</w:t>
      </w:r>
      <w:r w:rsidR="00DA3AB2" w:rsidRPr="007C0E00">
        <w:rPr>
          <w:rFonts w:cs="Times New Roman"/>
          <w:color w:val="000000" w:themeColor="text1"/>
          <w:szCs w:val="21"/>
        </w:rPr>
        <w:t>输入电阻、较小</w:t>
      </w:r>
      <w:r w:rsidR="00F116D8">
        <w:rPr>
          <w:rFonts w:cs="Times New Roman" w:hint="eastAsia"/>
          <w:color w:val="000000" w:themeColor="text1"/>
          <w:szCs w:val="21"/>
        </w:rPr>
        <w:t>；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cs="Times New Roman"/>
                <w:color w:val="000000" w:themeColor="text1"/>
                <w:szCs w:val="21"/>
              </w:rPr>
              <m:t>R</m:t>
            </m:r>
          </m:e>
          <m:sub>
            <m:r>
              <w:rPr>
                <w:rFonts w:ascii="Cambria Math" w:cs="Times New Roman"/>
                <w:color w:val="000000" w:themeColor="text1"/>
                <w:szCs w:val="21"/>
              </w:rPr>
              <m:t>2</m:t>
            </m:r>
          </m:sub>
        </m:sSub>
      </m:oMath>
      <w:r w:rsidR="00F116D8">
        <w:rPr>
          <w:rFonts w:cs="Times New Roman" w:hint="eastAsia"/>
          <w:color w:val="000000" w:themeColor="text1"/>
          <w:szCs w:val="21"/>
        </w:rPr>
        <w:t>：</w:t>
      </w:r>
      <w:r w:rsidR="00DA3AB2" w:rsidRPr="007C0E00">
        <w:rPr>
          <w:rFonts w:cs="Times New Roman"/>
          <w:color w:val="000000" w:themeColor="text1"/>
          <w:szCs w:val="21"/>
        </w:rPr>
        <w:t>输出电阻、较大</w:t>
      </w:r>
      <w:r w:rsidR="00F116D8">
        <w:rPr>
          <w:rFonts w:cs="Times New Roman" w:hint="eastAsia"/>
          <w:color w:val="000000" w:themeColor="text1"/>
          <w:szCs w:val="21"/>
        </w:rPr>
        <w:t>；</w:t>
      </w:r>
      <m:oMath>
        <m:r>
          <w:rPr>
            <w:rFonts w:ascii="Cambria Math" w:cs="Times New Roman"/>
            <w:color w:val="000000" w:themeColor="text1"/>
            <w:szCs w:val="21"/>
          </w:rPr>
          <m:t>β</m:t>
        </m:r>
      </m:oMath>
      <w:r w:rsidR="00F116D8">
        <w:rPr>
          <w:rFonts w:cs="Times New Roman" w:hint="eastAsia"/>
          <w:color w:val="000000" w:themeColor="text1"/>
          <w:szCs w:val="21"/>
        </w:rPr>
        <w:t>：</w:t>
      </w:r>
      <w:r w:rsidR="00DA3AB2" w:rsidRPr="007C0E00">
        <w:rPr>
          <w:rFonts w:cs="Times New Roman"/>
          <w:color w:val="000000" w:themeColor="text1"/>
          <w:szCs w:val="21"/>
        </w:rPr>
        <w:t>电流放大系数。</w:t>
      </w:r>
    </w:p>
    <w:p w14:paraId="2F5D50C9" w14:textId="00F6491A" w:rsidR="00DA3AB2" w:rsidRPr="007C0E00" w:rsidRDefault="00F116D8" w:rsidP="00F116D8">
      <w:pPr>
        <w:pStyle w:val="2"/>
      </w:pPr>
      <w:r>
        <w:rPr>
          <w:rFonts w:hint="eastAsia"/>
        </w:rPr>
        <w:t>10.3</w:t>
      </w:r>
      <w:r>
        <w:t xml:space="preserve"> </w:t>
      </w:r>
      <w:r w:rsidR="00DA3AB2" w:rsidRPr="007C0E00">
        <w:t>二端口网络的等效电路</w:t>
      </w:r>
    </w:p>
    <w:p w14:paraId="02C5119B" w14:textId="49C511CA" w:rsidR="00DA3AB2" w:rsidRPr="007C0E00" w:rsidRDefault="00F116D8" w:rsidP="00F116D8">
      <w:pPr>
        <w:pStyle w:val="3"/>
      </w:pPr>
      <w:r>
        <w:rPr>
          <w:rFonts w:hint="eastAsia"/>
        </w:rPr>
        <w:t>10.3.1</w:t>
      </w:r>
      <w:r>
        <w:t xml:space="preserve"> </w:t>
      </w:r>
      <w:r w:rsidR="00DA3AB2" w:rsidRPr="007C0E00">
        <w:t>Z</w:t>
      </w:r>
      <w:r w:rsidR="00DA3AB2" w:rsidRPr="007C0E00">
        <w:t>参数</w:t>
      </w:r>
      <w:r w:rsidR="00DA3AB2" w:rsidRPr="007C0E00">
        <w:t>T</w:t>
      </w:r>
      <w:r w:rsidR="00DA3AB2" w:rsidRPr="007C0E00">
        <w:t>型等效电路</w:t>
      </w:r>
    </w:p>
    <w:p w14:paraId="674A6EFB" w14:textId="77777777" w:rsidR="00DA3AB2" w:rsidRPr="007C0E00" w:rsidRDefault="00DA3AB2" w:rsidP="00F116D8">
      <w:pPr>
        <w:spacing w:after="156" w:line="380" w:lineRule="atLeast"/>
        <w:ind w:firstLine="420"/>
        <w:jc w:val="center"/>
        <w:rPr>
          <w:rFonts w:cs="Times New Roman"/>
          <w:color w:val="000000" w:themeColor="text1"/>
          <w:szCs w:val="21"/>
        </w:rPr>
      </w:pPr>
      <w:r w:rsidRPr="007C0E00">
        <w:rPr>
          <w:rFonts w:cs="Times New Roman"/>
          <w:noProof/>
          <w:color w:val="000000" w:themeColor="text1"/>
          <w:szCs w:val="21"/>
        </w:rPr>
        <mc:AlternateContent>
          <mc:Choice Requires="wpg">
            <w:drawing>
              <wp:inline distT="0" distB="0" distL="0" distR="0" wp14:anchorId="7BA3B475" wp14:editId="69E79208">
                <wp:extent cx="2956560" cy="1220962"/>
                <wp:effectExtent l="0" t="0" r="0" b="17780"/>
                <wp:docPr id="789" name="Group 13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56560" cy="1220962"/>
                          <a:chOff x="3009" y="3238"/>
                          <a:chExt cx="5604" cy="2356"/>
                        </a:xfrm>
                      </wpg:grpSpPr>
                      <wps:wsp>
                        <wps:cNvPr id="790" name="Line 1310"/>
                        <wps:cNvCnPr>
                          <a:cxnSpLocks noChangeShapeType="1"/>
                        </wps:cNvCnPr>
                        <wps:spPr bwMode="auto">
                          <a:xfrm>
                            <a:off x="3564" y="4044"/>
                            <a:ext cx="1638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91" name="Line 1311"/>
                        <wps:cNvCnPr>
                          <a:cxnSpLocks noChangeShapeType="1"/>
                        </wps:cNvCnPr>
                        <wps:spPr bwMode="auto">
                          <a:xfrm>
                            <a:off x="5202" y="4044"/>
                            <a:ext cx="0" cy="148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92" name="Line 1312"/>
                        <wps:cNvCnPr>
                          <a:cxnSpLocks noChangeShapeType="1"/>
                        </wps:cNvCnPr>
                        <wps:spPr bwMode="auto">
                          <a:xfrm flipV="1">
                            <a:off x="3627" y="5530"/>
                            <a:ext cx="1575" cy="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93" name="Line 1313"/>
                        <wps:cNvCnPr>
                          <a:cxnSpLocks noChangeShapeType="1"/>
                        </wps:cNvCnPr>
                        <wps:spPr bwMode="auto">
                          <a:xfrm>
                            <a:off x="5139" y="4044"/>
                            <a:ext cx="2961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94" name="Line 1314"/>
                        <wps:cNvCnPr>
                          <a:cxnSpLocks noChangeShapeType="1"/>
                        </wps:cNvCnPr>
                        <wps:spPr bwMode="auto">
                          <a:xfrm>
                            <a:off x="5013" y="5532"/>
                            <a:ext cx="3087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95" name="Oval 1315"/>
                        <wps:cNvSpPr>
                          <a:spLocks noChangeArrowheads="1"/>
                        </wps:cNvSpPr>
                        <wps:spPr bwMode="auto">
                          <a:xfrm>
                            <a:off x="3501" y="3982"/>
                            <a:ext cx="126" cy="12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6" name="Oval 1316"/>
                        <wps:cNvSpPr>
                          <a:spLocks noChangeArrowheads="1"/>
                        </wps:cNvSpPr>
                        <wps:spPr bwMode="auto">
                          <a:xfrm>
                            <a:off x="8058" y="5468"/>
                            <a:ext cx="126" cy="12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7" name="Oval 1317"/>
                        <wps:cNvSpPr>
                          <a:spLocks noChangeArrowheads="1"/>
                        </wps:cNvSpPr>
                        <wps:spPr bwMode="auto">
                          <a:xfrm>
                            <a:off x="8058" y="3982"/>
                            <a:ext cx="126" cy="12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8" name="Oval 1318"/>
                        <wps:cNvSpPr>
                          <a:spLocks noChangeArrowheads="1"/>
                        </wps:cNvSpPr>
                        <wps:spPr bwMode="auto">
                          <a:xfrm>
                            <a:off x="3501" y="5466"/>
                            <a:ext cx="126" cy="12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9" name="Rectangle 1319"/>
                        <wps:cNvSpPr>
                          <a:spLocks noChangeArrowheads="1"/>
                        </wps:cNvSpPr>
                        <wps:spPr bwMode="auto">
                          <a:xfrm>
                            <a:off x="4257" y="3920"/>
                            <a:ext cx="504" cy="24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0" name="Rectangle 1320"/>
                        <wps:cNvSpPr>
                          <a:spLocks noChangeArrowheads="1"/>
                        </wps:cNvSpPr>
                        <wps:spPr bwMode="auto">
                          <a:xfrm>
                            <a:off x="5643" y="3920"/>
                            <a:ext cx="504" cy="24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01" name="Group 1321"/>
                        <wpg:cNvGrpSpPr>
                          <a:grpSpLocks/>
                        </wpg:cNvGrpSpPr>
                        <wpg:grpSpPr bwMode="auto">
                          <a:xfrm>
                            <a:off x="3249" y="4044"/>
                            <a:ext cx="240" cy="240"/>
                            <a:chOff x="6840" y="8400"/>
                            <a:chExt cx="240" cy="240"/>
                          </a:xfrm>
                        </wpg:grpSpPr>
                        <wps:wsp>
                          <wps:cNvPr id="802" name="Line 13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40" y="8520"/>
                              <a:ext cx="24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03" name="Line 13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60" y="8400"/>
                              <a:ext cx="0" cy="24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804" name="Line 1324"/>
                        <wps:cNvCnPr>
                          <a:cxnSpLocks noChangeShapeType="1"/>
                        </wps:cNvCnPr>
                        <wps:spPr bwMode="auto">
                          <a:xfrm>
                            <a:off x="3249" y="5408"/>
                            <a:ext cx="2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805" name="Group 1325"/>
                        <wpg:cNvGrpSpPr>
                          <a:grpSpLocks/>
                        </wpg:cNvGrpSpPr>
                        <wpg:grpSpPr bwMode="auto">
                          <a:xfrm>
                            <a:off x="8184" y="4044"/>
                            <a:ext cx="240" cy="240"/>
                            <a:chOff x="6840" y="8400"/>
                            <a:chExt cx="240" cy="240"/>
                          </a:xfrm>
                        </wpg:grpSpPr>
                        <wps:wsp>
                          <wps:cNvPr id="806" name="Line 13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40" y="8520"/>
                              <a:ext cx="24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07" name="Line 13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60" y="8400"/>
                              <a:ext cx="0" cy="24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808" name="Line 1328"/>
                        <wps:cNvCnPr>
                          <a:cxnSpLocks noChangeShapeType="1"/>
                        </wps:cNvCnPr>
                        <wps:spPr bwMode="auto">
                          <a:xfrm>
                            <a:off x="8184" y="5408"/>
                            <a:ext cx="2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09" name="Line 1329"/>
                        <wps:cNvCnPr>
                          <a:cxnSpLocks noChangeShapeType="1"/>
                        </wps:cNvCnPr>
                        <wps:spPr bwMode="auto">
                          <a:xfrm>
                            <a:off x="3753" y="4044"/>
                            <a:ext cx="252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10" name="Line 1330"/>
                        <wps:cNvCnPr>
                          <a:cxnSpLocks noChangeShapeType="1"/>
                        </wps:cNvCnPr>
                        <wps:spPr bwMode="auto">
                          <a:xfrm flipH="1">
                            <a:off x="7605" y="4044"/>
                            <a:ext cx="252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11" name="Text Box 1331"/>
                        <wps:cNvSpPr txBox="1">
                          <a:spLocks noChangeArrowheads="1"/>
                        </wps:cNvSpPr>
                        <wps:spPr bwMode="auto">
                          <a:xfrm>
                            <a:off x="3564" y="3238"/>
                            <a:ext cx="640" cy="7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307793F" w14:textId="77777777" w:rsidR="0027694E" w:rsidRPr="00F116D8" w:rsidRDefault="0027694E" w:rsidP="00DA3AB2">
                              <w:pPr>
                                <w:spacing w:after="156"/>
                                <w:ind w:firstLine="422"/>
                                <w:rPr>
                                  <w:b/>
                                  <w:bCs/>
                                  <w:i/>
                                  <w:iCs/>
                                  <w:szCs w:val="21"/>
                                  <w:vertAlign w:val="subscript"/>
                                </w:rPr>
                              </w:pPr>
                              <w:r w:rsidRPr="00F116D8">
                                <w:rPr>
                                  <w:b/>
                                  <w:bCs/>
                                  <w:i/>
                                  <w:iCs/>
                                  <w:position w:val="-6"/>
                                  <w:szCs w:val="21"/>
                                  <w:vertAlign w:val="subscript"/>
                                </w:rPr>
                                <w:object w:dxaOrig="346" w:dyaOrig="611" w14:anchorId="17EDA60A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17.3pt;height:30.55pt">
                                    <v:imagedata r:id="rId7" o:title=""/>
                                  </v:shape>
                                  <o:OLEObject Type="Embed" ProgID="Equation.3" ShapeID="_x0000_i1026" DrawAspect="Content" ObjectID="_1638194111" r:id="rId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2" name="Text Box 1332"/>
                        <wps:cNvSpPr txBox="1">
                          <a:spLocks noChangeArrowheads="1"/>
                        </wps:cNvSpPr>
                        <wps:spPr bwMode="auto">
                          <a:xfrm>
                            <a:off x="7532" y="3238"/>
                            <a:ext cx="666" cy="7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1F7BBDB" w14:textId="77777777" w:rsidR="0027694E" w:rsidRPr="00F116D8" w:rsidRDefault="0027694E" w:rsidP="00DA3AB2">
                              <w:pPr>
                                <w:spacing w:after="156"/>
                                <w:ind w:firstLine="422"/>
                                <w:rPr>
                                  <w:b/>
                                  <w:bCs/>
                                  <w:i/>
                                  <w:iCs/>
                                  <w:szCs w:val="21"/>
                                  <w:vertAlign w:val="subscript"/>
                                </w:rPr>
                              </w:pPr>
                              <w:r w:rsidRPr="00F116D8">
                                <w:rPr>
                                  <w:b/>
                                  <w:bCs/>
                                  <w:i/>
                                  <w:iCs/>
                                  <w:position w:val="-6"/>
                                  <w:szCs w:val="21"/>
                                  <w:vertAlign w:val="subscript"/>
                                </w:rPr>
                                <w:object w:dxaOrig="383" w:dyaOrig="611" w14:anchorId="760D2956">
                                  <v:shape id="_x0000_i1028" type="#_x0000_t75" style="width:19.15pt;height:30.55pt">
                                    <v:imagedata r:id="rId9" o:title=""/>
                                  </v:shape>
                                  <o:OLEObject Type="Embed" ProgID="Equation.3" ShapeID="_x0000_i1028" DrawAspect="Content" ObjectID="_1638194112" r:id="rId1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3" name="Text Box 1333"/>
                        <wps:cNvSpPr txBox="1">
                          <a:spLocks noChangeArrowheads="1"/>
                        </wps:cNvSpPr>
                        <wps:spPr bwMode="auto">
                          <a:xfrm>
                            <a:off x="3009" y="4354"/>
                            <a:ext cx="720" cy="7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6C7DD85" w14:textId="5DD618A4" w:rsidR="0027694E" w:rsidRPr="00F116D8" w:rsidRDefault="00545086" w:rsidP="00F116D8">
                              <w:pPr>
                                <w:spacing w:after="156"/>
                                <w:ind w:firstLine="422"/>
                                <w:rPr>
                                  <w:b/>
                                  <w:bCs/>
                                  <w:i/>
                                  <w:iCs/>
                                  <w:szCs w:val="21"/>
                                  <w:vertAlign w:val="subscript"/>
                                </w:rPr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bCs/>
                                          <w:i/>
                                          <w:iCs/>
                                          <w:szCs w:val="21"/>
                                          <w:vertAlign w:val="subscript"/>
                                        </w:rPr>
                                      </m:ctrlPr>
                                    </m:sSubPr>
                                    <m:e>
                                      <m:limUpp>
                                        <m:limUp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i/>
                                              <w:iCs/>
                                              <w:szCs w:val="21"/>
                                              <w:vertAlign w:val="subscript"/>
                                            </w:rPr>
                                          </m:ctrlPr>
                                        </m:limUp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/>
                                              <w:szCs w:val="21"/>
                                              <w:vertAlign w:val="subscript"/>
                                            </w:rPr>
                                            <m:t>U</m:t>
                                          </m:r>
                                        </m:e>
                                        <m:lim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/>
                                              <w:szCs w:val="21"/>
                                              <w:vertAlign w:val="subscript"/>
                                            </w:rPr>
                                            <m:t>•</m:t>
                                          </m:r>
                                        </m:lim>
                                      </m:limUpp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/>
                                          <w:szCs w:val="21"/>
                                          <w:vertAlign w:val="subscript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4" name="Text Box 1334"/>
                        <wps:cNvSpPr txBox="1">
                          <a:spLocks noChangeArrowheads="1"/>
                        </wps:cNvSpPr>
                        <wps:spPr bwMode="auto">
                          <a:xfrm>
                            <a:off x="8036" y="4395"/>
                            <a:ext cx="577" cy="7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4881BA7" w14:textId="64DCABA6" w:rsidR="0027694E" w:rsidRPr="00F116D8" w:rsidRDefault="00545086" w:rsidP="00F116D8">
                              <w:pPr>
                                <w:spacing w:after="156"/>
                                <w:ind w:firstLine="422"/>
                                <w:rPr>
                                  <w:b/>
                                  <w:bCs/>
                                  <w:i/>
                                  <w:iCs/>
                                  <w:szCs w:val="21"/>
                                  <w:vertAlign w:val="subscript"/>
                                </w:rPr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bCs/>
                                          <w:i/>
                                          <w:iCs/>
                                          <w:szCs w:val="21"/>
                                          <w:vertAlign w:val="subscript"/>
                                        </w:rPr>
                                      </m:ctrlPr>
                                    </m:sSubPr>
                                    <m:e>
                                      <m:limUpp>
                                        <m:limUp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i/>
                                              <w:iCs/>
                                              <w:szCs w:val="21"/>
                                              <w:vertAlign w:val="subscript"/>
                                            </w:rPr>
                                          </m:ctrlPr>
                                        </m:limUp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/>
                                              <w:szCs w:val="21"/>
                                              <w:vertAlign w:val="subscript"/>
                                            </w:rPr>
                                            <m:t>U</m:t>
                                          </m:r>
                                        </m:e>
                                        <m:lim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/>
                                              <w:szCs w:val="21"/>
                                              <w:vertAlign w:val="subscript"/>
                                            </w:rPr>
                                            <m:t>•</m:t>
                                          </m:r>
                                        </m:lim>
                                      </m:limUpp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/>
                                          <w:szCs w:val="21"/>
                                          <w:vertAlign w:val="subscript"/>
                                        </w:rPr>
                                        <m:t>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5" name="Text Box 1335"/>
                        <wps:cNvSpPr txBox="1">
                          <a:spLocks noChangeArrowheads="1"/>
                        </wps:cNvSpPr>
                        <wps:spPr bwMode="auto">
                          <a:xfrm>
                            <a:off x="3828" y="3486"/>
                            <a:ext cx="1311" cy="7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4625D41" w14:textId="77777777" w:rsidR="0027694E" w:rsidRPr="00F116D8" w:rsidRDefault="0027694E" w:rsidP="00F116D8">
                              <w:pPr>
                                <w:spacing w:after="156"/>
                                <w:ind w:firstLineChars="0" w:firstLine="0"/>
                                <w:jc w:val="center"/>
                                <w:rPr>
                                  <w:b/>
                                  <w:bCs/>
                                  <w:szCs w:val="21"/>
                                  <w:vertAlign w:val="subscript"/>
                                </w:rPr>
                              </w:pPr>
                              <w:r w:rsidRPr="00F116D8"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szCs w:val="21"/>
                                </w:rPr>
                                <w:t>Z</w:t>
                              </w:r>
                              <w:r w:rsidRPr="00F116D8">
                                <w:rPr>
                                  <w:rFonts w:hint="eastAsia"/>
                                  <w:b/>
                                  <w:bCs/>
                                  <w:szCs w:val="21"/>
                                  <w:vertAlign w:val="subscript"/>
                                </w:rPr>
                                <w:t>11</w:t>
                              </w:r>
                              <w:r w:rsidRPr="00F116D8">
                                <w:rPr>
                                  <w:rFonts w:hint="eastAsia"/>
                                  <w:b/>
                                  <w:bCs/>
                                  <w:szCs w:val="21"/>
                                </w:rPr>
                                <w:t>-</w:t>
                              </w:r>
                              <w:r w:rsidRPr="00F116D8"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szCs w:val="21"/>
                                </w:rPr>
                                <w:t>Z</w:t>
                              </w:r>
                              <w:r w:rsidRPr="00F116D8">
                                <w:rPr>
                                  <w:rFonts w:hint="eastAsia"/>
                                  <w:b/>
                                  <w:bCs/>
                                  <w:szCs w:val="21"/>
                                  <w:vertAlign w:val="subscript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6" name="Text Box 1336"/>
                        <wps:cNvSpPr txBox="1">
                          <a:spLocks noChangeArrowheads="1"/>
                        </wps:cNvSpPr>
                        <wps:spPr bwMode="auto">
                          <a:xfrm>
                            <a:off x="5378" y="3486"/>
                            <a:ext cx="1197" cy="7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1C61B1D" w14:textId="77777777" w:rsidR="0027694E" w:rsidRPr="00F116D8" w:rsidRDefault="0027694E" w:rsidP="00F116D8">
                              <w:pPr>
                                <w:spacing w:after="156"/>
                                <w:ind w:firstLineChars="0" w:firstLine="0"/>
                                <w:jc w:val="center"/>
                                <w:rPr>
                                  <w:b/>
                                  <w:bCs/>
                                  <w:szCs w:val="21"/>
                                  <w:vertAlign w:val="subscript"/>
                                </w:rPr>
                              </w:pPr>
                              <w:r w:rsidRPr="00F116D8"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szCs w:val="21"/>
                                </w:rPr>
                                <w:t>Z</w:t>
                              </w:r>
                              <w:r w:rsidRPr="00F116D8">
                                <w:rPr>
                                  <w:rFonts w:hint="eastAsia"/>
                                  <w:b/>
                                  <w:bCs/>
                                  <w:szCs w:val="21"/>
                                  <w:vertAlign w:val="subscript"/>
                                </w:rPr>
                                <w:t>22</w:t>
                              </w:r>
                              <w:r w:rsidRPr="00F116D8">
                                <w:rPr>
                                  <w:rFonts w:hint="eastAsia"/>
                                  <w:b/>
                                  <w:bCs/>
                                  <w:szCs w:val="21"/>
                                </w:rPr>
                                <w:t>-</w:t>
                              </w:r>
                              <w:r w:rsidRPr="00F116D8"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szCs w:val="21"/>
                                </w:rPr>
                                <w:t>Z</w:t>
                              </w:r>
                              <w:r w:rsidRPr="00F116D8">
                                <w:rPr>
                                  <w:rFonts w:hint="eastAsia"/>
                                  <w:b/>
                                  <w:bCs/>
                                  <w:szCs w:val="21"/>
                                  <w:vertAlign w:val="subscript"/>
                                </w:rPr>
                                <w:t>2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7" name="Text Box 1337"/>
                        <wps:cNvSpPr txBox="1">
                          <a:spLocks noChangeArrowheads="1"/>
                        </wps:cNvSpPr>
                        <wps:spPr bwMode="auto">
                          <a:xfrm>
                            <a:off x="6227" y="4276"/>
                            <a:ext cx="1386" cy="5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6359498" w14:textId="77777777" w:rsidR="0027694E" w:rsidRPr="00F116D8" w:rsidRDefault="0027694E" w:rsidP="00F116D8">
                              <w:pPr>
                                <w:spacing w:after="156"/>
                                <w:ind w:firstLineChars="0" w:firstLine="0"/>
                                <w:jc w:val="center"/>
                                <w:rPr>
                                  <w:b/>
                                  <w:bCs/>
                                  <w:szCs w:val="21"/>
                                </w:rPr>
                              </w:pPr>
                              <w:r w:rsidRPr="00F116D8">
                                <w:rPr>
                                  <w:rFonts w:hint="eastAsia"/>
                                  <w:b/>
                                  <w:bCs/>
                                  <w:szCs w:val="21"/>
                                </w:rPr>
                                <w:t>(</w:t>
                              </w:r>
                              <w:r w:rsidRPr="00F116D8"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szCs w:val="21"/>
                                </w:rPr>
                                <w:t>Z</w:t>
                              </w:r>
                              <w:r w:rsidRPr="00F116D8">
                                <w:rPr>
                                  <w:rFonts w:hint="eastAsia"/>
                                  <w:b/>
                                  <w:bCs/>
                                  <w:szCs w:val="21"/>
                                  <w:vertAlign w:val="subscript"/>
                                </w:rPr>
                                <w:t>21</w:t>
                              </w:r>
                              <w:r w:rsidRPr="00F116D8">
                                <w:rPr>
                                  <w:rFonts w:hint="eastAsia"/>
                                  <w:b/>
                                  <w:bCs/>
                                  <w:szCs w:val="21"/>
                                </w:rPr>
                                <w:t>-</w:t>
                              </w:r>
                              <w:r w:rsidRPr="00F116D8"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szCs w:val="21"/>
                                </w:rPr>
                                <w:t>Z</w:t>
                              </w:r>
                              <w:r w:rsidRPr="00F116D8">
                                <w:rPr>
                                  <w:rFonts w:hint="eastAsia"/>
                                  <w:b/>
                                  <w:bCs/>
                                  <w:szCs w:val="21"/>
                                  <w:vertAlign w:val="subscript"/>
                                </w:rPr>
                                <w:t>12</w:t>
                              </w:r>
                              <w:r w:rsidRPr="00F116D8">
                                <w:rPr>
                                  <w:rFonts w:hint="eastAsia"/>
                                  <w:b/>
                                  <w:bCs/>
                                  <w:szCs w:val="21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8" name="Text Box 1338"/>
                        <wps:cNvSpPr txBox="1">
                          <a:spLocks noChangeArrowheads="1"/>
                        </wps:cNvSpPr>
                        <wps:spPr bwMode="auto">
                          <a:xfrm>
                            <a:off x="7172" y="4086"/>
                            <a:ext cx="613" cy="7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69A1113" w14:textId="56C12AC2" w:rsidR="0027694E" w:rsidRPr="00F116D8" w:rsidRDefault="00545086" w:rsidP="00F116D8">
                              <w:pPr>
                                <w:spacing w:after="156"/>
                                <w:ind w:firstLineChars="0" w:firstLine="0"/>
                                <w:rPr>
                                  <w:b/>
                                  <w:bCs/>
                                  <w:i/>
                                  <w:iCs/>
                                  <w:szCs w:val="21"/>
                                  <w:vertAlign w:val="subscript"/>
                                </w:rPr>
                              </w:p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iCs/>
                                        <w:szCs w:val="21"/>
                                        <w:vertAlign w:val="subscript"/>
                                      </w:rPr>
                                    </m:ctrlPr>
                                  </m:sSubPr>
                                  <m:e>
                                    <m:limUpp>
                                      <m:limUp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iCs/>
                                            <w:szCs w:val="21"/>
                                            <w:vertAlign w:val="subscript"/>
                                          </w:rPr>
                                        </m:ctrlPr>
                                      </m:limUp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/>
                                            <w:szCs w:val="21"/>
                                            <w:vertAlign w:val="subscript"/>
                                          </w:rPr>
                                          <m:t>I</m:t>
                                        </m:r>
                                      </m:e>
                                      <m:lim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/>
                                            <w:szCs w:val="21"/>
                                            <w:vertAlign w:val="subscript"/>
                                          </w:rPr>
                                          <m:t>•</m:t>
                                        </m:r>
                                      </m:lim>
                                    </m:limUpp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/>
                                        <w:szCs w:val="21"/>
                                        <w:vertAlign w:val="subscript"/>
                                      </w:rPr>
                                      <m:t>1</m:t>
                                    </m:r>
                                  </m:sub>
                                </m:sSub>
                              </m:oMath>
                              <w:r w:rsidR="0027694E" w:rsidRPr="00F116D8">
                                <w:rPr>
                                  <w:b/>
                                  <w:bCs/>
                                  <w:i/>
                                  <w:iCs/>
                                  <w:position w:val="-6"/>
                                  <w:szCs w:val="21"/>
                                  <w:vertAlign w:val="subscript"/>
                                </w:rPr>
                                <w:object w:dxaOrig="319" w:dyaOrig="611" w14:anchorId="7BCE5B86">
                                  <v:shape id="_x0000_i1030" type="#_x0000_t75" style="width:15.95pt;height:30.55pt">
                                    <v:imagedata r:id="rId11" o:title=""/>
                                  </v:shape>
                                  <o:OLEObject Type="Embed" ProgID="Equation.3" ShapeID="_x0000_i1030" DrawAspect="Content" ObjectID="_1638194113" r:id="rId1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9" name="Rectangle 1339"/>
                        <wps:cNvSpPr>
                          <a:spLocks noChangeArrowheads="1"/>
                        </wps:cNvSpPr>
                        <wps:spPr bwMode="auto">
                          <a:xfrm>
                            <a:off x="5076" y="4540"/>
                            <a:ext cx="252" cy="4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0" name="Oval 1340"/>
                        <wps:cNvSpPr>
                          <a:spLocks noChangeArrowheads="1"/>
                        </wps:cNvSpPr>
                        <wps:spPr bwMode="auto">
                          <a:xfrm>
                            <a:off x="5139" y="5470"/>
                            <a:ext cx="126" cy="12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1" name="Oval 1341"/>
                        <wps:cNvSpPr>
                          <a:spLocks noChangeArrowheads="1"/>
                        </wps:cNvSpPr>
                        <wps:spPr bwMode="auto">
                          <a:xfrm>
                            <a:off x="5139" y="3982"/>
                            <a:ext cx="126" cy="12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22" name="Group 1342"/>
                        <wpg:cNvGrpSpPr>
                          <a:grpSpLocks/>
                        </wpg:cNvGrpSpPr>
                        <wpg:grpSpPr bwMode="auto">
                          <a:xfrm rot="5397790">
                            <a:off x="6771" y="3676"/>
                            <a:ext cx="480" cy="720"/>
                            <a:chOff x="6900" y="5100"/>
                            <a:chExt cx="480" cy="720"/>
                          </a:xfrm>
                        </wpg:grpSpPr>
                        <wpg:grpSp>
                          <wpg:cNvPr id="823" name="Group 1343"/>
                          <wpg:cNvGrpSpPr>
                            <a:grpSpLocks/>
                          </wpg:cNvGrpSpPr>
                          <wpg:grpSpPr bwMode="auto">
                            <a:xfrm>
                              <a:off x="6900" y="5100"/>
                              <a:ext cx="480" cy="720"/>
                              <a:chOff x="4740" y="5160"/>
                              <a:chExt cx="480" cy="720"/>
                            </a:xfrm>
                          </wpg:grpSpPr>
                          <wps:wsp>
                            <wps:cNvPr id="824" name="Line 134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740" y="5160"/>
                                <a:ext cx="237" cy="36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25" name="Line 134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740" y="5520"/>
                                <a:ext cx="240" cy="36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26" name="Line 134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980" y="5520"/>
                                <a:ext cx="240" cy="36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27" name="Line 134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980" y="5160"/>
                                <a:ext cx="240" cy="36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828" name="Line 13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140" y="5100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829" name="Group 1349"/>
                        <wpg:cNvGrpSpPr>
                          <a:grpSpLocks/>
                        </wpg:cNvGrpSpPr>
                        <wpg:grpSpPr bwMode="auto">
                          <a:xfrm>
                            <a:off x="7545" y="4230"/>
                            <a:ext cx="240" cy="240"/>
                            <a:chOff x="6840" y="8400"/>
                            <a:chExt cx="240" cy="240"/>
                          </a:xfrm>
                        </wpg:grpSpPr>
                        <wps:wsp>
                          <wps:cNvPr id="830" name="Line 135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40" y="8520"/>
                              <a:ext cx="24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31" name="Line 13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60" y="8400"/>
                              <a:ext cx="0" cy="24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832" name="Line 1352"/>
                        <wps:cNvCnPr>
                          <a:cxnSpLocks noChangeShapeType="1"/>
                        </wps:cNvCnPr>
                        <wps:spPr bwMode="auto">
                          <a:xfrm>
                            <a:off x="6273" y="4354"/>
                            <a:ext cx="2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33" name="Text Box 1353"/>
                        <wps:cNvSpPr txBox="1">
                          <a:spLocks noChangeArrowheads="1"/>
                        </wps:cNvSpPr>
                        <wps:spPr bwMode="auto">
                          <a:xfrm>
                            <a:off x="4488" y="4529"/>
                            <a:ext cx="744" cy="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1ECC0C4" w14:textId="77777777" w:rsidR="0027694E" w:rsidRPr="00F116D8" w:rsidRDefault="0027694E" w:rsidP="00F116D8">
                              <w:pPr>
                                <w:spacing w:after="156"/>
                                <w:ind w:firstLineChars="0" w:firstLine="0"/>
                                <w:jc w:val="center"/>
                                <w:rPr>
                                  <w:b/>
                                  <w:bCs/>
                                  <w:szCs w:val="21"/>
                                  <w:vertAlign w:val="subscript"/>
                                </w:rPr>
                              </w:pPr>
                              <w:r w:rsidRPr="00F116D8"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szCs w:val="21"/>
                                </w:rPr>
                                <w:t>Z</w:t>
                              </w:r>
                              <w:r w:rsidRPr="00F116D8">
                                <w:rPr>
                                  <w:rFonts w:hint="eastAsia"/>
                                  <w:b/>
                                  <w:bCs/>
                                  <w:szCs w:val="21"/>
                                  <w:vertAlign w:val="subscript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BA3B475" id="Group 1309" o:spid="_x0000_s1026" style="width:232.8pt;height:96.15pt;mso-position-horizontal-relative:char;mso-position-vertical-relative:line" coordorigin="3009,3238" coordsize="5604,23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">
                <v:line id="Line 1310" o:spid="_x0000_s1027" style="position:absolute;visibility:visible;mso-wrap-style:square" from="3564,4044" to="5202,40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" strokeweight="1.5pt"/>
                <v:line id="Line 1311" o:spid="_x0000_s1028" style="position:absolute;visibility:visible;mso-wrap-style:square" from="5202,4044" to="5202,55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" strokeweight="1.5pt"/>
                <v:line id="Line 1312" o:spid="_x0000_s1029" style="position:absolute;flip:y;visibility:visible;mso-wrap-style:square" from="3627,5530" to="5202,55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" strokeweight="1.5pt"/>
                <v:line id="Line 1313" o:spid="_x0000_s1030" style="position:absolute;visibility:visible;mso-wrap-style:square" from="5139,4044" to="8100,40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" strokeweight="1.5pt"/>
                <v:line id="Line 1314" o:spid="_x0000_s1031" style="position:absolute;visibility:visible;mso-wrap-style:square" from="5013,5532" to="8100,55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" strokeweight="1.5pt"/>
                <v:oval id="Oval 1315" o:spid="_x0000_s1032" style="position:absolute;left:3501;top:3982;width:126;height:1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" strokeweight="1.5pt"/>
                <v:oval id="Oval 1316" o:spid="_x0000_s1033" style="position:absolute;left:8058;top:5468;width:126;height:1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" strokeweight="1.5pt"/>
                <v:oval id="Oval 1317" o:spid="_x0000_s1034" style="position:absolute;left:8058;top:3982;width:126;height:1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" strokeweight="1.5pt"/>
                <v:oval id="Oval 1318" o:spid="_x0000_s1035" style="position:absolute;left:3501;top:5466;width:126;height:1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" strokeweight="1.5pt"/>
                <v:rect id="Rectangle 1319" o:spid="_x0000_s1036" style="position:absolute;left:4257;top:3920;width:504;height:2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" strokeweight="1.5pt"/>
                <v:rect id="Rectangle 1320" o:spid="_x0000_s1037" style="position:absolute;left:5643;top:3920;width:504;height:2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" strokeweight="1.5pt"/>
                <v:group id="Group 1321" o:spid="_x0000_s1038" style="position:absolute;left:3249;top:4044;width:240;height:240" coordorigin="6840,8400" coordsize="240,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">
                  <v:line id="Line 1322" o:spid="_x0000_s1039" style="position:absolute;visibility:visible;mso-wrap-style:square" from="6840,8520" to="7080,8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" strokeweight="1.5pt"/>
                  <v:line id="Line 1323" o:spid="_x0000_s1040" style="position:absolute;visibility:visible;mso-wrap-style:square" from="6960,8400" to="6960,8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" strokeweight="1.5pt"/>
                </v:group>
                <v:line id="Line 1324" o:spid="_x0000_s1041" style="position:absolute;visibility:visible;mso-wrap-style:square" from="3249,5408" to="3489,54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" strokeweight="1.5pt"/>
                <v:group id="Group 1325" o:spid="_x0000_s1042" style="position:absolute;left:8184;top:4044;width:240;height:240" coordorigin="6840,8400" coordsize="240,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">
                  <v:line id="Line 1326" o:spid="_x0000_s1043" style="position:absolute;visibility:visible;mso-wrap-style:square" from="6840,8520" to="7080,8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" strokeweight="1.5pt"/>
                  <v:line id="Line 1327" o:spid="_x0000_s1044" style="position:absolute;visibility:visible;mso-wrap-style:square" from="6960,8400" to="6960,8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" strokeweight="1.5pt"/>
                </v:group>
                <v:line id="Line 1328" o:spid="_x0000_s1045" style="position:absolute;visibility:visible;mso-wrap-style:square" from="8184,5408" to="8424,54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" strokeweight="1.5pt"/>
                <v:line id="Line 1329" o:spid="_x0000_s1046" style="position:absolute;visibility:visible;mso-wrap-style:square" from="3753,4044" to="4005,40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" strokeweight="1.5pt">
                  <v:stroke endarrow="block"/>
                </v:line>
                <v:line id="Line 1330" o:spid="_x0000_s1047" style="position:absolute;flip:x;visibility:visible;mso-wrap-style:square" from="7605,4044" to="7857,40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" strokeweight="1.5pt">
                  <v:stroke endarrow="block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331" o:spid="_x0000_s1048" type="#_x0000_t202" style="position:absolute;left:3564;top:3238;width:640;height:7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" filled="f" stroked="f" strokeweight="1.5pt">
                  <v:textbox>
                    <w:txbxContent>
                      <w:p w14:paraId="1307793F" w14:textId="77777777" w:rsidR="0027694E" w:rsidRPr="00F116D8" w:rsidRDefault="0027694E" w:rsidP="00DA3AB2">
                        <w:pPr>
                          <w:spacing w:after="156"/>
                          <w:ind w:firstLine="422"/>
                          <w:rPr>
                            <w:b/>
                            <w:bCs/>
                            <w:i/>
                            <w:iCs/>
                            <w:szCs w:val="21"/>
                            <w:vertAlign w:val="subscript"/>
                          </w:rPr>
                        </w:pPr>
                        <w:r w:rsidRPr="00F116D8">
                          <w:rPr>
                            <w:b/>
                            <w:bCs/>
                            <w:i/>
                            <w:iCs/>
                            <w:position w:val="-6"/>
                            <w:szCs w:val="21"/>
                            <w:vertAlign w:val="subscript"/>
                          </w:rPr>
                          <w:object w:dxaOrig="346" w:dyaOrig="611" w14:anchorId="17EDA60A">
                            <v:shape id="_x0000_i1026" type="#_x0000_t75" style="width:17.3pt;height:30.55pt">
                              <v:imagedata r:id="rId7" o:title=""/>
                            </v:shape>
                            <o:OLEObject Type="Embed" ProgID="Equation.3" ShapeID="_x0000_i1026" DrawAspect="Content" ObjectID="_1638194111" r:id="rId13"/>
                          </w:object>
                        </w:r>
                      </w:p>
                    </w:txbxContent>
                  </v:textbox>
                </v:shape>
                <v:shape id="Text Box 1332" o:spid="_x0000_s1049" type="#_x0000_t202" style="position:absolute;left:7532;top:3238;width:666;height:7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" filled="f" stroked="f" strokeweight="1.5pt">
                  <v:textbox>
                    <w:txbxContent>
                      <w:p w14:paraId="71F7BBDB" w14:textId="77777777" w:rsidR="0027694E" w:rsidRPr="00F116D8" w:rsidRDefault="0027694E" w:rsidP="00DA3AB2">
                        <w:pPr>
                          <w:spacing w:after="156"/>
                          <w:ind w:firstLine="422"/>
                          <w:rPr>
                            <w:b/>
                            <w:bCs/>
                            <w:i/>
                            <w:iCs/>
                            <w:szCs w:val="21"/>
                            <w:vertAlign w:val="subscript"/>
                          </w:rPr>
                        </w:pPr>
                        <w:r w:rsidRPr="00F116D8">
                          <w:rPr>
                            <w:b/>
                            <w:bCs/>
                            <w:i/>
                            <w:iCs/>
                            <w:position w:val="-6"/>
                            <w:szCs w:val="21"/>
                            <w:vertAlign w:val="subscript"/>
                          </w:rPr>
                          <w:object w:dxaOrig="383" w:dyaOrig="611" w14:anchorId="760D2956">
                            <v:shape id="_x0000_i1028" type="#_x0000_t75" style="width:19.15pt;height:30.55pt">
                              <v:imagedata r:id="rId9" o:title=""/>
                            </v:shape>
                            <o:OLEObject Type="Embed" ProgID="Equation.3" ShapeID="_x0000_i1028" DrawAspect="Content" ObjectID="_1638194112" r:id="rId14"/>
                          </w:object>
                        </w:r>
                      </w:p>
                    </w:txbxContent>
                  </v:textbox>
                </v:shape>
                <v:shape id="Text Box 1333" o:spid="_x0000_s1050" type="#_x0000_t202" style="position:absolute;left:3009;top:4354;width:720;height:7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" filled="f" stroked="f" strokeweight="1.5pt">
                  <v:textbox>
                    <w:txbxContent>
                      <w:p w14:paraId="76C7DD85" w14:textId="5DD618A4" w:rsidR="0027694E" w:rsidRPr="00F116D8" w:rsidRDefault="00545086" w:rsidP="00F116D8">
                        <w:pPr>
                          <w:spacing w:after="156"/>
                          <w:ind w:firstLine="422"/>
                          <w:rPr>
                            <w:b/>
                            <w:bCs/>
                            <w:i/>
                            <w:iCs/>
                            <w:szCs w:val="21"/>
                            <w:vertAlign w:val="subscript"/>
                          </w:rPr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i/>
                                    <w:iCs/>
                                    <w:szCs w:val="21"/>
                                    <w:vertAlign w:val="subscript"/>
                                  </w:rPr>
                                </m:ctrlPr>
                              </m:sSubPr>
                              <m:e>
                                <m:limUpp>
                                  <m:limUp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iCs/>
                                        <w:szCs w:val="21"/>
                                        <w:vertAlign w:val="subscript"/>
                                      </w:rPr>
                                    </m:ctrlPr>
                                  </m:limUp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/>
                                        <w:szCs w:val="21"/>
                                        <w:vertAlign w:val="subscript"/>
                                      </w:rPr>
                                      <m:t>U</m:t>
                                    </m:r>
                                  </m:e>
                                  <m:li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/>
                                        <w:szCs w:val="21"/>
                                        <w:vertAlign w:val="subscript"/>
                                      </w:rPr>
                                      <m:t>•</m:t>
                                    </m:r>
                                  </m:lim>
                                </m:limUpp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/>
                                    <w:szCs w:val="21"/>
                                    <w:vertAlign w:val="subscript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Text Box 1334" o:spid="_x0000_s1051" type="#_x0000_t202" style="position:absolute;left:8036;top:4395;width:577;height: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" filled="f" stroked="f" strokeweight="1.5pt">
                  <v:textbox>
                    <w:txbxContent>
                      <w:p w14:paraId="24881BA7" w14:textId="64DCABA6" w:rsidR="0027694E" w:rsidRPr="00F116D8" w:rsidRDefault="00545086" w:rsidP="00F116D8">
                        <w:pPr>
                          <w:spacing w:after="156"/>
                          <w:ind w:firstLine="422"/>
                          <w:rPr>
                            <w:b/>
                            <w:bCs/>
                            <w:i/>
                            <w:iCs/>
                            <w:szCs w:val="21"/>
                            <w:vertAlign w:val="subscript"/>
                          </w:rPr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i/>
                                    <w:iCs/>
                                    <w:szCs w:val="21"/>
                                    <w:vertAlign w:val="subscript"/>
                                  </w:rPr>
                                </m:ctrlPr>
                              </m:sSubPr>
                              <m:e>
                                <m:limUpp>
                                  <m:limUp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iCs/>
                                        <w:szCs w:val="21"/>
                                        <w:vertAlign w:val="subscript"/>
                                      </w:rPr>
                                    </m:ctrlPr>
                                  </m:limUp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/>
                                        <w:szCs w:val="21"/>
                                        <w:vertAlign w:val="subscript"/>
                                      </w:rPr>
                                      <m:t>U</m:t>
                                    </m:r>
                                  </m:e>
                                  <m:li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/>
                                        <w:szCs w:val="21"/>
                                        <w:vertAlign w:val="subscript"/>
                                      </w:rPr>
                                      <m:t>•</m:t>
                                    </m:r>
                                  </m:lim>
                                </m:limUpp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/>
                                    <w:szCs w:val="21"/>
                                    <w:vertAlign w:val="subscript"/>
                                  </w:rPr>
                                  <m:t>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Text Box 1335" o:spid="_x0000_s1052" type="#_x0000_t202" style="position:absolute;left:3828;top:3486;width:1311;height:7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" filled="f" stroked="f" strokeweight="1.5pt">
                  <v:textbox>
                    <w:txbxContent>
                      <w:p w14:paraId="64625D41" w14:textId="77777777" w:rsidR="0027694E" w:rsidRPr="00F116D8" w:rsidRDefault="0027694E" w:rsidP="00F116D8">
                        <w:pPr>
                          <w:spacing w:after="156"/>
                          <w:ind w:firstLineChars="0" w:firstLine="0"/>
                          <w:jc w:val="center"/>
                          <w:rPr>
                            <w:b/>
                            <w:bCs/>
                            <w:szCs w:val="21"/>
                            <w:vertAlign w:val="subscript"/>
                          </w:rPr>
                        </w:pPr>
                        <w:r w:rsidRPr="00F116D8">
                          <w:rPr>
                            <w:rFonts w:hint="eastAsia"/>
                            <w:b/>
                            <w:bCs/>
                            <w:i/>
                            <w:iCs/>
                            <w:szCs w:val="21"/>
                          </w:rPr>
                          <w:t>Z</w:t>
                        </w:r>
                        <w:r w:rsidRPr="00F116D8">
                          <w:rPr>
                            <w:rFonts w:hint="eastAsia"/>
                            <w:b/>
                            <w:bCs/>
                            <w:szCs w:val="21"/>
                            <w:vertAlign w:val="subscript"/>
                          </w:rPr>
                          <w:t>11</w:t>
                        </w:r>
                        <w:r w:rsidRPr="00F116D8">
                          <w:rPr>
                            <w:rFonts w:hint="eastAsia"/>
                            <w:b/>
                            <w:bCs/>
                            <w:szCs w:val="21"/>
                          </w:rPr>
                          <w:t>-</w:t>
                        </w:r>
                        <w:r w:rsidRPr="00F116D8">
                          <w:rPr>
                            <w:rFonts w:hint="eastAsia"/>
                            <w:b/>
                            <w:bCs/>
                            <w:i/>
                            <w:iCs/>
                            <w:szCs w:val="21"/>
                          </w:rPr>
                          <w:t>Z</w:t>
                        </w:r>
                        <w:r w:rsidRPr="00F116D8">
                          <w:rPr>
                            <w:rFonts w:hint="eastAsia"/>
                            <w:b/>
                            <w:bCs/>
                            <w:szCs w:val="21"/>
                            <w:vertAlign w:val="subscript"/>
                          </w:rPr>
                          <w:t>12</w:t>
                        </w:r>
                      </w:p>
                    </w:txbxContent>
                  </v:textbox>
                </v:shape>
                <v:shape id="Text Box 1336" o:spid="_x0000_s1053" type="#_x0000_t202" style="position:absolute;left:5378;top:3486;width:1197;height:7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" filled="f" stroked="f" strokeweight="1.5pt">
                  <v:textbox>
                    <w:txbxContent>
                      <w:p w14:paraId="21C61B1D" w14:textId="77777777" w:rsidR="0027694E" w:rsidRPr="00F116D8" w:rsidRDefault="0027694E" w:rsidP="00F116D8">
                        <w:pPr>
                          <w:spacing w:after="156"/>
                          <w:ind w:firstLineChars="0" w:firstLine="0"/>
                          <w:jc w:val="center"/>
                          <w:rPr>
                            <w:b/>
                            <w:bCs/>
                            <w:szCs w:val="21"/>
                            <w:vertAlign w:val="subscript"/>
                          </w:rPr>
                        </w:pPr>
                        <w:r w:rsidRPr="00F116D8">
                          <w:rPr>
                            <w:rFonts w:hint="eastAsia"/>
                            <w:b/>
                            <w:bCs/>
                            <w:i/>
                            <w:iCs/>
                            <w:szCs w:val="21"/>
                          </w:rPr>
                          <w:t>Z</w:t>
                        </w:r>
                        <w:r w:rsidRPr="00F116D8">
                          <w:rPr>
                            <w:rFonts w:hint="eastAsia"/>
                            <w:b/>
                            <w:bCs/>
                            <w:szCs w:val="21"/>
                            <w:vertAlign w:val="subscript"/>
                          </w:rPr>
                          <w:t>22</w:t>
                        </w:r>
                        <w:r w:rsidRPr="00F116D8">
                          <w:rPr>
                            <w:rFonts w:hint="eastAsia"/>
                            <w:b/>
                            <w:bCs/>
                            <w:szCs w:val="21"/>
                          </w:rPr>
                          <w:t>-</w:t>
                        </w:r>
                        <w:r w:rsidRPr="00F116D8">
                          <w:rPr>
                            <w:rFonts w:hint="eastAsia"/>
                            <w:b/>
                            <w:bCs/>
                            <w:i/>
                            <w:iCs/>
                            <w:szCs w:val="21"/>
                          </w:rPr>
                          <w:t>Z</w:t>
                        </w:r>
                        <w:r w:rsidRPr="00F116D8">
                          <w:rPr>
                            <w:rFonts w:hint="eastAsia"/>
                            <w:b/>
                            <w:bCs/>
                            <w:szCs w:val="21"/>
                            <w:vertAlign w:val="subscript"/>
                          </w:rPr>
                          <w:t>21</w:t>
                        </w:r>
                      </w:p>
                    </w:txbxContent>
                  </v:textbox>
                </v:shape>
                <v:shape id="Text Box 1337" o:spid="_x0000_s1054" type="#_x0000_t202" style="position:absolute;left:6227;top:4276;width:1386;height: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" filled="f" stroked="f" strokeweight="1.5pt">
                  <v:textbox>
                    <w:txbxContent>
                      <w:p w14:paraId="66359498" w14:textId="77777777" w:rsidR="0027694E" w:rsidRPr="00F116D8" w:rsidRDefault="0027694E" w:rsidP="00F116D8">
                        <w:pPr>
                          <w:spacing w:after="156"/>
                          <w:ind w:firstLineChars="0" w:firstLine="0"/>
                          <w:jc w:val="center"/>
                          <w:rPr>
                            <w:b/>
                            <w:bCs/>
                            <w:szCs w:val="21"/>
                          </w:rPr>
                        </w:pPr>
                        <w:r w:rsidRPr="00F116D8">
                          <w:rPr>
                            <w:rFonts w:hint="eastAsia"/>
                            <w:b/>
                            <w:bCs/>
                            <w:szCs w:val="21"/>
                          </w:rPr>
                          <w:t>(</w:t>
                        </w:r>
                        <w:r w:rsidRPr="00F116D8">
                          <w:rPr>
                            <w:rFonts w:hint="eastAsia"/>
                            <w:b/>
                            <w:bCs/>
                            <w:i/>
                            <w:iCs/>
                            <w:szCs w:val="21"/>
                          </w:rPr>
                          <w:t>Z</w:t>
                        </w:r>
                        <w:r w:rsidRPr="00F116D8">
                          <w:rPr>
                            <w:rFonts w:hint="eastAsia"/>
                            <w:b/>
                            <w:bCs/>
                            <w:szCs w:val="21"/>
                            <w:vertAlign w:val="subscript"/>
                          </w:rPr>
                          <w:t>21</w:t>
                        </w:r>
                        <w:r w:rsidRPr="00F116D8">
                          <w:rPr>
                            <w:rFonts w:hint="eastAsia"/>
                            <w:b/>
                            <w:bCs/>
                            <w:szCs w:val="21"/>
                          </w:rPr>
                          <w:t>-</w:t>
                        </w:r>
                        <w:r w:rsidRPr="00F116D8">
                          <w:rPr>
                            <w:rFonts w:hint="eastAsia"/>
                            <w:b/>
                            <w:bCs/>
                            <w:i/>
                            <w:iCs/>
                            <w:szCs w:val="21"/>
                          </w:rPr>
                          <w:t>Z</w:t>
                        </w:r>
                        <w:r w:rsidRPr="00F116D8">
                          <w:rPr>
                            <w:rFonts w:hint="eastAsia"/>
                            <w:b/>
                            <w:bCs/>
                            <w:szCs w:val="21"/>
                            <w:vertAlign w:val="subscript"/>
                          </w:rPr>
                          <w:t>12</w:t>
                        </w:r>
                        <w:r w:rsidRPr="00F116D8">
                          <w:rPr>
                            <w:rFonts w:hint="eastAsia"/>
                            <w:b/>
                            <w:bCs/>
                            <w:szCs w:val="21"/>
                          </w:rPr>
                          <w:t>)</w:t>
                        </w:r>
                      </w:p>
                    </w:txbxContent>
                  </v:textbox>
                </v:shape>
                <v:shape id="Text Box 1338" o:spid="_x0000_s1055" type="#_x0000_t202" style="position:absolute;left:7172;top:4086;width:613;height:7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" filled="f" stroked="f" strokeweight="1.5pt">
                  <v:textbox>
                    <w:txbxContent>
                      <w:p w14:paraId="369A1113" w14:textId="56C12AC2" w:rsidR="0027694E" w:rsidRPr="00F116D8" w:rsidRDefault="00545086" w:rsidP="00F116D8">
                        <w:pPr>
                          <w:spacing w:after="156"/>
                          <w:ind w:firstLineChars="0" w:firstLine="0"/>
                          <w:rPr>
                            <w:b/>
                            <w:bCs/>
                            <w:i/>
                            <w:iCs/>
                            <w:szCs w:val="21"/>
                            <w:vertAlign w:val="subscript"/>
                          </w:rPr>
                        </w:p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iCs/>
                                  <w:szCs w:val="21"/>
                                  <w:vertAlign w:val="subscript"/>
                                </w:rPr>
                              </m:ctrlPr>
                            </m:sSubPr>
                            <m:e>
                              <m:limUpp>
                                <m:limUpp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iCs/>
                                      <w:szCs w:val="21"/>
                                      <w:vertAlign w:val="subscript"/>
                                    </w:rPr>
                                  </m:ctrlPr>
                                </m:limUp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/>
                                      <w:szCs w:val="21"/>
                                      <w:vertAlign w:val="subscript"/>
                                    </w:rPr>
                                    <m:t>I</m:t>
                                  </m:r>
                                </m:e>
                                <m:li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/>
                                      <w:szCs w:val="21"/>
                                      <w:vertAlign w:val="subscript"/>
                                    </w:rPr>
                                    <m:t>•</m:t>
                                  </m:r>
                                </m:lim>
                              </m:limUpp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/>
                                  <w:szCs w:val="21"/>
                                  <w:vertAlign w:val="subscript"/>
                                </w:rPr>
                                <m:t>1</m:t>
                              </m:r>
                            </m:sub>
                          </m:sSub>
                        </m:oMath>
                        <w:r w:rsidR="0027694E" w:rsidRPr="00F116D8">
                          <w:rPr>
                            <w:b/>
                            <w:bCs/>
                            <w:i/>
                            <w:iCs/>
                            <w:position w:val="-6"/>
                            <w:szCs w:val="21"/>
                            <w:vertAlign w:val="subscript"/>
                          </w:rPr>
                          <w:object w:dxaOrig="319" w:dyaOrig="611" w14:anchorId="7BCE5B86">
                            <v:shape id="_x0000_i1030" type="#_x0000_t75" style="width:15.95pt;height:30.55pt">
                              <v:imagedata r:id="rId11" o:title=""/>
                            </v:shape>
                            <o:OLEObject Type="Embed" ProgID="Equation.3" ShapeID="_x0000_i1030" DrawAspect="Content" ObjectID="_1638194113" r:id="rId15"/>
                          </w:object>
                        </w:r>
                      </w:p>
                    </w:txbxContent>
                  </v:textbox>
                </v:shape>
                <v:rect id="Rectangle 1339" o:spid="_x0000_s1056" style="position:absolute;left:5076;top:4540;width:252;height:4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" strokeweight="1.5pt"/>
                <v:oval id="Oval 1340" o:spid="_x0000_s1057" style="position:absolute;left:5139;top:5470;width:126;height: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" fillcolor="black" strokeweight="1.5pt"/>
                <v:oval id="Oval 1341" o:spid="_x0000_s1058" style="position:absolute;left:5139;top:3982;width:126;height: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" fillcolor="black" strokeweight="1.5pt"/>
                <v:group id="Group 1342" o:spid="_x0000_s1059" style="position:absolute;left:6771;top:3676;width:480;height:720;rotation:5895826fd" coordorigin="6900,5100" coordsize="480,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">
                  <v:group id="Group 1343" o:spid="_x0000_s1060" style="position:absolute;left:6900;top:5100;width:480;height:720" coordorigin="4740,5160" coordsize="480,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">
                    <v:line id="Line 1344" o:spid="_x0000_s1061" style="position:absolute;flip:x;visibility:visible;mso-wrap-style:square" from="4740,5160" to="4977,5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" strokeweight="1.5pt"/>
                    <v:line id="Line 1345" o:spid="_x0000_s1062" style="position:absolute;visibility:visible;mso-wrap-style:square" from="4740,5520" to="4980,5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" strokeweight="1.5pt"/>
                    <v:line id="Line 1346" o:spid="_x0000_s1063" style="position:absolute;flip:y;visibility:visible;mso-wrap-style:square" from="4980,5520" to="5220,5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" strokeweight="1.5pt"/>
                    <v:line id="Line 1347" o:spid="_x0000_s1064" style="position:absolute;visibility:visible;mso-wrap-style:square" from="4980,5160" to="5220,5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" strokeweight="1.5pt"/>
                  </v:group>
                  <v:line id="Line 1348" o:spid="_x0000_s1065" style="position:absolute;visibility:visible;mso-wrap-style:square" from="7140,5100" to="7140,58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" strokeweight="1.5pt"/>
                </v:group>
                <v:group id="Group 1349" o:spid="_x0000_s1066" style="position:absolute;left:7545;top:4230;width:240;height:240" coordorigin="6840,8400" coordsize="240,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DkPxQAAANw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">
                  <v:line id="Line 1350" o:spid="_x0000_s1067" style="position:absolute;visibility:visible;mso-wrap-style:square" from="6840,8520" to="7080,8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" strokeweight="1.5pt"/>
                  <v:line id="Line 1351" o:spid="_x0000_s1068" style="position:absolute;visibility:visible;mso-wrap-style:square" from="6960,8400" to="6960,8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" strokeweight="1.5pt"/>
                </v:group>
                <v:line id="Line 1352" o:spid="_x0000_s1069" style="position:absolute;visibility:visible;mso-wrap-style:square" from="6273,4354" to="6513,4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" strokeweight="1.5pt"/>
                <v:shape id="Text Box 1353" o:spid="_x0000_s1070" type="#_x0000_t202" style="position:absolute;left:4488;top:4529;width:744;height:4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" filled="f" stroked="f" strokeweight="1.5pt">
                  <v:textbox>
                    <w:txbxContent>
                      <w:p w14:paraId="11ECC0C4" w14:textId="77777777" w:rsidR="0027694E" w:rsidRPr="00F116D8" w:rsidRDefault="0027694E" w:rsidP="00F116D8">
                        <w:pPr>
                          <w:spacing w:after="156"/>
                          <w:ind w:firstLineChars="0" w:firstLine="0"/>
                          <w:jc w:val="center"/>
                          <w:rPr>
                            <w:b/>
                            <w:bCs/>
                            <w:szCs w:val="21"/>
                            <w:vertAlign w:val="subscript"/>
                          </w:rPr>
                        </w:pPr>
                        <w:r w:rsidRPr="00F116D8">
                          <w:rPr>
                            <w:rFonts w:hint="eastAsia"/>
                            <w:b/>
                            <w:bCs/>
                            <w:i/>
                            <w:iCs/>
                            <w:szCs w:val="21"/>
                          </w:rPr>
                          <w:t>Z</w:t>
                        </w:r>
                        <w:r w:rsidRPr="00F116D8">
                          <w:rPr>
                            <w:rFonts w:hint="eastAsia"/>
                            <w:b/>
                            <w:bCs/>
                            <w:szCs w:val="21"/>
                            <w:vertAlign w:val="subscript"/>
                          </w:rPr>
                          <w:t>12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77E6F61" w14:textId="318A3B1D" w:rsidR="00DA3AB2" w:rsidRPr="000B0EA6" w:rsidRDefault="00DA3AB2" w:rsidP="005D3693">
      <w:pPr>
        <w:spacing w:after="156"/>
        <w:ind w:firstLine="420"/>
      </w:pPr>
      <w:r w:rsidRPr="000B0EA6">
        <w:t>若二端口网络内不含受控源，为互易网络，则：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Z</m:t>
            </m:r>
          </m:e>
          <m:sub>
            <m:r>
              <w:rPr>
                <w:rFonts w:ascii="Cambria Math"/>
              </w:rPr>
              <m:t>12</m:t>
            </m:r>
          </m:sub>
        </m:sSub>
        <m:r>
          <w:rPr>
            <w:rFonts w:asci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Z</m:t>
            </m:r>
          </m:e>
          <m:sub>
            <m:r>
              <w:rPr>
                <w:rFonts w:ascii="Cambria Math"/>
              </w:rPr>
              <m:t>21</m:t>
            </m:r>
          </m:sub>
        </m:sSub>
      </m:oMath>
      <w:r w:rsidR="000B0EA6" w:rsidRPr="000B0EA6">
        <w:rPr>
          <w:rFonts w:hint="eastAsia"/>
        </w:rPr>
        <w:t>；</w:t>
      </w:r>
    </w:p>
    <w:p w14:paraId="33BDFFD8" w14:textId="038A395A" w:rsidR="00DA3AB2" w:rsidRPr="000B0EA6" w:rsidRDefault="000B0EA6" w:rsidP="005D3693">
      <w:pPr>
        <w:spacing w:after="156"/>
        <w:ind w:firstLine="420"/>
      </w:pPr>
      <w:r w:rsidRPr="000B0EA6">
        <w:t>若二端口</w:t>
      </w:r>
      <w:r w:rsidRPr="000B0EA6">
        <w:rPr>
          <w:rFonts w:hint="eastAsia"/>
        </w:rPr>
        <w:t>网络</w:t>
      </w:r>
      <w:r w:rsidRPr="000B0EA6">
        <w:t>为对称</w:t>
      </w:r>
      <w:r w:rsidRPr="000B0EA6">
        <w:rPr>
          <w:rFonts w:hint="eastAsia"/>
        </w:rPr>
        <w:t>二端口网络</w:t>
      </w:r>
      <w:r w:rsidR="00230EE2" w:rsidRPr="000B0EA6">
        <w:rPr>
          <w:rFonts w:hint="eastAsia"/>
        </w:rPr>
        <w:t>，</w:t>
      </w:r>
      <w:r w:rsidRPr="000B0EA6">
        <w:rPr>
          <w:rFonts w:hint="eastAsia"/>
        </w:rPr>
        <w:t>则</w:t>
      </w:r>
      <w:r w:rsidR="00DA3AB2" w:rsidRPr="000B0EA6">
        <w:t>等效电路也是对称的。</w:t>
      </w:r>
    </w:p>
    <w:p w14:paraId="54C53436" w14:textId="0B29976B" w:rsidR="00DA3AB2" w:rsidRPr="007C0E00" w:rsidRDefault="000B0EA6" w:rsidP="000B0EA6">
      <w:pPr>
        <w:pStyle w:val="3"/>
      </w:pPr>
      <w:r>
        <w:rPr>
          <w:rFonts w:hint="eastAsia"/>
        </w:rPr>
        <w:t xml:space="preserve">10.3.2 </w:t>
      </w:r>
      <w:r w:rsidR="00DA3AB2" w:rsidRPr="007C0E00">
        <w:t>Y</w:t>
      </w:r>
      <w:r w:rsidR="00DA3AB2" w:rsidRPr="007C0E00">
        <w:t>参数</w:t>
      </w:r>
      <m:oMath>
        <m:r>
          <m:rPr>
            <m:sty m:val="p"/>
          </m:rPr>
          <w:rPr>
            <w:rFonts w:ascii="Cambria Math"/>
          </w:rPr>
          <m:t>π</m:t>
        </m:r>
      </m:oMath>
      <w:r w:rsidR="00DA3AB2" w:rsidRPr="007C0E00">
        <w:t>型等效电路</w:t>
      </w:r>
    </w:p>
    <w:p w14:paraId="686B8BD0" w14:textId="77777777" w:rsidR="00DA3AB2" w:rsidRPr="007C0E00" w:rsidRDefault="00DA3AB2" w:rsidP="00230EE2">
      <w:pPr>
        <w:spacing w:after="156" w:line="380" w:lineRule="atLeast"/>
        <w:ind w:firstLine="420"/>
        <w:jc w:val="center"/>
        <w:rPr>
          <w:rFonts w:cs="Times New Roman"/>
          <w:color w:val="000000" w:themeColor="text1"/>
          <w:szCs w:val="21"/>
        </w:rPr>
      </w:pPr>
      <w:r w:rsidRPr="007C0E00">
        <w:rPr>
          <w:rFonts w:cs="Times New Roman"/>
          <w:noProof/>
          <w:color w:val="000000" w:themeColor="text1"/>
          <w:szCs w:val="21"/>
        </w:rPr>
        <mc:AlternateContent>
          <mc:Choice Requires="wpg">
            <w:drawing>
              <wp:inline distT="0" distB="0" distL="0" distR="0" wp14:anchorId="3B73DCA4" wp14:editId="5095FFAF">
                <wp:extent cx="2809643" cy="1168400"/>
                <wp:effectExtent l="0" t="0" r="0" b="12700"/>
                <wp:docPr id="648" name="Group 14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09643" cy="1168400"/>
                          <a:chOff x="3064" y="5172"/>
                          <a:chExt cx="6080" cy="2480"/>
                        </a:xfrm>
                      </wpg:grpSpPr>
                      <wps:wsp>
                        <wps:cNvPr id="649" name="Line 1422"/>
                        <wps:cNvCnPr>
                          <a:cxnSpLocks noChangeShapeType="1"/>
                        </wps:cNvCnPr>
                        <wps:spPr bwMode="auto">
                          <a:xfrm>
                            <a:off x="3564" y="6069"/>
                            <a:ext cx="1638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50" name="Line 1423"/>
                        <wps:cNvCnPr>
                          <a:cxnSpLocks noChangeShapeType="1"/>
                        </wps:cNvCnPr>
                        <wps:spPr bwMode="auto">
                          <a:xfrm>
                            <a:off x="4560" y="6069"/>
                            <a:ext cx="0" cy="148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51" name="Line 1424"/>
                        <wps:cNvCnPr>
                          <a:cxnSpLocks noChangeShapeType="1"/>
                        </wps:cNvCnPr>
                        <wps:spPr bwMode="auto">
                          <a:xfrm flipV="1">
                            <a:off x="3627" y="7555"/>
                            <a:ext cx="1575" cy="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52" name="Line 1425"/>
                        <wps:cNvCnPr>
                          <a:cxnSpLocks noChangeShapeType="1"/>
                        </wps:cNvCnPr>
                        <wps:spPr bwMode="auto">
                          <a:xfrm>
                            <a:off x="5139" y="6069"/>
                            <a:ext cx="327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53" name="Line 1426"/>
                        <wps:cNvCnPr>
                          <a:cxnSpLocks noChangeShapeType="1"/>
                        </wps:cNvCnPr>
                        <wps:spPr bwMode="auto">
                          <a:xfrm>
                            <a:off x="5013" y="7557"/>
                            <a:ext cx="3402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54" name="Oval 1427"/>
                        <wps:cNvSpPr>
                          <a:spLocks noChangeArrowheads="1"/>
                        </wps:cNvSpPr>
                        <wps:spPr bwMode="auto">
                          <a:xfrm>
                            <a:off x="3501" y="6007"/>
                            <a:ext cx="126" cy="12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5" name="Oval 1428"/>
                        <wps:cNvSpPr>
                          <a:spLocks noChangeArrowheads="1"/>
                        </wps:cNvSpPr>
                        <wps:spPr bwMode="auto">
                          <a:xfrm>
                            <a:off x="8373" y="7493"/>
                            <a:ext cx="126" cy="12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6" name="Oval 1429"/>
                        <wps:cNvSpPr>
                          <a:spLocks noChangeArrowheads="1"/>
                        </wps:cNvSpPr>
                        <wps:spPr bwMode="auto">
                          <a:xfrm>
                            <a:off x="8373" y="6007"/>
                            <a:ext cx="126" cy="12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7" name="Oval 1430"/>
                        <wps:cNvSpPr>
                          <a:spLocks noChangeArrowheads="1"/>
                        </wps:cNvSpPr>
                        <wps:spPr bwMode="auto">
                          <a:xfrm>
                            <a:off x="3501" y="7491"/>
                            <a:ext cx="126" cy="12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8" name="Rectangle 1431"/>
                        <wps:cNvSpPr>
                          <a:spLocks noChangeArrowheads="1"/>
                        </wps:cNvSpPr>
                        <wps:spPr bwMode="auto">
                          <a:xfrm>
                            <a:off x="5076" y="5945"/>
                            <a:ext cx="504" cy="24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59" name="Group 1432"/>
                        <wpg:cNvGrpSpPr>
                          <a:grpSpLocks/>
                        </wpg:cNvGrpSpPr>
                        <wpg:grpSpPr bwMode="auto">
                          <a:xfrm>
                            <a:off x="3249" y="6069"/>
                            <a:ext cx="240" cy="240"/>
                            <a:chOff x="6840" y="8400"/>
                            <a:chExt cx="240" cy="240"/>
                          </a:xfrm>
                        </wpg:grpSpPr>
                        <wps:wsp>
                          <wps:cNvPr id="660" name="Line 14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40" y="8520"/>
                              <a:ext cx="24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61" name="Line 14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60" y="8400"/>
                              <a:ext cx="0" cy="24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62" name="Line 1435"/>
                        <wps:cNvCnPr>
                          <a:cxnSpLocks noChangeShapeType="1"/>
                        </wps:cNvCnPr>
                        <wps:spPr bwMode="auto">
                          <a:xfrm>
                            <a:off x="3249" y="7433"/>
                            <a:ext cx="2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663" name="Group 1436"/>
                        <wpg:cNvGrpSpPr>
                          <a:grpSpLocks/>
                        </wpg:cNvGrpSpPr>
                        <wpg:grpSpPr bwMode="auto">
                          <a:xfrm>
                            <a:off x="8612" y="6012"/>
                            <a:ext cx="240" cy="240"/>
                            <a:chOff x="6659" y="8405"/>
                            <a:chExt cx="240" cy="240"/>
                          </a:xfrm>
                        </wpg:grpSpPr>
                        <wps:wsp>
                          <wps:cNvPr id="664" name="Line 143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59" y="8520"/>
                              <a:ext cx="24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65" name="Line 14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73" y="8405"/>
                              <a:ext cx="0" cy="24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66" name="Line 1439"/>
                        <wps:cNvCnPr>
                          <a:cxnSpLocks noChangeShapeType="1"/>
                        </wps:cNvCnPr>
                        <wps:spPr bwMode="auto">
                          <a:xfrm>
                            <a:off x="8612" y="7474"/>
                            <a:ext cx="237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67" name="Line 1440"/>
                        <wps:cNvCnPr>
                          <a:cxnSpLocks noChangeShapeType="1"/>
                        </wps:cNvCnPr>
                        <wps:spPr bwMode="auto">
                          <a:xfrm>
                            <a:off x="3753" y="6069"/>
                            <a:ext cx="252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68" name="Line 1441"/>
                        <wps:cNvCnPr>
                          <a:cxnSpLocks noChangeShapeType="1"/>
                        </wps:cNvCnPr>
                        <wps:spPr bwMode="auto">
                          <a:xfrm flipH="1">
                            <a:off x="7910" y="6069"/>
                            <a:ext cx="252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69" name="Text Box 1442"/>
                        <wps:cNvSpPr txBox="1">
                          <a:spLocks noChangeArrowheads="1"/>
                        </wps:cNvSpPr>
                        <wps:spPr bwMode="auto">
                          <a:xfrm>
                            <a:off x="3501" y="5172"/>
                            <a:ext cx="640" cy="11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E879E4F" w14:textId="0752AA68" w:rsidR="0027694E" w:rsidRPr="000B0EA6" w:rsidRDefault="00545086" w:rsidP="000B0EA6">
                              <w:pPr>
                                <w:spacing w:after="156"/>
                                <w:ind w:firstLine="422"/>
                                <w:rPr>
                                  <w:b/>
                                  <w:bCs/>
                                  <w:i/>
                                  <w:iCs/>
                                  <w:szCs w:val="21"/>
                                  <w:vertAlign w:val="subscript"/>
                                </w:rPr>
                              </w:pPr>
                              <m:oMathPara>
                                <m:oMathParaPr>
                                  <m:jc m:val="center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bCs/>
                                          <w:i/>
                                          <w:iCs/>
                                          <w:szCs w:val="21"/>
                                          <w:vertAlign w:val="subscript"/>
                                        </w:rPr>
                                      </m:ctrlPr>
                                    </m:sSubPr>
                                    <m:e>
                                      <m:limUpp>
                                        <m:limUp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i/>
                                              <w:iCs/>
                                              <w:szCs w:val="21"/>
                                              <w:vertAlign w:val="subscript"/>
                                            </w:rPr>
                                          </m:ctrlPr>
                                        </m:limUp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/>
                                              <w:szCs w:val="21"/>
                                              <w:vertAlign w:val="subscript"/>
                                            </w:rPr>
                                            <m:t>I</m:t>
                                          </m:r>
                                        </m:e>
                                        <m:lim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/>
                                              <w:szCs w:val="21"/>
                                              <w:vertAlign w:val="subscript"/>
                                            </w:rPr>
                                            <m:t>•</m:t>
                                          </m:r>
                                        </m:lim>
                                      </m:limUpp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/>
                                          <w:szCs w:val="21"/>
                                          <w:vertAlign w:val="subscript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0" name="Text Box 1443"/>
                        <wps:cNvSpPr txBox="1">
                          <a:spLocks noChangeArrowheads="1"/>
                        </wps:cNvSpPr>
                        <wps:spPr bwMode="auto">
                          <a:xfrm>
                            <a:off x="7890" y="5207"/>
                            <a:ext cx="666" cy="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FD8FF99" w14:textId="0F2D72E4" w:rsidR="0027694E" w:rsidRPr="000B0EA6" w:rsidRDefault="00545086" w:rsidP="000B0EA6">
                              <w:pPr>
                                <w:spacing w:after="156"/>
                                <w:ind w:firstLine="422"/>
                                <w:rPr>
                                  <w:b/>
                                  <w:bCs/>
                                  <w:i/>
                                  <w:iCs/>
                                  <w:szCs w:val="21"/>
                                  <w:vertAlign w:val="subscript"/>
                                </w:rPr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bCs/>
                                          <w:i/>
                                          <w:iCs/>
                                          <w:szCs w:val="21"/>
                                          <w:vertAlign w:val="subscript"/>
                                        </w:rPr>
                                      </m:ctrlPr>
                                    </m:sSubPr>
                                    <m:e>
                                      <m:limUpp>
                                        <m:limUp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i/>
                                              <w:iCs/>
                                              <w:szCs w:val="21"/>
                                              <w:vertAlign w:val="subscript"/>
                                            </w:rPr>
                                          </m:ctrlPr>
                                        </m:limUp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/>
                                              <w:szCs w:val="21"/>
                                              <w:vertAlign w:val="subscript"/>
                                            </w:rPr>
                                            <m:t>I</m:t>
                                          </m:r>
                                        </m:e>
                                        <m:lim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/>
                                              <w:szCs w:val="21"/>
                                              <w:vertAlign w:val="subscript"/>
                                            </w:rPr>
                                            <m:t>•</m:t>
                                          </m:r>
                                        </m:lim>
                                      </m:limUpp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/>
                                          <w:szCs w:val="21"/>
                                          <w:vertAlign w:val="subscript"/>
                                        </w:rPr>
                                        <m:t>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1" name="Text Box 1444"/>
                        <wps:cNvSpPr txBox="1">
                          <a:spLocks noChangeArrowheads="1"/>
                        </wps:cNvSpPr>
                        <wps:spPr bwMode="auto">
                          <a:xfrm>
                            <a:off x="3064" y="6288"/>
                            <a:ext cx="635" cy="9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6EFFA93" w14:textId="1DF44B9D" w:rsidR="0027694E" w:rsidRPr="000B0EA6" w:rsidRDefault="00545086" w:rsidP="000B0EA6">
                              <w:pPr>
                                <w:spacing w:after="156"/>
                                <w:ind w:rightChars="-200" w:right="-420" w:firstLineChars="0" w:firstLine="0"/>
                                <w:rPr>
                                  <w:b/>
                                  <w:bCs/>
                                  <w:i/>
                                  <w:iCs/>
                                  <w:szCs w:val="21"/>
                                  <w:vertAlign w:val="subscript"/>
                                </w:rPr>
                              </w:pPr>
                              <m:oMathPara>
                                <m:oMathParaPr>
                                  <m:jc m:val="left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bCs/>
                                          <w:i/>
                                          <w:iCs/>
                                          <w:szCs w:val="21"/>
                                          <w:vertAlign w:val="subscript"/>
                                        </w:rPr>
                                      </m:ctrlPr>
                                    </m:sSubPr>
                                    <m:e>
                                      <m:limUpp>
                                        <m:limUp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i/>
                                              <w:iCs/>
                                              <w:szCs w:val="21"/>
                                              <w:vertAlign w:val="subscript"/>
                                            </w:rPr>
                                          </m:ctrlPr>
                                        </m:limUp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/>
                                              <w:szCs w:val="21"/>
                                              <w:vertAlign w:val="subscript"/>
                                            </w:rPr>
                                            <m:t>U</m:t>
                                          </m:r>
                                        </m:e>
                                        <m:lim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/>
                                              <w:szCs w:val="21"/>
                                              <w:vertAlign w:val="subscript"/>
                                            </w:rPr>
                                            <m:t>•</m:t>
                                          </m:r>
                                        </m:lim>
                                      </m:limUpp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/>
                                          <w:szCs w:val="21"/>
                                          <w:vertAlign w:val="subscript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2" name="Text Box 1445"/>
                        <wps:cNvSpPr txBox="1">
                          <a:spLocks noChangeArrowheads="1"/>
                        </wps:cNvSpPr>
                        <wps:spPr bwMode="auto">
                          <a:xfrm>
                            <a:off x="8397" y="6247"/>
                            <a:ext cx="747" cy="10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5B6680F" w14:textId="34438141" w:rsidR="0027694E" w:rsidRPr="000B0EA6" w:rsidRDefault="00545086" w:rsidP="000B0EA6">
                              <w:pPr>
                                <w:spacing w:after="156"/>
                                <w:ind w:rightChars="-189" w:right="-397" w:firstLineChars="0" w:firstLine="0"/>
                                <w:rPr>
                                  <w:b/>
                                  <w:bCs/>
                                  <w:i/>
                                  <w:iCs/>
                                  <w:szCs w:val="21"/>
                                  <w:vertAlign w:val="subscript"/>
                                </w:rPr>
                              </w:pPr>
                              <m:oMathPara>
                                <m:oMathParaPr>
                                  <m:jc m:val="left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bCs/>
                                          <w:i/>
                                          <w:iCs/>
                                          <w:szCs w:val="21"/>
                                          <w:vertAlign w:val="subscript"/>
                                        </w:rPr>
                                      </m:ctrlPr>
                                    </m:sSubPr>
                                    <m:e>
                                      <m:limUpp>
                                        <m:limUp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i/>
                                              <w:iCs/>
                                              <w:szCs w:val="21"/>
                                              <w:vertAlign w:val="subscript"/>
                                            </w:rPr>
                                          </m:ctrlPr>
                                        </m:limUp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/>
                                              <w:szCs w:val="21"/>
                                              <w:vertAlign w:val="subscript"/>
                                            </w:rPr>
                                            <m:t>U</m:t>
                                          </m:r>
                                        </m:e>
                                        <m:lim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/>
                                              <w:szCs w:val="21"/>
                                              <w:vertAlign w:val="subscript"/>
                                            </w:rPr>
                                            <m:t>•</m:t>
                                          </m:r>
                                        </m:lim>
                                      </m:limUpp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/>
                                          <w:szCs w:val="21"/>
                                          <w:vertAlign w:val="subscript"/>
                                        </w:rPr>
                                        <m:t>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3" name="Text Box 1446"/>
                        <wps:cNvSpPr txBox="1">
                          <a:spLocks noChangeArrowheads="1"/>
                        </wps:cNvSpPr>
                        <wps:spPr bwMode="auto">
                          <a:xfrm>
                            <a:off x="4761" y="5418"/>
                            <a:ext cx="1123" cy="7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4A6FD7F" w14:textId="77777777" w:rsidR="0027694E" w:rsidRPr="000B0EA6" w:rsidRDefault="0027694E" w:rsidP="000B0EA6">
                              <w:pPr>
                                <w:spacing w:after="156"/>
                                <w:ind w:firstLineChars="0" w:firstLine="0"/>
                                <w:jc w:val="center"/>
                                <w:rPr>
                                  <w:b/>
                                  <w:bCs/>
                                  <w:i/>
                                  <w:iCs/>
                                  <w:szCs w:val="21"/>
                                </w:rPr>
                              </w:pPr>
                              <w:r w:rsidRPr="000B0EA6"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szCs w:val="21"/>
                                </w:rPr>
                                <w:t>-Y</w:t>
                              </w:r>
                              <w:r w:rsidRPr="000B0EA6">
                                <w:rPr>
                                  <w:rFonts w:hint="eastAsia"/>
                                  <w:b/>
                                  <w:bCs/>
                                  <w:szCs w:val="21"/>
                                  <w:vertAlign w:val="subscript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4" name="Rectangle 1447"/>
                        <wps:cNvSpPr>
                          <a:spLocks noChangeArrowheads="1"/>
                        </wps:cNvSpPr>
                        <wps:spPr bwMode="auto">
                          <a:xfrm>
                            <a:off x="4434" y="6565"/>
                            <a:ext cx="252" cy="4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5" name="Oval 1448"/>
                        <wps:cNvSpPr>
                          <a:spLocks noChangeArrowheads="1"/>
                        </wps:cNvSpPr>
                        <wps:spPr bwMode="auto">
                          <a:xfrm>
                            <a:off x="4497" y="7495"/>
                            <a:ext cx="126" cy="12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6" name="Oval 1449"/>
                        <wps:cNvSpPr>
                          <a:spLocks noChangeArrowheads="1"/>
                        </wps:cNvSpPr>
                        <wps:spPr bwMode="auto">
                          <a:xfrm>
                            <a:off x="4497" y="6007"/>
                            <a:ext cx="126" cy="12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7" name="Text Box 1450"/>
                        <wps:cNvSpPr txBox="1">
                          <a:spLocks noChangeArrowheads="1"/>
                        </wps:cNvSpPr>
                        <wps:spPr bwMode="auto">
                          <a:xfrm>
                            <a:off x="3369" y="6908"/>
                            <a:ext cx="1449" cy="7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446682A" w14:textId="77777777" w:rsidR="0027694E" w:rsidRPr="000B0EA6" w:rsidRDefault="0027694E" w:rsidP="000B0EA6">
                              <w:pPr>
                                <w:spacing w:after="156"/>
                                <w:ind w:firstLineChars="0" w:firstLine="0"/>
                                <w:rPr>
                                  <w:b/>
                                  <w:bCs/>
                                  <w:i/>
                                  <w:iCs/>
                                  <w:szCs w:val="21"/>
                                  <w:vertAlign w:val="subscript"/>
                                </w:rPr>
                              </w:pPr>
                              <w:r w:rsidRPr="000B0EA6"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szCs w:val="21"/>
                                </w:rPr>
                                <w:t>Y</w:t>
                              </w:r>
                              <w:r w:rsidRPr="000B0EA6">
                                <w:rPr>
                                  <w:rFonts w:hint="eastAsia"/>
                                  <w:b/>
                                  <w:bCs/>
                                  <w:szCs w:val="21"/>
                                  <w:vertAlign w:val="subscript"/>
                                </w:rPr>
                                <w:t>11</w:t>
                              </w:r>
                              <w:r w:rsidRPr="000B0EA6">
                                <w:rPr>
                                  <w:rFonts w:hint="eastAsia"/>
                                  <w:b/>
                                  <w:bCs/>
                                  <w:szCs w:val="21"/>
                                </w:rPr>
                                <w:t>+</w:t>
                              </w:r>
                              <w:r w:rsidRPr="000B0EA6"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szCs w:val="21"/>
                                </w:rPr>
                                <w:t>Y</w:t>
                              </w:r>
                              <w:r w:rsidRPr="000B0EA6">
                                <w:rPr>
                                  <w:rFonts w:hint="eastAsia"/>
                                  <w:b/>
                                  <w:bCs/>
                                  <w:szCs w:val="21"/>
                                  <w:vertAlign w:val="subscript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8" name="Line 1451"/>
                        <wps:cNvCnPr>
                          <a:cxnSpLocks noChangeShapeType="1"/>
                        </wps:cNvCnPr>
                        <wps:spPr bwMode="auto">
                          <a:xfrm>
                            <a:off x="5958" y="6069"/>
                            <a:ext cx="0" cy="148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79" name="Rectangle 1452"/>
                        <wps:cNvSpPr>
                          <a:spLocks noChangeArrowheads="1"/>
                        </wps:cNvSpPr>
                        <wps:spPr bwMode="auto">
                          <a:xfrm>
                            <a:off x="5832" y="6565"/>
                            <a:ext cx="252" cy="4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0" name="Oval 1453"/>
                        <wps:cNvSpPr>
                          <a:spLocks noChangeArrowheads="1"/>
                        </wps:cNvSpPr>
                        <wps:spPr bwMode="auto">
                          <a:xfrm>
                            <a:off x="5895" y="7495"/>
                            <a:ext cx="126" cy="12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1" name="Oval 1454"/>
                        <wps:cNvSpPr>
                          <a:spLocks noChangeArrowheads="1"/>
                        </wps:cNvSpPr>
                        <wps:spPr bwMode="auto">
                          <a:xfrm>
                            <a:off x="5895" y="6007"/>
                            <a:ext cx="126" cy="12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2" name="Text Box 1455"/>
                        <wps:cNvSpPr txBox="1">
                          <a:spLocks noChangeArrowheads="1"/>
                        </wps:cNvSpPr>
                        <wps:spPr bwMode="auto">
                          <a:xfrm>
                            <a:off x="4761" y="6891"/>
                            <a:ext cx="1375" cy="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6E32621" w14:textId="77777777" w:rsidR="0027694E" w:rsidRPr="000B0EA6" w:rsidRDefault="0027694E" w:rsidP="000B0EA6">
                              <w:pPr>
                                <w:spacing w:after="156"/>
                                <w:ind w:firstLineChars="0" w:firstLine="0"/>
                                <w:rPr>
                                  <w:b/>
                                  <w:bCs/>
                                  <w:i/>
                                  <w:iCs/>
                                  <w:szCs w:val="21"/>
                                  <w:vertAlign w:val="subscript"/>
                                </w:rPr>
                              </w:pPr>
                              <w:r w:rsidRPr="000B0EA6"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szCs w:val="21"/>
                                </w:rPr>
                                <w:t>Y</w:t>
                              </w:r>
                              <w:r w:rsidRPr="000B0EA6">
                                <w:rPr>
                                  <w:rFonts w:hint="eastAsia"/>
                                  <w:b/>
                                  <w:bCs/>
                                  <w:szCs w:val="21"/>
                                  <w:vertAlign w:val="subscript"/>
                                </w:rPr>
                                <w:t>22</w:t>
                              </w:r>
                              <w:r w:rsidRPr="000B0EA6">
                                <w:rPr>
                                  <w:rFonts w:hint="eastAsia"/>
                                  <w:b/>
                                  <w:bCs/>
                                  <w:szCs w:val="21"/>
                                </w:rPr>
                                <w:t>+</w:t>
                              </w:r>
                              <w:r w:rsidRPr="000B0EA6"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szCs w:val="21"/>
                                </w:rPr>
                                <w:t>Y</w:t>
                              </w:r>
                              <w:r w:rsidRPr="000B0EA6">
                                <w:rPr>
                                  <w:rFonts w:hint="eastAsia"/>
                                  <w:b/>
                                  <w:bCs/>
                                  <w:szCs w:val="21"/>
                                  <w:vertAlign w:val="subscript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3" name="Line 1456"/>
                        <wps:cNvCnPr>
                          <a:cxnSpLocks noChangeShapeType="1"/>
                        </wps:cNvCnPr>
                        <wps:spPr bwMode="auto">
                          <a:xfrm flipH="1">
                            <a:off x="6903" y="6069"/>
                            <a:ext cx="0" cy="6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84" name="Oval 1457"/>
                        <wps:cNvSpPr>
                          <a:spLocks noChangeArrowheads="1"/>
                        </wps:cNvSpPr>
                        <wps:spPr bwMode="auto">
                          <a:xfrm>
                            <a:off x="6840" y="7495"/>
                            <a:ext cx="126" cy="12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5" name="Oval 1458"/>
                        <wps:cNvSpPr>
                          <a:spLocks noChangeArrowheads="1"/>
                        </wps:cNvSpPr>
                        <wps:spPr bwMode="auto">
                          <a:xfrm>
                            <a:off x="6840" y="6007"/>
                            <a:ext cx="126" cy="12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6" name="Text Box 1459"/>
                        <wps:cNvSpPr txBox="1">
                          <a:spLocks noChangeArrowheads="1"/>
                        </wps:cNvSpPr>
                        <wps:spPr bwMode="auto">
                          <a:xfrm>
                            <a:off x="6807" y="6288"/>
                            <a:ext cx="1701" cy="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FCF2AD6" w14:textId="77777777" w:rsidR="0027694E" w:rsidRPr="000B0EA6" w:rsidRDefault="0027694E" w:rsidP="000B0EA6">
                              <w:pPr>
                                <w:spacing w:after="156"/>
                                <w:ind w:firstLineChars="0" w:firstLine="0"/>
                                <w:rPr>
                                  <w:b/>
                                  <w:bCs/>
                                  <w:i/>
                                  <w:iCs/>
                                  <w:szCs w:val="21"/>
                                </w:rPr>
                              </w:pPr>
                              <w:r w:rsidRPr="000B0EA6">
                                <w:rPr>
                                  <w:rFonts w:hint="eastAsia"/>
                                  <w:b/>
                                  <w:bCs/>
                                  <w:szCs w:val="21"/>
                                </w:rPr>
                                <w:t>(</w:t>
                              </w:r>
                              <w:r w:rsidRPr="000B0EA6"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szCs w:val="21"/>
                                </w:rPr>
                                <w:t>Y</w:t>
                              </w:r>
                              <w:r w:rsidRPr="000B0EA6">
                                <w:rPr>
                                  <w:rFonts w:hint="eastAsia"/>
                                  <w:b/>
                                  <w:bCs/>
                                  <w:szCs w:val="21"/>
                                  <w:vertAlign w:val="subscript"/>
                                </w:rPr>
                                <w:t>21</w:t>
                              </w:r>
                              <w:r w:rsidRPr="000B0EA6">
                                <w:rPr>
                                  <w:rFonts w:hint="eastAsia"/>
                                  <w:b/>
                                  <w:bCs/>
                                  <w:szCs w:val="21"/>
                                </w:rPr>
                                <w:t>－</w:t>
                              </w:r>
                              <w:r w:rsidRPr="000B0EA6"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szCs w:val="21"/>
                                </w:rPr>
                                <w:t>Y</w:t>
                              </w:r>
                              <w:r w:rsidRPr="000B0EA6">
                                <w:rPr>
                                  <w:rFonts w:hint="eastAsia"/>
                                  <w:b/>
                                  <w:bCs/>
                                  <w:szCs w:val="21"/>
                                  <w:vertAlign w:val="subscript"/>
                                </w:rPr>
                                <w:t>12</w:t>
                              </w:r>
                              <w:r w:rsidRPr="000B0EA6">
                                <w:rPr>
                                  <w:rFonts w:hint="eastAsia"/>
                                  <w:b/>
                                  <w:bCs/>
                                  <w:szCs w:val="21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87" name="Group 1460"/>
                        <wpg:cNvGrpSpPr>
                          <a:grpSpLocks/>
                        </wpg:cNvGrpSpPr>
                        <wpg:grpSpPr bwMode="auto">
                          <a:xfrm>
                            <a:off x="6651" y="6651"/>
                            <a:ext cx="480" cy="720"/>
                            <a:chOff x="8040" y="5340"/>
                            <a:chExt cx="480" cy="720"/>
                          </a:xfrm>
                        </wpg:grpSpPr>
                        <wpg:grpSp>
                          <wpg:cNvPr id="688" name="Group 1461"/>
                          <wpg:cNvGrpSpPr>
                            <a:grpSpLocks/>
                          </wpg:cNvGrpSpPr>
                          <wpg:grpSpPr bwMode="auto">
                            <a:xfrm>
                              <a:off x="8040" y="5340"/>
                              <a:ext cx="480" cy="720"/>
                              <a:chOff x="4740" y="5160"/>
                              <a:chExt cx="480" cy="720"/>
                            </a:xfrm>
                          </wpg:grpSpPr>
                          <wps:wsp>
                            <wps:cNvPr id="689" name="Line 146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740" y="5160"/>
                                <a:ext cx="237" cy="36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90" name="Line 146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740" y="5520"/>
                                <a:ext cx="240" cy="36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91" name="Line 146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980" y="5520"/>
                                <a:ext cx="240" cy="36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92" name="Line 146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980" y="5160"/>
                                <a:ext cx="240" cy="36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693" name="Line 14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40" y="5700"/>
                              <a:ext cx="48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94" name="Line 1467"/>
                        <wps:cNvCnPr>
                          <a:cxnSpLocks noChangeShapeType="1"/>
                        </wps:cNvCnPr>
                        <wps:spPr bwMode="auto">
                          <a:xfrm>
                            <a:off x="6903" y="7371"/>
                            <a:ext cx="0" cy="186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95" name="Text Box 1468"/>
                        <wps:cNvSpPr txBox="1">
                          <a:spLocks noChangeArrowheads="1"/>
                        </wps:cNvSpPr>
                        <wps:spPr bwMode="auto">
                          <a:xfrm>
                            <a:off x="8041" y="6028"/>
                            <a:ext cx="471" cy="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1B82C61" w14:textId="2418BFEB" w:rsidR="0027694E" w:rsidRPr="000B0EA6" w:rsidRDefault="00545086" w:rsidP="000B0EA6">
                              <w:pPr>
                                <w:spacing w:after="156"/>
                                <w:ind w:rightChars="-215" w:right="-451" w:firstLineChars="0" w:firstLine="0"/>
                                <w:jc w:val="left"/>
                                <w:rPr>
                                  <w:b/>
                                  <w:bCs/>
                                  <w:i/>
                                  <w:iCs/>
                                  <w:szCs w:val="21"/>
                                  <w:vertAlign w:val="subscript"/>
                                </w:rPr>
                              </w:p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iCs/>
                                        <w:szCs w:val="21"/>
                                        <w:vertAlign w:val="subscript"/>
                                      </w:rPr>
                                    </m:ctrlPr>
                                  </m:sSubPr>
                                  <m:e>
                                    <m:limUpp>
                                      <m:limUp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iCs/>
                                            <w:szCs w:val="21"/>
                                            <w:vertAlign w:val="subscript"/>
                                          </w:rPr>
                                        </m:ctrlPr>
                                      </m:limUp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/>
                                            <w:szCs w:val="21"/>
                                            <w:vertAlign w:val="subscript"/>
                                          </w:rPr>
                                          <m:t>U</m:t>
                                        </m:r>
                                      </m:e>
                                      <m:lim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/>
                                            <w:szCs w:val="21"/>
                                            <w:vertAlign w:val="subscript"/>
                                          </w:rPr>
                                          <m:t>•</m:t>
                                        </m:r>
                                      </m:lim>
                                    </m:limUpp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/>
                                        <w:szCs w:val="21"/>
                                        <w:vertAlign w:val="subscript"/>
                                      </w:rPr>
                                      <m:t>1</m:t>
                                    </m:r>
                                  </m:sub>
                                </m:sSub>
                              </m:oMath>
                              <w:r w:rsidR="0027694E" w:rsidRPr="000B0EA6"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position w:val="-6"/>
                                  <w:szCs w:val="21"/>
                                  <w:vertAlign w:val="subscript"/>
                                </w:rPr>
                                <w:object w:dxaOrig="437" w:dyaOrig="602" w14:anchorId="4E27A37F">
                                  <v:shape id="_x0000_i1032" type="#_x0000_t75" style="width:21.85pt;height:30.1pt">
                                    <v:imagedata r:id="rId16" o:title=""/>
                                  </v:shape>
                                  <o:OLEObject Type="Embed" ProgID="Equation.3" ShapeID="_x0000_i1032" DrawAspect="Content" ObjectID="_1638194114" r:id="rId1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6" name="Line 1469"/>
                        <wps:cNvCnPr>
                          <a:cxnSpLocks noChangeShapeType="1"/>
                        </wps:cNvCnPr>
                        <wps:spPr bwMode="auto">
                          <a:xfrm>
                            <a:off x="6903" y="6379"/>
                            <a:ext cx="0" cy="12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B73DCA4" id="Group 1421" o:spid="_x0000_s1071" style="width:221.25pt;height:92pt;mso-position-horizontal-relative:char;mso-position-vertical-relative:line" coordorigin="3064,5172" coordsize="6080,2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">
                <v:line id="Line 1422" o:spid="_x0000_s1072" style="position:absolute;visibility:visible;mso-wrap-style:square" from="3564,6069" to="5202,60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" strokeweight="1.5pt"/>
                <v:line id="Line 1423" o:spid="_x0000_s1073" style="position:absolute;visibility:visible;mso-wrap-style:square" from="4560,6069" to="4560,75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" strokeweight="1.5pt"/>
                <v:line id="Line 1424" o:spid="_x0000_s1074" style="position:absolute;flip:y;visibility:visible;mso-wrap-style:square" from="3627,7555" to="5202,75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" strokeweight="1.5pt"/>
                <v:line id="Line 1425" o:spid="_x0000_s1075" style="position:absolute;visibility:visible;mso-wrap-style:square" from="5139,6069" to="8415,60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" strokeweight="1.5pt"/>
                <v:line id="Line 1426" o:spid="_x0000_s1076" style="position:absolute;visibility:visible;mso-wrap-style:square" from="5013,7557" to="8415,75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" strokeweight="1.5pt"/>
                <v:oval id="Oval 1427" o:spid="_x0000_s1077" style="position:absolute;left:3501;top:6007;width:126;height:1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" strokeweight="1.5pt"/>
                <v:oval id="Oval 1428" o:spid="_x0000_s1078" style="position:absolute;left:8373;top:7493;width:126;height:1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" strokeweight="1.5pt"/>
                <v:oval id="Oval 1429" o:spid="_x0000_s1079" style="position:absolute;left:8373;top:6007;width:126;height:1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" strokeweight="1.5pt"/>
                <v:oval id="Oval 1430" o:spid="_x0000_s1080" style="position:absolute;left:3501;top:7491;width:126;height:1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" strokeweight="1.5pt"/>
                <v:rect id="Rectangle 1431" o:spid="_x0000_s1081" style="position:absolute;left:5076;top:5945;width:504;height:2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" strokeweight="1.5pt"/>
                <v:group id="Group 1432" o:spid="_x0000_s1082" style="position:absolute;left:3249;top:6069;width:240;height:240" coordorigin="6840,8400" coordsize="240,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">
                  <v:line id="Line 1433" o:spid="_x0000_s1083" style="position:absolute;visibility:visible;mso-wrap-style:square" from="6840,8520" to="7080,8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" strokeweight="1.5pt"/>
                  <v:line id="Line 1434" o:spid="_x0000_s1084" style="position:absolute;visibility:visible;mso-wrap-style:square" from="6960,8400" to="6960,8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" strokeweight="1.5pt"/>
                </v:group>
                <v:line id="Line 1435" o:spid="_x0000_s1085" style="position:absolute;visibility:visible;mso-wrap-style:square" from="3249,7433" to="3489,74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" strokeweight="1.5pt"/>
                <v:group id="Group 1436" o:spid="_x0000_s1086" style="position:absolute;left:8612;top:6012;width:240;height:240" coordorigin="6659,8405" coordsize="240,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">
                  <v:line id="Line 1437" o:spid="_x0000_s1087" style="position:absolute;visibility:visible;mso-wrap-style:square" from="6659,8520" to="6899,8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" strokeweight="1.5pt"/>
                  <v:line id="Line 1438" o:spid="_x0000_s1088" style="position:absolute;visibility:visible;mso-wrap-style:square" from="6773,8405" to="6773,86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" strokeweight="1.5pt"/>
                </v:group>
                <v:line id="Line 1439" o:spid="_x0000_s1089" style="position:absolute;visibility:visible;mso-wrap-style:square" from="8612,7474" to="8849,74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" strokeweight="1.5pt"/>
                <v:line id="Line 1440" o:spid="_x0000_s1090" style="position:absolute;visibility:visible;mso-wrap-style:square" from="3753,6069" to="4005,60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" strokeweight="1.5pt">
                  <v:stroke endarrow="block"/>
                </v:line>
                <v:line id="Line 1441" o:spid="_x0000_s1091" style="position:absolute;flip:x;visibility:visible;mso-wrap-style:square" from="7910,6069" to="8162,60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" strokeweight="1.5pt">
                  <v:stroke endarrow="block"/>
                </v:line>
                <v:shape id="Text Box 1442" o:spid="_x0000_s1092" type="#_x0000_t202" style="position:absolute;left:3501;top:5172;width:640;height:11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" filled="f" stroked="f" strokeweight="1.5pt">
                  <v:textbox>
                    <w:txbxContent>
                      <w:p w14:paraId="1E879E4F" w14:textId="0752AA68" w:rsidR="0027694E" w:rsidRPr="000B0EA6" w:rsidRDefault="00545086" w:rsidP="000B0EA6">
                        <w:pPr>
                          <w:spacing w:after="156"/>
                          <w:ind w:firstLine="422"/>
                          <w:rPr>
                            <w:b/>
                            <w:bCs/>
                            <w:i/>
                            <w:iCs/>
                            <w:szCs w:val="21"/>
                            <w:vertAlign w:val="subscript"/>
                          </w:rPr>
                        </w:pPr>
                        <m:oMathPara>
                          <m:oMathParaPr>
                            <m:jc m:val="center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i/>
                                    <w:iCs/>
                                    <w:szCs w:val="21"/>
                                    <w:vertAlign w:val="subscript"/>
                                  </w:rPr>
                                </m:ctrlPr>
                              </m:sSubPr>
                              <m:e>
                                <m:limUpp>
                                  <m:limUp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iCs/>
                                        <w:szCs w:val="21"/>
                                        <w:vertAlign w:val="subscript"/>
                                      </w:rPr>
                                    </m:ctrlPr>
                                  </m:limUp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/>
                                        <w:szCs w:val="21"/>
                                        <w:vertAlign w:val="subscript"/>
                                      </w:rPr>
                                      <m:t>I</m:t>
                                    </m:r>
                                  </m:e>
                                  <m:li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/>
                                        <w:szCs w:val="21"/>
                                        <w:vertAlign w:val="subscript"/>
                                      </w:rPr>
                                      <m:t>•</m:t>
                                    </m:r>
                                  </m:lim>
                                </m:limUpp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/>
                                    <w:szCs w:val="21"/>
                                    <w:vertAlign w:val="subscript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Text Box 1443" o:spid="_x0000_s1093" type="#_x0000_t202" style="position:absolute;left:7890;top:5207;width:666;height:9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" filled="f" stroked="f" strokeweight="1.5pt">
                  <v:textbox>
                    <w:txbxContent>
                      <w:p w14:paraId="2FD8FF99" w14:textId="0F2D72E4" w:rsidR="0027694E" w:rsidRPr="000B0EA6" w:rsidRDefault="00545086" w:rsidP="000B0EA6">
                        <w:pPr>
                          <w:spacing w:after="156"/>
                          <w:ind w:firstLine="422"/>
                          <w:rPr>
                            <w:b/>
                            <w:bCs/>
                            <w:i/>
                            <w:iCs/>
                            <w:szCs w:val="21"/>
                            <w:vertAlign w:val="subscript"/>
                          </w:rPr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i/>
                                    <w:iCs/>
                                    <w:szCs w:val="21"/>
                                    <w:vertAlign w:val="subscript"/>
                                  </w:rPr>
                                </m:ctrlPr>
                              </m:sSubPr>
                              <m:e>
                                <m:limUpp>
                                  <m:limUp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iCs/>
                                        <w:szCs w:val="21"/>
                                        <w:vertAlign w:val="subscript"/>
                                      </w:rPr>
                                    </m:ctrlPr>
                                  </m:limUp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/>
                                        <w:szCs w:val="21"/>
                                        <w:vertAlign w:val="subscript"/>
                                      </w:rPr>
                                      <m:t>I</m:t>
                                    </m:r>
                                  </m:e>
                                  <m:li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/>
                                        <w:szCs w:val="21"/>
                                        <w:vertAlign w:val="subscript"/>
                                      </w:rPr>
                                      <m:t>•</m:t>
                                    </m:r>
                                  </m:lim>
                                </m:limUpp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/>
                                    <w:szCs w:val="21"/>
                                    <w:vertAlign w:val="subscript"/>
                                  </w:rPr>
                                  <m:t>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Text Box 1444" o:spid="_x0000_s1094" type="#_x0000_t202" style="position:absolute;left:3064;top:6288;width:635;height:9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" filled="f" stroked="f" strokeweight="1.5pt">
                  <v:textbox>
                    <w:txbxContent>
                      <w:p w14:paraId="66EFFA93" w14:textId="1DF44B9D" w:rsidR="0027694E" w:rsidRPr="000B0EA6" w:rsidRDefault="00545086" w:rsidP="000B0EA6">
                        <w:pPr>
                          <w:spacing w:after="156"/>
                          <w:ind w:rightChars="-200" w:right="-420" w:firstLineChars="0" w:firstLine="0"/>
                          <w:rPr>
                            <w:b/>
                            <w:bCs/>
                            <w:i/>
                            <w:iCs/>
                            <w:szCs w:val="21"/>
                            <w:vertAlign w:val="subscript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i/>
                                    <w:iCs/>
                                    <w:szCs w:val="21"/>
                                    <w:vertAlign w:val="subscript"/>
                                  </w:rPr>
                                </m:ctrlPr>
                              </m:sSubPr>
                              <m:e>
                                <m:limUpp>
                                  <m:limUp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iCs/>
                                        <w:szCs w:val="21"/>
                                        <w:vertAlign w:val="subscript"/>
                                      </w:rPr>
                                    </m:ctrlPr>
                                  </m:limUp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/>
                                        <w:szCs w:val="21"/>
                                        <w:vertAlign w:val="subscript"/>
                                      </w:rPr>
                                      <m:t>U</m:t>
                                    </m:r>
                                  </m:e>
                                  <m:li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/>
                                        <w:szCs w:val="21"/>
                                        <w:vertAlign w:val="subscript"/>
                                      </w:rPr>
                                      <m:t>•</m:t>
                                    </m:r>
                                  </m:lim>
                                </m:limUpp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/>
                                    <w:szCs w:val="21"/>
                                    <w:vertAlign w:val="subscript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Text Box 1445" o:spid="_x0000_s1095" type="#_x0000_t202" style="position:absolute;left:8397;top:6247;width:747;height:10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" filled="f" stroked="f" strokeweight="1.5pt">
                  <v:textbox>
                    <w:txbxContent>
                      <w:p w14:paraId="05B6680F" w14:textId="34438141" w:rsidR="0027694E" w:rsidRPr="000B0EA6" w:rsidRDefault="00545086" w:rsidP="000B0EA6">
                        <w:pPr>
                          <w:spacing w:after="156"/>
                          <w:ind w:rightChars="-189" w:right="-397" w:firstLineChars="0" w:firstLine="0"/>
                          <w:rPr>
                            <w:b/>
                            <w:bCs/>
                            <w:i/>
                            <w:iCs/>
                            <w:szCs w:val="21"/>
                            <w:vertAlign w:val="subscript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i/>
                                    <w:iCs/>
                                    <w:szCs w:val="21"/>
                                    <w:vertAlign w:val="subscript"/>
                                  </w:rPr>
                                </m:ctrlPr>
                              </m:sSubPr>
                              <m:e>
                                <m:limUpp>
                                  <m:limUp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iCs/>
                                        <w:szCs w:val="21"/>
                                        <w:vertAlign w:val="subscript"/>
                                      </w:rPr>
                                    </m:ctrlPr>
                                  </m:limUp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/>
                                        <w:szCs w:val="21"/>
                                        <w:vertAlign w:val="subscript"/>
                                      </w:rPr>
                                      <m:t>U</m:t>
                                    </m:r>
                                  </m:e>
                                  <m:li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/>
                                        <w:szCs w:val="21"/>
                                        <w:vertAlign w:val="subscript"/>
                                      </w:rPr>
                                      <m:t>•</m:t>
                                    </m:r>
                                  </m:lim>
                                </m:limUpp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/>
                                    <w:szCs w:val="21"/>
                                    <w:vertAlign w:val="subscript"/>
                                  </w:rPr>
                                  <m:t>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Text Box 1446" o:spid="_x0000_s1096" type="#_x0000_t202" style="position:absolute;left:4761;top:5418;width:1123;height:7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" filled="f" stroked="f" strokeweight="1.5pt">
                  <v:textbox>
                    <w:txbxContent>
                      <w:p w14:paraId="64A6FD7F" w14:textId="77777777" w:rsidR="0027694E" w:rsidRPr="000B0EA6" w:rsidRDefault="0027694E" w:rsidP="000B0EA6">
                        <w:pPr>
                          <w:spacing w:after="156"/>
                          <w:ind w:firstLineChars="0" w:firstLine="0"/>
                          <w:jc w:val="center"/>
                          <w:rPr>
                            <w:b/>
                            <w:bCs/>
                            <w:i/>
                            <w:iCs/>
                            <w:szCs w:val="21"/>
                          </w:rPr>
                        </w:pPr>
                        <w:r w:rsidRPr="000B0EA6">
                          <w:rPr>
                            <w:rFonts w:hint="eastAsia"/>
                            <w:b/>
                            <w:bCs/>
                            <w:i/>
                            <w:iCs/>
                            <w:szCs w:val="21"/>
                          </w:rPr>
                          <w:t>-Y</w:t>
                        </w:r>
                        <w:r w:rsidRPr="000B0EA6">
                          <w:rPr>
                            <w:rFonts w:hint="eastAsia"/>
                            <w:b/>
                            <w:bCs/>
                            <w:szCs w:val="21"/>
                            <w:vertAlign w:val="subscript"/>
                          </w:rPr>
                          <w:t>12</w:t>
                        </w:r>
                      </w:p>
                    </w:txbxContent>
                  </v:textbox>
                </v:shape>
                <v:rect id="Rectangle 1447" o:spid="_x0000_s1097" style="position:absolute;left:4434;top:6565;width:252;height:4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" strokeweight="1.5pt"/>
                <v:oval id="Oval 1448" o:spid="_x0000_s1098" style="position:absolute;left:4497;top:7495;width:126;height: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" fillcolor="black" strokeweight="1.5pt"/>
                <v:oval id="Oval 1449" o:spid="_x0000_s1099" style="position:absolute;left:4497;top:6007;width:126;height: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" fillcolor="black" strokeweight="1.5pt"/>
                <v:shape id="Text Box 1450" o:spid="_x0000_s1100" type="#_x0000_t202" style="position:absolute;left:3369;top:6908;width:1449;height:7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" filled="f" stroked="f" strokeweight="1.5pt">
                  <v:textbox>
                    <w:txbxContent>
                      <w:p w14:paraId="4446682A" w14:textId="77777777" w:rsidR="0027694E" w:rsidRPr="000B0EA6" w:rsidRDefault="0027694E" w:rsidP="000B0EA6">
                        <w:pPr>
                          <w:spacing w:after="156"/>
                          <w:ind w:firstLineChars="0" w:firstLine="0"/>
                          <w:rPr>
                            <w:b/>
                            <w:bCs/>
                            <w:i/>
                            <w:iCs/>
                            <w:szCs w:val="21"/>
                            <w:vertAlign w:val="subscript"/>
                          </w:rPr>
                        </w:pPr>
                        <w:r w:rsidRPr="000B0EA6">
                          <w:rPr>
                            <w:rFonts w:hint="eastAsia"/>
                            <w:b/>
                            <w:bCs/>
                            <w:i/>
                            <w:iCs/>
                            <w:szCs w:val="21"/>
                          </w:rPr>
                          <w:t>Y</w:t>
                        </w:r>
                        <w:r w:rsidRPr="000B0EA6">
                          <w:rPr>
                            <w:rFonts w:hint="eastAsia"/>
                            <w:b/>
                            <w:bCs/>
                            <w:szCs w:val="21"/>
                            <w:vertAlign w:val="subscript"/>
                          </w:rPr>
                          <w:t>11</w:t>
                        </w:r>
                        <w:r w:rsidRPr="000B0EA6">
                          <w:rPr>
                            <w:rFonts w:hint="eastAsia"/>
                            <w:b/>
                            <w:bCs/>
                            <w:szCs w:val="21"/>
                          </w:rPr>
                          <w:t>+</w:t>
                        </w:r>
                        <w:r w:rsidRPr="000B0EA6">
                          <w:rPr>
                            <w:rFonts w:hint="eastAsia"/>
                            <w:b/>
                            <w:bCs/>
                            <w:i/>
                            <w:iCs/>
                            <w:szCs w:val="21"/>
                          </w:rPr>
                          <w:t>Y</w:t>
                        </w:r>
                        <w:r w:rsidRPr="000B0EA6">
                          <w:rPr>
                            <w:rFonts w:hint="eastAsia"/>
                            <w:b/>
                            <w:bCs/>
                            <w:szCs w:val="21"/>
                            <w:vertAlign w:val="subscript"/>
                          </w:rPr>
                          <w:t>12</w:t>
                        </w:r>
                      </w:p>
                    </w:txbxContent>
                  </v:textbox>
                </v:shape>
                <v:line id="Line 1451" o:spid="_x0000_s1101" style="position:absolute;visibility:visible;mso-wrap-style:square" from="5958,6069" to="5958,75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" strokeweight="1.5pt"/>
                <v:rect id="Rectangle 1452" o:spid="_x0000_s1102" style="position:absolute;left:5832;top:6565;width:252;height:4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" strokeweight="1.5pt"/>
                <v:oval id="Oval 1453" o:spid="_x0000_s1103" style="position:absolute;left:5895;top:7495;width:126;height: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" fillcolor="black" strokeweight="1.5pt"/>
                <v:oval id="Oval 1454" o:spid="_x0000_s1104" style="position:absolute;left:5895;top:6007;width:126;height: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" fillcolor="black" strokeweight="1.5pt"/>
                <v:shape id="Text Box 1455" o:spid="_x0000_s1105" type="#_x0000_t202" style="position:absolute;left:4761;top:6891;width:1375;height: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" filled="f" stroked="f" strokeweight="1.5pt">
                  <v:textbox>
                    <w:txbxContent>
                      <w:p w14:paraId="76E32621" w14:textId="77777777" w:rsidR="0027694E" w:rsidRPr="000B0EA6" w:rsidRDefault="0027694E" w:rsidP="000B0EA6">
                        <w:pPr>
                          <w:spacing w:after="156"/>
                          <w:ind w:firstLineChars="0" w:firstLine="0"/>
                          <w:rPr>
                            <w:b/>
                            <w:bCs/>
                            <w:i/>
                            <w:iCs/>
                            <w:szCs w:val="21"/>
                            <w:vertAlign w:val="subscript"/>
                          </w:rPr>
                        </w:pPr>
                        <w:r w:rsidRPr="000B0EA6">
                          <w:rPr>
                            <w:rFonts w:hint="eastAsia"/>
                            <w:b/>
                            <w:bCs/>
                            <w:i/>
                            <w:iCs/>
                            <w:szCs w:val="21"/>
                          </w:rPr>
                          <w:t>Y</w:t>
                        </w:r>
                        <w:r w:rsidRPr="000B0EA6">
                          <w:rPr>
                            <w:rFonts w:hint="eastAsia"/>
                            <w:b/>
                            <w:bCs/>
                            <w:szCs w:val="21"/>
                            <w:vertAlign w:val="subscript"/>
                          </w:rPr>
                          <w:t>22</w:t>
                        </w:r>
                        <w:r w:rsidRPr="000B0EA6">
                          <w:rPr>
                            <w:rFonts w:hint="eastAsia"/>
                            <w:b/>
                            <w:bCs/>
                            <w:szCs w:val="21"/>
                          </w:rPr>
                          <w:t>+</w:t>
                        </w:r>
                        <w:r w:rsidRPr="000B0EA6">
                          <w:rPr>
                            <w:rFonts w:hint="eastAsia"/>
                            <w:b/>
                            <w:bCs/>
                            <w:i/>
                            <w:iCs/>
                            <w:szCs w:val="21"/>
                          </w:rPr>
                          <w:t>Y</w:t>
                        </w:r>
                        <w:r w:rsidRPr="000B0EA6">
                          <w:rPr>
                            <w:rFonts w:hint="eastAsia"/>
                            <w:b/>
                            <w:bCs/>
                            <w:szCs w:val="21"/>
                            <w:vertAlign w:val="subscript"/>
                          </w:rPr>
                          <w:t>12</w:t>
                        </w:r>
                      </w:p>
                    </w:txbxContent>
                  </v:textbox>
                </v:shape>
                <v:line id="Line 1456" o:spid="_x0000_s1106" style="position:absolute;flip:x;visibility:visible;mso-wrap-style:square" from="6903,6069" to="6903,66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" strokeweight="1.5pt"/>
                <v:oval id="Oval 1457" o:spid="_x0000_s1107" style="position:absolute;left:6840;top:7495;width:126;height: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" fillcolor="black" strokeweight="1.5pt"/>
                <v:oval id="Oval 1458" o:spid="_x0000_s1108" style="position:absolute;left:6840;top:6007;width:126;height: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" fillcolor="black" strokeweight="1.5pt"/>
                <v:shape id="Text Box 1459" o:spid="_x0000_s1109" type="#_x0000_t202" style="position:absolute;left:6807;top:6288;width:1701;height: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" filled="f" stroked="f" strokeweight="1.5pt">
                  <v:textbox>
                    <w:txbxContent>
                      <w:p w14:paraId="7FCF2AD6" w14:textId="77777777" w:rsidR="0027694E" w:rsidRPr="000B0EA6" w:rsidRDefault="0027694E" w:rsidP="000B0EA6">
                        <w:pPr>
                          <w:spacing w:after="156"/>
                          <w:ind w:firstLineChars="0" w:firstLine="0"/>
                          <w:rPr>
                            <w:b/>
                            <w:bCs/>
                            <w:i/>
                            <w:iCs/>
                            <w:szCs w:val="21"/>
                          </w:rPr>
                        </w:pPr>
                        <w:r w:rsidRPr="000B0EA6">
                          <w:rPr>
                            <w:rFonts w:hint="eastAsia"/>
                            <w:b/>
                            <w:bCs/>
                            <w:szCs w:val="21"/>
                          </w:rPr>
                          <w:t>(</w:t>
                        </w:r>
                        <w:r w:rsidRPr="000B0EA6">
                          <w:rPr>
                            <w:rFonts w:hint="eastAsia"/>
                            <w:b/>
                            <w:bCs/>
                            <w:i/>
                            <w:iCs/>
                            <w:szCs w:val="21"/>
                          </w:rPr>
                          <w:t>Y</w:t>
                        </w:r>
                        <w:r w:rsidRPr="000B0EA6">
                          <w:rPr>
                            <w:rFonts w:hint="eastAsia"/>
                            <w:b/>
                            <w:bCs/>
                            <w:szCs w:val="21"/>
                            <w:vertAlign w:val="subscript"/>
                          </w:rPr>
                          <w:t>21</w:t>
                        </w:r>
                        <w:r w:rsidRPr="000B0EA6">
                          <w:rPr>
                            <w:rFonts w:hint="eastAsia"/>
                            <w:b/>
                            <w:bCs/>
                            <w:szCs w:val="21"/>
                          </w:rPr>
                          <w:t>－</w:t>
                        </w:r>
                        <w:r w:rsidRPr="000B0EA6">
                          <w:rPr>
                            <w:rFonts w:hint="eastAsia"/>
                            <w:b/>
                            <w:bCs/>
                            <w:i/>
                            <w:iCs/>
                            <w:szCs w:val="21"/>
                          </w:rPr>
                          <w:t>Y</w:t>
                        </w:r>
                        <w:r w:rsidRPr="000B0EA6">
                          <w:rPr>
                            <w:rFonts w:hint="eastAsia"/>
                            <w:b/>
                            <w:bCs/>
                            <w:szCs w:val="21"/>
                            <w:vertAlign w:val="subscript"/>
                          </w:rPr>
                          <w:t>12</w:t>
                        </w:r>
                        <w:r w:rsidRPr="000B0EA6">
                          <w:rPr>
                            <w:rFonts w:hint="eastAsia"/>
                            <w:b/>
                            <w:bCs/>
                            <w:szCs w:val="21"/>
                          </w:rPr>
                          <w:t>)</w:t>
                        </w:r>
                      </w:p>
                    </w:txbxContent>
                  </v:textbox>
                </v:shape>
                <v:group id="Group 1460" o:spid="_x0000_s1110" style="position:absolute;left:6651;top:6651;width:480;height:720" coordorigin="8040,5340" coordsize="480,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">
                  <v:group id="Group 1461" o:spid="_x0000_s1111" style="position:absolute;left:8040;top:5340;width:480;height:720" coordorigin="4740,5160" coordsize="480,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">
                    <v:line id="Line 1462" o:spid="_x0000_s1112" style="position:absolute;flip:x;visibility:visible;mso-wrap-style:square" from="4740,5160" to="4977,5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" strokeweight="1.5pt"/>
                    <v:line id="Line 1463" o:spid="_x0000_s1113" style="position:absolute;visibility:visible;mso-wrap-style:square" from="4740,5520" to="4980,5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" strokeweight="1.5pt"/>
                    <v:line id="Line 1464" o:spid="_x0000_s1114" style="position:absolute;flip:y;visibility:visible;mso-wrap-style:square" from="4980,5520" to="5220,5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" strokeweight="1.5pt"/>
                    <v:line id="Line 1465" o:spid="_x0000_s1115" style="position:absolute;visibility:visible;mso-wrap-style:square" from="4980,5160" to="5220,5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" strokeweight="1.5pt"/>
                  </v:group>
                  <v:line id="Line 1466" o:spid="_x0000_s1116" style="position:absolute;visibility:visible;mso-wrap-style:square" from="8040,5700" to="8520,5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" strokeweight="1.5pt"/>
                </v:group>
                <v:line id="Line 1467" o:spid="_x0000_s1117" style="position:absolute;visibility:visible;mso-wrap-style:square" from="6903,7371" to="6903,75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" strokeweight="1.5pt"/>
                <v:shape id="Text Box 1468" o:spid="_x0000_s1118" type="#_x0000_t202" style="position:absolute;left:8041;top:6028;width:471;height:9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" filled="f" stroked="f" strokeweight="1.5pt">
                  <v:textbox>
                    <w:txbxContent>
                      <w:p w14:paraId="61B82C61" w14:textId="2418BFEB" w:rsidR="0027694E" w:rsidRPr="000B0EA6" w:rsidRDefault="00545086" w:rsidP="000B0EA6">
                        <w:pPr>
                          <w:spacing w:after="156"/>
                          <w:ind w:rightChars="-215" w:right="-451" w:firstLineChars="0" w:firstLine="0"/>
                          <w:jc w:val="left"/>
                          <w:rPr>
                            <w:b/>
                            <w:bCs/>
                            <w:i/>
                            <w:iCs/>
                            <w:szCs w:val="21"/>
                            <w:vertAlign w:val="subscript"/>
                          </w:rPr>
                        </w:p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iCs/>
                                  <w:szCs w:val="21"/>
                                  <w:vertAlign w:val="subscript"/>
                                </w:rPr>
                              </m:ctrlPr>
                            </m:sSubPr>
                            <m:e>
                              <m:limUpp>
                                <m:limUpp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iCs/>
                                      <w:szCs w:val="21"/>
                                      <w:vertAlign w:val="subscript"/>
                                    </w:rPr>
                                  </m:ctrlPr>
                                </m:limUp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/>
                                      <w:szCs w:val="21"/>
                                      <w:vertAlign w:val="subscript"/>
                                    </w:rPr>
                                    <m:t>U</m:t>
                                  </m:r>
                                </m:e>
                                <m:li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/>
                                      <w:szCs w:val="21"/>
                                      <w:vertAlign w:val="subscript"/>
                                    </w:rPr>
                                    <m:t>•</m:t>
                                  </m:r>
                                </m:lim>
                              </m:limUpp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/>
                                  <w:szCs w:val="21"/>
                                  <w:vertAlign w:val="subscript"/>
                                </w:rPr>
                                <m:t>1</m:t>
                              </m:r>
                            </m:sub>
                          </m:sSub>
                        </m:oMath>
                        <w:r w:rsidR="0027694E" w:rsidRPr="000B0EA6">
                          <w:rPr>
                            <w:rFonts w:hint="eastAsia"/>
                            <w:b/>
                            <w:bCs/>
                            <w:i/>
                            <w:iCs/>
                            <w:position w:val="-6"/>
                            <w:szCs w:val="21"/>
                            <w:vertAlign w:val="subscript"/>
                          </w:rPr>
                          <w:object w:dxaOrig="437" w:dyaOrig="602" w14:anchorId="4E27A37F">
                            <v:shape id="_x0000_i1032" type="#_x0000_t75" style="width:21.85pt;height:30.1pt">
                              <v:imagedata r:id="rId16" o:title=""/>
                            </v:shape>
                            <o:OLEObject Type="Embed" ProgID="Equation.3" ShapeID="_x0000_i1032" DrawAspect="Content" ObjectID="_1638194114" r:id="rId18"/>
                          </w:object>
                        </w:r>
                      </w:p>
                    </w:txbxContent>
                  </v:textbox>
                </v:shape>
                <v:line id="Line 1469" o:spid="_x0000_s1119" style="position:absolute;visibility:visible;mso-wrap-style:square" from="6903,6379" to="6903,65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" strokeweight="1.5pt">
                  <v:stroke endarrow="block"/>
                </v:line>
                <w10:anchorlock/>
              </v:group>
            </w:pict>
          </mc:Fallback>
        </mc:AlternateContent>
      </w:r>
    </w:p>
    <w:p w14:paraId="5E3D6EA7" w14:textId="0CC7C676" w:rsidR="00DA3AB2" w:rsidRPr="000B0EA6" w:rsidRDefault="000B0EA6" w:rsidP="000B0EA6">
      <w:pPr>
        <w:spacing w:after="156" w:line="380" w:lineRule="atLeast"/>
        <w:ind w:firstLine="420"/>
        <w:rPr>
          <w:rFonts w:cs="Times New Roman"/>
          <w:color w:val="000000" w:themeColor="text1"/>
          <w:szCs w:val="21"/>
        </w:rPr>
      </w:pPr>
      <w:r w:rsidRPr="000B0EA6">
        <w:t>若二端口网络内不含受控源，为互易网络，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cs="Times New Roman"/>
                <w:color w:val="000000" w:themeColor="text1"/>
                <w:szCs w:val="21"/>
              </w:rPr>
              <m:t>Y</m:t>
            </m:r>
          </m:e>
          <m:sub>
            <m:r>
              <w:rPr>
                <w:rFonts w:ascii="Cambria Math" w:cs="Times New Roman"/>
                <w:color w:val="000000" w:themeColor="text1"/>
                <w:szCs w:val="21"/>
              </w:rPr>
              <m:t>12</m:t>
            </m:r>
          </m:sub>
        </m:sSub>
        <m:r>
          <w:rPr>
            <w:rFonts w:ascii="Cambria Math" w:cs="Times New Roman"/>
            <w:color w:val="000000" w:themeColor="text1"/>
            <w:szCs w:val="21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cs="Times New Roman"/>
                <w:color w:val="000000" w:themeColor="text1"/>
                <w:szCs w:val="21"/>
              </w:rPr>
              <m:t>Y</m:t>
            </m:r>
          </m:e>
          <m:sub>
            <m:r>
              <w:rPr>
                <w:rFonts w:ascii="Cambria Math" w:cs="Times New Roman"/>
                <w:color w:val="000000" w:themeColor="text1"/>
                <w:szCs w:val="21"/>
              </w:rPr>
              <m:t>21</m:t>
            </m:r>
          </m:sub>
        </m:sSub>
      </m:oMath>
      <w:r w:rsidRPr="000B0EA6">
        <w:rPr>
          <w:rFonts w:hint="eastAsia"/>
          <w:color w:val="000000" w:themeColor="text1"/>
          <w:szCs w:val="21"/>
        </w:rPr>
        <w:t>；</w:t>
      </w:r>
    </w:p>
    <w:p w14:paraId="77652A5B" w14:textId="7A2B9A9D" w:rsidR="00DA3AB2" w:rsidRPr="000B0EA6" w:rsidRDefault="000B0EA6" w:rsidP="00230EE2">
      <w:pPr>
        <w:spacing w:after="156" w:line="380" w:lineRule="atLeast"/>
        <w:ind w:firstLine="420"/>
        <w:rPr>
          <w:rFonts w:cs="Times New Roman"/>
          <w:color w:val="000000" w:themeColor="text1"/>
          <w:szCs w:val="21"/>
        </w:rPr>
      </w:pPr>
      <w:r w:rsidRPr="000B0EA6">
        <w:lastRenderedPageBreak/>
        <w:t>若二端口</w:t>
      </w:r>
      <w:r w:rsidRPr="000B0EA6">
        <w:rPr>
          <w:rFonts w:hint="eastAsia"/>
        </w:rPr>
        <w:t>网络</w:t>
      </w:r>
      <w:r w:rsidRPr="000B0EA6">
        <w:t>为对称</w:t>
      </w:r>
      <w:r w:rsidRPr="000B0EA6">
        <w:rPr>
          <w:rFonts w:hint="eastAsia"/>
        </w:rPr>
        <w:t>二端口网络</w:t>
      </w:r>
      <w:r w:rsidR="00DA3AB2" w:rsidRPr="000B0EA6">
        <w:rPr>
          <w:rFonts w:cs="Times New Roman"/>
          <w:color w:val="000000" w:themeColor="text1"/>
          <w:szCs w:val="21"/>
        </w:rPr>
        <w:t>，</w:t>
      </w:r>
      <w:r w:rsidRPr="000B0EA6">
        <w:rPr>
          <w:rFonts w:cs="Times New Roman" w:hint="eastAsia"/>
          <w:color w:val="000000" w:themeColor="text1"/>
          <w:szCs w:val="21"/>
        </w:rPr>
        <w:t>则</w:t>
      </w:r>
      <w:r w:rsidR="00DA3AB2" w:rsidRPr="000B0EA6">
        <w:rPr>
          <w:rFonts w:cs="Times New Roman"/>
          <w:color w:val="000000" w:themeColor="text1"/>
          <w:szCs w:val="21"/>
        </w:rPr>
        <w:t>等效电路也是对称的。</w:t>
      </w:r>
    </w:p>
    <w:p w14:paraId="58BEAAD4" w14:textId="783CEC7E" w:rsidR="00DA3AB2" w:rsidRPr="007C0E00" w:rsidRDefault="00230EE2" w:rsidP="00230EE2">
      <w:pPr>
        <w:pStyle w:val="2"/>
      </w:pPr>
      <w:r>
        <w:rPr>
          <w:rFonts w:hint="eastAsia"/>
        </w:rPr>
        <w:t>10.4</w:t>
      </w:r>
      <w:r w:rsidR="00DA3AB2" w:rsidRPr="007C0E00">
        <w:t xml:space="preserve"> </w:t>
      </w:r>
      <w:r w:rsidR="00DA3AB2" w:rsidRPr="007C0E00">
        <w:t>二端口的联接</w:t>
      </w:r>
    </w:p>
    <w:p w14:paraId="493D1D53" w14:textId="77777777" w:rsidR="003B1765" w:rsidRPr="003B1765" w:rsidRDefault="003B1765" w:rsidP="003B1765">
      <w:pPr>
        <w:pStyle w:val="3"/>
      </w:pPr>
      <w:r w:rsidRPr="003B1765">
        <w:t xml:space="preserve">10.4.1 </w:t>
      </w:r>
      <w:r w:rsidR="00DA3AB2" w:rsidRPr="003B1765">
        <w:t>串联</w:t>
      </w:r>
    </w:p>
    <w:p w14:paraId="7A520C62" w14:textId="489AC235" w:rsidR="00DA3AB2" w:rsidRPr="007C0E00" w:rsidRDefault="00DA3AB2" w:rsidP="00D849B6">
      <w:pPr>
        <w:spacing w:after="156"/>
        <w:ind w:firstLine="420"/>
      </w:pPr>
      <w:r w:rsidRPr="007C0E00">
        <w:t>两个二端口同一侧的端口流过同一个电流</w:t>
      </w:r>
      <w:r w:rsidR="003B1765">
        <w:rPr>
          <w:rFonts w:hint="eastAsia"/>
        </w:rPr>
        <w:t>：</w:t>
      </w:r>
    </w:p>
    <w:p w14:paraId="38B1F4BA" w14:textId="77777777" w:rsidR="00DA3AB2" w:rsidRPr="007C0E00" w:rsidRDefault="00DA3AB2" w:rsidP="00230EE2">
      <w:pPr>
        <w:spacing w:after="156" w:line="380" w:lineRule="atLeast"/>
        <w:ind w:firstLine="420"/>
        <w:jc w:val="center"/>
        <w:rPr>
          <w:rFonts w:cs="Times New Roman"/>
          <w:color w:val="000000" w:themeColor="text1"/>
          <w:szCs w:val="21"/>
        </w:rPr>
      </w:pPr>
      <w:r w:rsidRPr="007C0E00">
        <w:rPr>
          <w:rFonts w:cs="Times New Roman"/>
          <w:noProof/>
          <w:color w:val="000000" w:themeColor="text1"/>
          <w:szCs w:val="21"/>
        </w:rPr>
        <mc:AlternateContent>
          <mc:Choice Requires="wpg">
            <w:drawing>
              <wp:inline distT="0" distB="0" distL="0" distR="0" wp14:anchorId="741C18CB" wp14:editId="270CA114">
                <wp:extent cx="2309785" cy="1504709"/>
                <wp:effectExtent l="0" t="0" r="33655" b="635"/>
                <wp:docPr id="472" name="Group 17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09785" cy="1504709"/>
                          <a:chOff x="2682" y="3825"/>
                          <a:chExt cx="5455" cy="3692"/>
                        </a:xfrm>
                      </wpg:grpSpPr>
                      <wpg:grpSp>
                        <wpg:cNvPr id="473" name="Group 1729"/>
                        <wpg:cNvGrpSpPr>
                          <a:grpSpLocks/>
                        </wpg:cNvGrpSpPr>
                        <wpg:grpSpPr bwMode="auto">
                          <a:xfrm>
                            <a:off x="3060" y="4507"/>
                            <a:ext cx="226" cy="214"/>
                            <a:chOff x="6840" y="8400"/>
                            <a:chExt cx="240" cy="240"/>
                          </a:xfrm>
                        </wpg:grpSpPr>
                        <wps:wsp>
                          <wps:cNvPr id="474" name="Line 17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40" y="8520"/>
                              <a:ext cx="24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75" name="Line 17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60" y="8400"/>
                              <a:ext cx="0" cy="24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76" name="Line 1732"/>
                        <wps:cNvCnPr>
                          <a:cxnSpLocks noChangeShapeType="1"/>
                        </wps:cNvCnPr>
                        <wps:spPr bwMode="auto">
                          <a:xfrm>
                            <a:off x="3060" y="6801"/>
                            <a:ext cx="22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477" name="Group 1733"/>
                        <wpg:cNvGrpSpPr>
                          <a:grpSpLocks/>
                        </wpg:cNvGrpSpPr>
                        <wpg:grpSpPr bwMode="auto">
                          <a:xfrm>
                            <a:off x="7911" y="4507"/>
                            <a:ext cx="226" cy="214"/>
                            <a:chOff x="6840" y="8400"/>
                            <a:chExt cx="240" cy="240"/>
                          </a:xfrm>
                        </wpg:grpSpPr>
                        <wps:wsp>
                          <wps:cNvPr id="478" name="Line 17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40" y="8520"/>
                              <a:ext cx="24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79" name="Line 17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60" y="8400"/>
                              <a:ext cx="0" cy="24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80" name="Line 1736"/>
                        <wps:cNvCnPr>
                          <a:cxnSpLocks noChangeShapeType="1"/>
                        </wps:cNvCnPr>
                        <wps:spPr bwMode="auto">
                          <a:xfrm>
                            <a:off x="7874" y="6767"/>
                            <a:ext cx="22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81" name="Line 1737"/>
                        <wps:cNvCnPr>
                          <a:cxnSpLocks noChangeShapeType="1"/>
                        </wps:cNvCnPr>
                        <wps:spPr bwMode="auto">
                          <a:xfrm>
                            <a:off x="5958" y="4605"/>
                            <a:ext cx="849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82" name="Oval 1738"/>
                        <wps:cNvSpPr>
                          <a:spLocks noChangeArrowheads="1"/>
                        </wps:cNvSpPr>
                        <wps:spPr bwMode="auto">
                          <a:xfrm>
                            <a:off x="6750" y="4552"/>
                            <a:ext cx="113" cy="10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3" name="Line 1739"/>
                        <wps:cNvCnPr>
                          <a:cxnSpLocks noChangeShapeType="1"/>
                        </wps:cNvCnPr>
                        <wps:spPr bwMode="auto">
                          <a:xfrm>
                            <a:off x="5958" y="5375"/>
                            <a:ext cx="849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84" name="Oval 1740"/>
                        <wps:cNvSpPr>
                          <a:spLocks noChangeArrowheads="1"/>
                        </wps:cNvSpPr>
                        <wps:spPr bwMode="auto">
                          <a:xfrm>
                            <a:off x="6750" y="5330"/>
                            <a:ext cx="113" cy="10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5" name="Line 1741"/>
                        <wps:cNvCnPr>
                          <a:cxnSpLocks noChangeShapeType="1"/>
                        </wps:cNvCnPr>
                        <wps:spPr bwMode="auto">
                          <a:xfrm>
                            <a:off x="4443" y="4603"/>
                            <a:ext cx="792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86" name="Oval 1742"/>
                        <wps:cNvSpPr>
                          <a:spLocks noChangeArrowheads="1"/>
                        </wps:cNvSpPr>
                        <wps:spPr bwMode="auto">
                          <a:xfrm>
                            <a:off x="4330" y="4552"/>
                            <a:ext cx="113" cy="10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7" name="Line 1743"/>
                        <wps:cNvCnPr>
                          <a:cxnSpLocks noChangeShapeType="1"/>
                        </wps:cNvCnPr>
                        <wps:spPr bwMode="auto">
                          <a:xfrm>
                            <a:off x="4443" y="5375"/>
                            <a:ext cx="792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88" name="Oval 1744"/>
                        <wps:cNvSpPr>
                          <a:spLocks noChangeArrowheads="1"/>
                        </wps:cNvSpPr>
                        <wps:spPr bwMode="auto">
                          <a:xfrm>
                            <a:off x="4330" y="5330"/>
                            <a:ext cx="113" cy="10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9" name="Rectangle 1745"/>
                        <wps:cNvSpPr>
                          <a:spLocks noChangeArrowheads="1"/>
                        </wps:cNvSpPr>
                        <wps:spPr bwMode="auto">
                          <a:xfrm>
                            <a:off x="5235" y="4389"/>
                            <a:ext cx="723" cy="1110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0" name="Text Box 1746"/>
                        <wps:cNvSpPr txBox="1">
                          <a:spLocks noChangeArrowheads="1"/>
                        </wps:cNvSpPr>
                        <wps:spPr bwMode="auto">
                          <a:xfrm>
                            <a:off x="5328" y="4756"/>
                            <a:ext cx="630" cy="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4D6E56" w14:textId="77777777" w:rsidR="0027694E" w:rsidRDefault="0027694E" w:rsidP="00DA3AB2">
                              <w:pPr>
                                <w:spacing w:after="156"/>
                                <w:ind w:firstLine="562"/>
                                <w:rPr>
                                  <w:b/>
                                  <w:bCs/>
                                  <w:i/>
                                  <w:iCs/>
                                  <w:sz w:val="2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sz w:val="28"/>
                                </w:rPr>
                                <w:t>N</w:t>
                              </w: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sz w:val="28"/>
                                  <w:vertAlign w:val="subscript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1" name="Line 1747"/>
                        <wps:cNvCnPr>
                          <a:cxnSpLocks noChangeShapeType="1"/>
                        </wps:cNvCnPr>
                        <wps:spPr bwMode="auto">
                          <a:xfrm>
                            <a:off x="5948" y="6029"/>
                            <a:ext cx="849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2" name="Oval 1748"/>
                        <wps:cNvSpPr>
                          <a:spLocks noChangeArrowheads="1"/>
                        </wps:cNvSpPr>
                        <wps:spPr bwMode="auto">
                          <a:xfrm>
                            <a:off x="6740" y="5984"/>
                            <a:ext cx="113" cy="10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3" name="Line 1749"/>
                        <wps:cNvCnPr>
                          <a:cxnSpLocks noChangeShapeType="1"/>
                        </wps:cNvCnPr>
                        <wps:spPr bwMode="auto">
                          <a:xfrm>
                            <a:off x="5948" y="6801"/>
                            <a:ext cx="849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4" name="Oval 1750"/>
                        <wps:cNvSpPr>
                          <a:spLocks noChangeArrowheads="1"/>
                        </wps:cNvSpPr>
                        <wps:spPr bwMode="auto">
                          <a:xfrm>
                            <a:off x="6740" y="6722"/>
                            <a:ext cx="113" cy="10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5" name="Oval 1751"/>
                        <wps:cNvSpPr>
                          <a:spLocks noChangeArrowheads="1"/>
                        </wps:cNvSpPr>
                        <wps:spPr bwMode="auto">
                          <a:xfrm>
                            <a:off x="4320" y="6006"/>
                            <a:ext cx="113" cy="10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6" name="Line 1752"/>
                        <wps:cNvCnPr>
                          <a:cxnSpLocks noChangeShapeType="1"/>
                        </wps:cNvCnPr>
                        <wps:spPr bwMode="auto">
                          <a:xfrm>
                            <a:off x="4433" y="6801"/>
                            <a:ext cx="792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7" name="Oval 1753"/>
                        <wps:cNvSpPr>
                          <a:spLocks noChangeArrowheads="1"/>
                        </wps:cNvSpPr>
                        <wps:spPr bwMode="auto">
                          <a:xfrm>
                            <a:off x="4320" y="6722"/>
                            <a:ext cx="113" cy="10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8" name="Rectangle 1754"/>
                        <wps:cNvSpPr>
                          <a:spLocks noChangeArrowheads="1"/>
                        </wps:cNvSpPr>
                        <wps:spPr bwMode="auto">
                          <a:xfrm>
                            <a:off x="5225" y="5843"/>
                            <a:ext cx="733" cy="1082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9" name="Text Box 1755"/>
                        <wps:cNvSpPr txBox="1">
                          <a:spLocks noChangeArrowheads="1"/>
                        </wps:cNvSpPr>
                        <wps:spPr bwMode="auto">
                          <a:xfrm>
                            <a:off x="5318" y="6196"/>
                            <a:ext cx="630" cy="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153C61" w14:textId="77777777" w:rsidR="0027694E" w:rsidRDefault="0027694E" w:rsidP="00DA3AB2">
                              <w:pPr>
                                <w:spacing w:after="156"/>
                                <w:ind w:firstLine="562"/>
                                <w:rPr>
                                  <w:b/>
                                  <w:bCs/>
                                  <w:i/>
                                  <w:iCs/>
                                  <w:sz w:val="2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sz w:val="28"/>
                                </w:rPr>
                                <w:t>N</w:t>
                              </w: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sz w:val="28"/>
                                  <w:vertAlign w:val="subscript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0" name="Line 1756"/>
                        <wps:cNvCnPr>
                          <a:cxnSpLocks noChangeShapeType="1"/>
                        </wps:cNvCnPr>
                        <wps:spPr bwMode="auto">
                          <a:xfrm>
                            <a:off x="4131" y="5375"/>
                            <a:ext cx="315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01" name="Line 1757"/>
                        <wps:cNvCnPr>
                          <a:cxnSpLocks noChangeShapeType="1"/>
                        </wps:cNvCnPr>
                        <wps:spPr bwMode="auto">
                          <a:xfrm>
                            <a:off x="4131" y="5375"/>
                            <a:ext cx="0" cy="68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02" name="Line 1758"/>
                        <wps:cNvCnPr>
                          <a:cxnSpLocks noChangeShapeType="1"/>
                        </wps:cNvCnPr>
                        <wps:spPr bwMode="auto">
                          <a:xfrm>
                            <a:off x="6840" y="5375"/>
                            <a:ext cx="252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03" name="Line 1759"/>
                        <wps:cNvCnPr>
                          <a:cxnSpLocks noChangeShapeType="1"/>
                        </wps:cNvCnPr>
                        <wps:spPr bwMode="auto">
                          <a:xfrm>
                            <a:off x="7092" y="5375"/>
                            <a:ext cx="0" cy="68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04" name="Line 1760"/>
                        <wps:cNvCnPr>
                          <a:cxnSpLocks noChangeShapeType="1"/>
                        </wps:cNvCnPr>
                        <wps:spPr bwMode="auto">
                          <a:xfrm>
                            <a:off x="6840" y="6029"/>
                            <a:ext cx="252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05" name="Line 1761"/>
                        <wps:cNvCnPr>
                          <a:cxnSpLocks noChangeShapeType="1"/>
                        </wps:cNvCnPr>
                        <wps:spPr bwMode="auto">
                          <a:xfrm>
                            <a:off x="3564" y="4603"/>
                            <a:ext cx="819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06" name="Line 1762"/>
                        <wps:cNvCnPr>
                          <a:cxnSpLocks noChangeShapeType="1"/>
                        </wps:cNvCnPr>
                        <wps:spPr bwMode="auto">
                          <a:xfrm>
                            <a:off x="3564" y="6801"/>
                            <a:ext cx="819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07" name="Line 1763"/>
                        <wps:cNvCnPr>
                          <a:cxnSpLocks noChangeShapeType="1"/>
                        </wps:cNvCnPr>
                        <wps:spPr bwMode="auto">
                          <a:xfrm>
                            <a:off x="4131" y="6091"/>
                            <a:ext cx="1071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08" name="Line 1764"/>
                        <wps:cNvCnPr>
                          <a:cxnSpLocks noChangeShapeType="1"/>
                        </wps:cNvCnPr>
                        <wps:spPr bwMode="auto">
                          <a:xfrm>
                            <a:off x="6840" y="4603"/>
                            <a:ext cx="819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09" name="Line 1765"/>
                        <wps:cNvCnPr>
                          <a:cxnSpLocks noChangeShapeType="1"/>
                        </wps:cNvCnPr>
                        <wps:spPr bwMode="auto">
                          <a:xfrm>
                            <a:off x="6840" y="6801"/>
                            <a:ext cx="819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10" name="Oval 1766"/>
                        <wps:cNvSpPr>
                          <a:spLocks noChangeArrowheads="1"/>
                        </wps:cNvSpPr>
                        <wps:spPr bwMode="auto">
                          <a:xfrm>
                            <a:off x="3438" y="6739"/>
                            <a:ext cx="126" cy="12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1" name="Oval 1767"/>
                        <wps:cNvSpPr>
                          <a:spLocks noChangeArrowheads="1"/>
                        </wps:cNvSpPr>
                        <wps:spPr bwMode="auto">
                          <a:xfrm>
                            <a:off x="3438" y="4541"/>
                            <a:ext cx="126" cy="12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2" name="Oval 1768"/>
                        <wps:cNvSpPr>
                          <a:spLocks noChangeArrowheads="1"/>
                        </wps:cNvSpPr>
                        <wps:spPr bwMode="auto">
                          <a:xfrm>
                            <a:off x="7659" y="6739"/>
                            <a:ext cx="126" cy="12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3" name="Oval 1769"/>
                        <wps:cNvSpPr>
                          <a:spLocks noChangeArrowheads="1"/>
                        </wps:cNvSpPr>
                        <wps:spPr bwMode="auto">
                          <a:xfrm>
                            <a:off x="7659" y="4541"/>
                            <a:ext cx="126" cy="12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4" name="Line 1770"/>
                        <wps:cNvCnPr>
                          <a:cxnSpLocks noChangeShapeType="1"/>
                        </wps:cNvCnPr>
                        <wps:spPr bwMode="auto">
                          <a:xfrm>
                            <a:off x="3564" y="4603"/>
                            <a:ext cx="378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15" name="Line 1771"/>
                        <wps:cNvCnPr>
                          <a:cxnSpLocks noChangeShapeType="1"/>
                        </wps:cNvCnPr>
                        <wps:spPr bwMode="auto">
                          <a:xfrm flipH="1">
                            <a:off x="3627" y="6801"/>
                            <a:ext cx="252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16" name="Line 1772"/>
                        <wps:cNvCnPr>
                          <a:cxnSpLocks noChangeShapeType="1"/>
                        </wps:cNvCnPr>
                        <wps:spPr bwMode="auto">
                          <a:xfrm>
                            <a:off x="4698" y="4603"/>
                            <a:ext cx="252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17" name="Line 1773"/>
                        <wps:cNvCnPr>
                          <a:cxnSpLocks noChangeShapeType="1"/>
                        </wps:cNvCnPr>
                        <wps:spPr bwMode="auto">
                          <a:xfrm flipH="1">
                            <a:off x="4698" y="5375"/>
                            <a:ext cx="252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18" name="Line 1774"/>
                        <wps:cNvCnPr>
                          <a:cxnSpLocks noChangeShapeType="1"/>
                        </wps:cNvCnPr>
                        <wps:spPr bwMode="auto">
                          <a:xfrm>
                            <a:off x="4698" y="6091"/>
                            <a:ext cx="252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19" name="Line 1775"/>
                        <wps:cNvCnPr>
                          <a:cxnSpLocks noChangeShapeType="1"/>
                        </wps:cNvCnPr>
                        <wps:spPr bwMode="auto">
                          <a:xfrm flipH="1">
                            <a:off x="4698" y="6801"/>
                            <a:ext cx="189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20" name="Line 1776"/>
                        <wps:cNvCnPr>
                          <a:cxnSpLocks noChangeShapeType="1"/>
                        </wps:cNvCnPr>
                        <wps:spPr bwMode="auto">
                          <a:xfrm flipH="1">
                            <a:off x="7344" y="4603"/>
                            <a:ext cx="252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21" name="Line 1777"/>
                        <wps:cNvCnPr>
                          <a:cxnSpLocks noChangeShapeType="1"/>
                        </wps:cNvCnPr>
                        <wps:spPr bwMode="auto">
                          <a:xfrm>
                            <a:off x="7281" y="6801"/>
                            <a:ext cx="315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22" name="Line 1778"/>
                        <wps:cNvCnPr>
                          <a:cxnSpLocks noChangeShapeType="1"/>
                        </wps:cNvCnPr>
                        <wps:spPr bwMode="auto">
                          <a:xfrm flipH="1">
                            <a:off x="6210" y="4603"/>
                            <a:ext cx="315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23" name="Line 1779"/>
                        <wps:cNvCnPr>
                          <a:cxnSpLocks noChangeShapeType="1"/>
                        </wps:cNvCnPr>
                        <wps:spPr bwMode="auto">
                          <a:xfrm>
                            <a:off x="6210" y="5375"/>
                            <a:ext cx="315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24" name="Line 1780"/>
                        <wps:cNvCnPr>
                          <a:cxnSpLocks noChangeShapeType="1"/>
                        </wps:cNvCnPr>
                        <wps:spPr bwMode="auto">
                          <a:xfrm flipH="1">
                            <a:off x="6273" y="6029"/>
                            <a:ext cx="189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25" name="Line 1781"/>
                        <wps:cNvCnPr>
                          <a:cxnSpLocks noChangeShapeType="1"/>
                        </wps:cNvCnPr>
                        <wps:spPr bwMode="auto">
                          <a:xfrm>
                            <a:off x="6210" y="6801"/>
                            <a:ext cx="315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26" name="Text Box 1782"/>
                        <wps:cNvSpPr txBox="1">
                          <a:spLocks noChangeArrowheads="1"/>
                        </wps:cNvSpPr>
                        <wps:spPr bwMode="auto">
                          <a:xfrm>
                            <a:off x="2682" y="5186"/>
                            <a:ext cx="720" cy="7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03D8FBB" w14:textId="77777777" w:rsidR="0027694E" w:rsidRDefault="0027694E" w:rsidP="00DA3AB2">
                              <w:pPr>
                                <w:spacing w:after="156"/>
                                <w:ind w:firstLine="602"/>
                                <w:rPr>
                                  <w:b/>
                                  <w:bCs/>
                                  <w:i/>
                                  <w:iCs/>
                                  <w:sz w:val="30"/>
                                  <w:szCs w:val="30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position w:val="-6"/>
                                  <w:sz w:val="30"/>
                                  <w:szCs w:val="30"/>
                                  <w:vertAlign w:val="subscript"/>
                                </w:rPr>
                                <w:object w:dxaOrig="437" w:dyaOrig="602" w14:anchorId="473FA8DA">
                                  <v:shape id="_x0000_i1034" type="#_x0000_t75" style="width:21.85pt;height:30.1pt">
                                    <v:imagedata r:id="rId16" o:title=""/>
                                  </v:shape>
                                  <o:OLEObject Type="Embed" ProgID="Equation.3" ShapeID="_x0000_i1034" DrawAspect="Content" ObjectID="_1638194115" r:id="rId1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0" name="Text Box 1786"/>
                        <wps:cNvSpPr txBox="1">
                          <a:spLocks noChangeArrowheads="1"/>
                        </wps:cNvSpPr>
                        <wps:spPr bwMode="auto">
                          <a:xfrm>
                            <a:off x="6966" y="4566"/>
                            <a:ext cx="844" cy="7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D17AADA" w14:textId="39A2DAC3" w:rsidR="0027694E" w:rsidRDefault="0027694E" w:rsidP="00DA3AB2">
                              <w:pPr>
                                <w:spacing w:after="156"/>
                                <w:ind w:firstLine="602"/>
                                <w:rPr>
                                  <w:b/>
                                  <w:bCs/>
                                  <w:i/>
                                  <w:iCs/>
                                  <w:sz w:val="30"/>
                                  <w:szCs w:val="30"/>
                                  <w:vertAlign w:val="subscript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1" name="Text Box 1787"/>
                        <wps:cNvSpPr txBox="1">
                          <a:spLocks noChangeArrowheads="1"/>
                        </wps:cNvSpPr>
                        <wps:spPr bwMode="auto">
                          <a:xfrm>
                            <a:off x="7029" y="5871"/>
                            <a:ext cx="502" cy="7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2B8C718" w14:textId="77777777" w:rsidR="0027694E" w:rsidRDefault="0027694E" w:rsidP="00DA3AB2">
                              <w:pPr>
                                <w:spacing w:after="156"/>
                                <w:ind w:firstLine="602"/>
                                <w:rPr>
                                  <w:b/>
                                  <w:bCs/>
                                  <w:i/>
                                  <w:iCs/>
                                  <w:sz w:val="30"/>
                                  <w:szCs w:val="30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position w:val="-6"/>
                                  <w:sz w:val="30"/>
                                  <w:szCs w:val="30"/>
                                  <w:vertAlign w:val="subscript"/>
                                </w:rPr>
                                <w:object w:dxaOrig="565" w:dyaOrig="602" w14:anchorId="7146C321">
                                  <v:shape id="_x0000_i1036" type="#_x0000_t75" style="width:28.25pt;height:30.1pt">
                                    <v:imagedata r:id="rId20" o:title=""/>
                                  </v:shape>
                                  <o:OLEObject Type="Embed" ProgID="Equation.DSMT4" ShapeID="_x0000_i1036" DrawAspect="Content" ObjectID="_1638194116" r:id="rId2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532" name="Group 1788"/>
                        <wpg:cNvGrpSpPr>
                          <a:grpSpLocks/>
                        </wpg:cNvGrpSpPr>
                        <wpg:grpSpPr bwMode="auto">
                          <a:xfrm>
                            <a:off x="4131" y="6153"/>
                            <a:ext cx="226" cy="214"/>
                            <a:chOff x="6840" y="8400"/>
                            <a:chExt cx="240" cy="240"/>
                          </a:xfrm>
                        </wpg:grpSpPr>
                        <wps:wsp>
                          <wps:cNvPr id="533" name="Line 17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40" y="8520"/>
                              <a:ext cx="24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34" name="Line 17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60" y="8400"/>
                              <a:ext cx="0" cy="24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35" name="Line 1791"/>
                        <wps:cNvCnPr>
                          <a:cxnSpLocks noChangeShapeType="1"/>
                        </wps:cNvCnPr>
                        <wps:spPr bwMode="auto">
                          <a:xfrm>
                            <a:off x="4131" y="6677"/>
                            <a:ext cx="22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536" name="Group 1792"/>
                        <wpg:cNvGrpSpPr>
                          <a:grpSpLocks/>
                        </wpg:cNvGrpSpPr>
                        <wpg:grpSpPr bwMode="auto">
                          <a:xfrm>
                            <a:off x="4131" y="4693"/>
                            <a:ext cx="226" cy="214"/>
                            <a:chOff x="6840" y="8400"/>
                            <a:chExt cx="240" cy="240"/>
                          </a:xfrm>
                        </wpg:grpSpPr>
                        <wps:wsp>
                          <wps:cNvPr id="537" name="Line 17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40" y="8520"/>
                              <a:ext cx="24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38" name="Line 17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60" y="8400"/>
                              <a:ext cx="0" cy="24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39" name="Line 1795"/>
                        <wps:cNvCnPr>
                          <a:cxnSpLocks noChangeShapeType="1"/>
                        </wps:cNvCnPr>
                        <wps:spPr bwMode="auto">
                          <a:xfrm>
                            <a:off x="4131" y="5251"/>
                            <a:ext cx="22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540" name="Group 1796"/>
                        <wpg:cNvGrpSpPr>
                          <a:grpSpLocks/>
                        </wpg:cNvGrpSpPr>
                        <wpg:grpSpPr bwMode="auto">
                          <a:xfrm>
                            <a:off x="6840" y="6119"/>
                            <a:ext cx="226" cy="214"/>
                            <a:chOff x="6840" y="8400"/>
                            <a:chExt cx="240" cy="240"/>
                          </a:xfrm>
                        </wpg:grpSpPr>
                        <wps:wsp>
                          <wps:cNvPr id="541" name="Line 17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40" y="8520"/>
                              <a:ext cx="24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42" name="Line 17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60" y="8400"/>
                              <a:ext cx="0" cy="24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43" name="Line 1799"/>
                        <wps:cNvCnPr>
                          <a:cxnSpLocks noChangeShapeType="1"/>
                        </wps:cNvCnPr>
                        <wps:spPr bwMode="auto">
                          <a:xfrm>
                            <a:off x="6840" y="6677"/>
                            <a:ext cx="22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544" name="Group 1800"/>
                        <wpg:cNvGrpSpPr>
                          <a:grpSpLocks/>
                        </wpg:cNvGrpSpPr>
                        <wpg:grpSpPr bwMode="auto">
                          <a:xfrm>
                            <a:off x="6840" y="4693"/>
                            <a:ext cx="226" cy="214"/>
                            <a:chOff x="6840" y="8400"/>
                            <a:chExt cx="240" cy="240"/>
                          </a:xfrm>
                        </wpg:grpSpPr>
                        <wps:wsp>
                          <wps:cNvPr id="545" name="Line 18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40" y="8520"/>
                              <a:ext cx="24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46" name="Line 18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60" y="8400"/>
                              <a:ext cx="0" cy="24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47" name="Line 1803"/>
                        <wps:cNvCnPr>
                          <a:cxnSpLocks noChangeShapeType="1"/>
                        </wps:cNvCnPr>
                        <wps:spPr bwMode="auto">
                          <a:xfrm>
                            <a:off x="6840" y="5251"/>
                            <a:ext cx="22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48" name="Text Box 1804"/>
                        <wps:cNvSpPr txBox="1">
                          <a:spLocks noChangeArrowheads="1"/>
                        </wps:cNvSpPr>
                        <wps:spPr bwMode="auto">
                          <a:xfrm>
                            <a:off x="3375" y="3825"/>
                            <a:ext cx="640" cy="7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4E431A6" w14:textId="77777777" w:rsidR="0027694E" w:rsidRDefault="0027694E" w:rsidP="00DA3AB2">
                              <w:pPr>
                                <w:spacing w:after="156"/>
                                <w:ind w:firstLine="602"/>
                                <w:rPr>
                                  <w:b/>
                                  <w:bCs/>
                                  <w:i/>
                                  <w:iCs/>
                                  <w:sz w:val="30"/>
                                  <w:szCs w:val="30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position w:val="-6"/>
                                  <w:sz w:val="30"/>
                                  <w:szCs w:val="30"/>
                                  <w:vertAlign w:val="subscript"/>
                                </w:rPr>
                                <w:object w:dxaOrig="346" w:dyaOrig="602" w14:anchorId="2862E47C">
                                  <v:shape id="_x0000_i1038" type="#_x0000_t75" style="width:17.3pt;height:30.1pt">
                                    <v:imagedata r:id="rId22" o:title=""/>
                                  </v:shape>
                                  <o:OLEObject Type="Embed" ProgID="Equation.3" ShapeID="_x0000_i1038" DrawAspect="Content" ObjectID="_1638194117" r:id="rId2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9" name="Text Box 1805"/>
                        <wps:cNvSpPr txBox="1">
                          <a:spLocks noChangeArrowheads="1"/>
                        </wps:cNvSpPr>
                        <wps:spPr bwMode="auto">
                          <a:xfrm>
                            <a:off x="7106" y="3825"/>
                            <a:ext cx="679" cy="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16CD379" w14:textId="77777777" w:rsidR="0027694E" w:rsidRDefault="0027694E" w:rsidP="00DA3AB2">
                              <w:pPr>
                                <w:spacing w:after="156"/>
                                <w:ind w:firstLine="602"/>
                                <w:rPr>
                                  <w:b/>
                                  <w:bCs/>
                                  <w:i/>
                                  <w:iCs/>
                                  <w:sz w:val="30"/>
                                  <w:szCs w:val="30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position w:val="-6"/>
                                  <w:sz w:val="30"/>
                                  <w:szCs w:val="30"/>
                                  <w:vertAlign w:val="subscript"/>
                                </w:rPr>
                                <w:object w:dxaOrig="392" w:dyaOrig="592" w14:anchorId="65888540">
                                  <v:shape id="_x0000_i1040" type="#_x0000_t75" style="width:19.6pt;height:29.6pt">
                                    <v:imagedata r:id="rId24" o:title=""/>
                                  </v:shape>
                                  <o:OLEObject Type="Embed" ProgID="Equation.3" ShapeID="_x0000_i1040" DrawAspect="Content" ObjectID="_1638194118" r:id="rId2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0" name="Text Box 1806"/>
                        <wps:cNvSpPr txBox="1">
                          <a:spLocks noChangeArrowheads="1"/>
                        </wps:cNvSpPr>
                        <wps:spPr bwMode="auto">
                          <a:xfrm>
                            <a:off x="3501" y="6768"/>
                            <a:ext cx="640" cy="7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F0CAD18" w14:textId="77777777" w:rsidR="0027694E" w:rsidRDefault="0027694E" w:rsidP="00DA3AB2">
                              <w:pPr>
                                <w:spacing w:after="156"/>
                                <w:ind w:firstLine="602"/>
                                <w:rPr>
                                  <w:b/>
                                  <w:bCs/>
                                  <w:i/>
                                  <w:iCs/>
                                  <w:sz w:val="30"/>
                                  <w:szCs w:val="30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position w:val="-6"/>
                                  <w:sz w:val="30"/>
                                  <w:szCs w:val="30"/>
                                  <w:vertAlign w:val="subscript"/>
                                </w:rPr>
                                <w:object w:dxaOrig="346" w:dyaOrig="602" w14:anchorId="317CE291">
                                  <v:shape id="_x0000_i1042" type="#_x0000_t75" style="width:17.3pt;height:30.1pt">
                                    <v:imagedata r:id="rId22" o:title=""/>
                                  </v:shape>
                                  <o:OLEObject Type="Embed" ProgID="Equation.3" ShapeID="_x0000_i1042" DrawAspect="Content" ObjectID="_1638194119" r:id="rId2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1" name="Text Box 1807"/>
                        <wps:cNvSpPr txBox="1">
                          <a:spLocks noChangeArrowheads="1"/>
                        </wps:cNvSpPr>
                        <wps:spPr bwMode="auto">
                          <a:xfrm>
                            <a:off x="7169" y="6720"/>
                            <a:ext cx="679" cy="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1E5D054" w14:textId="77777777" w:rsidR="0027694E" w:rsidRDefault="0027694E" w:rsidP="00DA3AB2">
                              <w:pPr>
                                <w:spacing w:after="156"/>
                                <w:ind w:firstLine="602"/>
                                <w:rPr>
                                  <w:b/>
                                  <w:bCs/>
                                  <w:i/>
                                  <w:iCs/>
                                  <w:sz w:val="30"/>
                                  <w:szCs w:val="30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position w:val="-6"/>
                                  <w:sz w:val="30"/>
                                  <w:szCs w:val="30"/>
                                  <w:vertAlign w:val="subscript"/>
                                </w:rPr>
                                <w:object w:dxaOrig="392" w:dyaOrig="592" w14:anchorId="2CE32A98">
                                  <v:shape id="_x0000_i1044" type="#_x0000_t75" style="width:19.6pt;height:29.6pt">
                                    <v:imagedata r:id="rId24" o:title=""/>
                                  </v:shape>
                                  <o:OLEObject Type="Embed" ProgID="Equation.3" ShapeID="_x0000_i1044" DrawAspect="Content" ObjectID="_1638194120" r:id="rId2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2" name="Text Box 1808"/>
                        <wps:cNvSpPr txBox="1">
                          <a:spLocks noChangeArrowheads="1"/>
                        </wps:cNvSpPr>
                        <wps:spPr bwMode="auto">
                          <a:xfrm>
                            <a:off x="4509" y="3825"/>
                            <a:ext cx="747" cy="7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9E51034" w14:textId="77777777" w:rsidR="0027694E" w:rsidRDefault="0027694E" w:rsidP="00DA3AB2">
                              <w:pPr>
                                <w:spacing w:after="156"/>
                                <w:ind w:firstLine="602"/>
                                <w:rPr>
                                  <w:b/>
                                  <w:bCs/>
                                  <w:i/>
                                  <w:iCs/>
                                  <w:sz w:val="30"/>
                                  <w:szCs w:val="30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position w:val="-6"/>
                                  <w:sz w:val="30"/>
                                  <w:szCs w:val="30"/>
                                  <w:vertAlign w:val="subscript"/>
                                </w:rPr>
                                <w:object w:dxaOrig="456" w:dyaOrig="602" w14:anchorId="2E637DFD">
                                  <v:shape id="_x0000_i1046" type="#_x0000_t75" style="width:22.8pt;height:30.1pt">
                                    <v:imagedata r:id="rId28" o:title=""/>
                                  </v:shape>
                                  <o:OLEObject Type="Embed" ProgID="Equation.3" ShapeID="_x0000_i1046" DrawAspect="Content" ObjectID="_1638194121" r:id="rId2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3" name="Text Box 1809"/>
                        <wps:cNvSpPr txBox="1">
                          <a:spLocks noChangeArrowheads="1"/>
                        </wps:cNvSpPr>
                        <wps:spPr bwMode="auto">
                          <a:xfrm>
                            <a:off x="4572" y="5251"/>
                            <a:ext cx="720" cy="7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C49BE18" w14:textId="77777777" w:rsidR="0027694E" w:rsidRDefault="0027694E" w:rsidP="00DA3AB2">
                              <w:pPr>
                                <w:spacing w:after="156"/>
                                <w:ind w:firstLine="602"/>
                                <w:rPr>
                                  <w:b/>
                                  <w:bCs/>
                                  <w:i/>
                                  <w:iCs/>
                                  <w:sz w:val="30"/>
                                  <w:szCs w:val="30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position w:val="-6"/>
                                  <w:sz w:val="30"/>
                                  <w:szCs w:val="30"/>
                                  <w:vertAlign w:val="subscript"/>
                                </w:rPr>
                                <w:object w:dxaOrig="437" w:dyaOrig="602" w14:anchorId="0142D749">
                                  <v:shape id="_x0000_i1048" type="#_x0000_t75" style="width:21.85pt;height:30.1pt">
                                    <v:imagedata r:id="rId30" o:title=""/>
                                  </v:shape>
                                  <o:OLEObject Type="Embed" ProgID="Equation.3" ShapeID="_x0000_i1048" DrawAspect="Content" ObjectID="_1638194122" r:id="rId3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4" name="Text Box 1810"/>
                        <wps:cNvSpPr txBox="1">
                          <a:spLocks noChangeArrowheads="1"/>
                        </wps:cNvSpPr>
                        <wps:spPr bwMode="auto">
                          <a:xfrm>
                            <a:off x="6084" y="3825"/>
                            <a:ext cx="792" cy="7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B29183C" w14:textId="77777777" w:rsidR="0027694E" w:rsidRDefault="0027694E" w:rsidP="00DA3AB2">
                              <w:pPr>
                                <w:spacing w:after="156"/>
                                <w:ind w:firstLine="602"/>
                                <w:rPr>
                                  <w:b/>
                                  <w:bCs/>
                                  <w:i/>
                                  <w:iCs/>
                                  <w:sz w:val="30"/>
                                  <w:szCs w:val="30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position w:val="-6"/>
                                  <w:sz w:val="30"/>
                                  <w:szCs w:val="30"/>
                                  <w:vertAlign w:val="subscript"/>
                                </w:rPr>
                                <w:object w:dxaOrig="501" w:dyaOrig="592" w14:anchorId="2DB1DAF1">
                                  <v:shape id="_x0000_i1050" type="#_x0000_t75" style="width:25.05pt;height:29.6pt">
                                    <v:imagedata r:id="rId32" o:title=""/>
                                  </v:shape>
                                  <o:OLEObject Type="Embed" ProgID="Equation.3" ShapeID="_x0000_i1050" DrawAspect="Content" ObjectID="_1638194123" r:id="rId3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5" name="Text Box 1811"/>
                        <wps:cNvSpPr txBox="1">
                          <a:spLocks noChangeArrowheads="1"/>
                        </wps:cNvSpPr>
                        <wps:spPr bwMode="auto">
                          <a:xfrm>
                            <a:off x="6147" y="5251"/>
                            <a:ext cx="792" cy="7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0796C1E" w14:textId="77777777" w:rsidR="0027694E" w:rsidRDefault="0027694E" w:rsidP="00DA3AB2">
                              <w:pPr>
                                <w:spacing w:after="156"/>
                                <w:ind w:firstLine="602"/>
                                <w:rPr>
                                  <w:b/>
                                  <w:bCs/>
                                  <w:i/>
                                  <w:iCs/>
                                  <w:sz w:val="30"/>
                                  <w:szCs w:val="30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position w:val="-6"/>
                                  <w:sz w:val="30"/>
                                  <w:szCs w:val="30"/>
                                  <w:vertAlign w:val="subscript"/>
                                </w:rPr>
                                <w:object w:dxaOrig="501" w:dyaOrig="592" w14:anchorId="3D54276E">
                                  <v:shape id="_x0000_i1052" type="#_x0000_t75" style="width:25.05pt;height:29.6pt">
                                    <v:imagedata r:id="rId34" o:title=""/>
                                  </v:shape>
                                  <o:OLEObject Type="Embed" ProgID="Equation.3" ShapeID="_x0000_i1052" DrawAspect="Content" ObjectID="_1638194124" r:id="rId3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6" name="Rectangle 1812"/>
                        <wps:cNvSpPr>
                          <a:spLocks noChangeArrowheads="1"/>
                        </wps:cNvSpPr>
                        <wps:spPr bwMode="auto">
                          <a:xfrm>
                            <a:off x="3986" y="4030"/>
                            <a:ext cx="3276" cy="3264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sysDot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41C18CB" id="Group 1728" o:spid="_x0000_s1120" style="width:181.85pt;height:118.5pt;mso-position-horizontal-relative:char;mso-position-vertical-relative:line" coordorigin="2682,3825" coordsize="5455,36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">
                <v:group id="Group 1729" o:spid="_x0000_s1121" style="position:absolute;left:3060;top:4507;width:226;height:214" coordorigin="6840,8400" coordsize="240,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">
                  <v:line id="Line 1730" o:spid="_x0000_s1122" style="position:absolute;visibility:visible;mso-wrap-style:square" from="6840,8520" to="7080,8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" strokeweight="1.5pt"/>
                  <v:line id="Line 1731" o:spid="_x0000_s1123" style="position:absolute;visibility:visible;mso-wrap-style:square" from="6960,8400" to="6960,8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" strokeweight="1.5pt"/>
                </v:group>
                <v:line id="Line 1732" o:spid="_x0000_s1124" style="position:absolute;visibility:visible;mso-wrap-style:square" from="3060,6801" to="3286,68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" strokeweight="1.5pt"/>
                <v:group id="Group 1733" o:spid="_x0000_s1125" style="position:absolute;left:7911;top:4507;width:226;height:214" coordorigin="6840,8400" coordsize="240,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">
                  <v:line id="Line 1734" o:spid="_x0000_s1126" style="position:absolute;visibility:visible;mso-wrap-style:square" from="6840,8520" to="7080,8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" strokeweight="1.5pt"/>
                  <v:line id="Line 1735" o:spid="_x0000_s1127" style="position:absolute;visibility:visible;mso-wrap-style:square" from="6960,8400" to="6960,8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" strokeweight="1.5pt"/>
                </v:group>
                <v:line id="Line 1736" o:spid="_x0000_s1128" style="position:absolute;visibility:visible;mso-wrap-style:square" from="7874,6767" to="8100,67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" strokeweight="1.5pt"/>
                <v:line id="Line 1737" o:spid="_x0000_s1129" style="position:absolute;visibility:visible;mso-wrap-style:square" from="5958,4605" to="6807,4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" strokeweight="1.5pt"/>
                <v:oval id="Oval 1738" o:spid="_x0000_s1130" style="position:absolute;left:6750;top:4552;width:113;height:1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" strokeweight="1.5pt"/>
                <v:line id="Line 1739" o:spid="_x0000_s1131" style="position:absolute;visibility:visible;mso-wrap-style:square" from="5958,5375" to="6807,5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" strokeweight="1.5pt"/>
                <v:oval id="Oval 1740" o:spid="_x0000_s1132" style="position:absolute;left:6750;top:5330;width:113;height:1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" strokeweight="1.5pt"/>
                <v:line id="Line 1741" o:spid="_x0000_s1133" style="position:absolute;visibility:visible;mso-wrap-style:square" from="4443,4603" to="5235,46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" strokeweight="1.5pt"/>
                <v:oval id="Oval 1742" o:spid="_x0000_s1134" style="position:absolute;left:4330;top:4552;width:113;height:1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" strokeweight="1.5pt"/>
                <v:line id="Line 1743" o:spid="_x0000_s1135" style="position:absolute;visibility:visible;mso-wrap-style:square" from="4443,5375" to="5235,5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" strokeweight="1.5pt"/>
                <v:oval id="Oval 1744" o:spid="_x0000_s1136" style="position:absolute;left:4330;top:5330;width:113;height:1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" strokeweight="1.5pt"/>
                <v:rect id="Rectangle 1745" o:spid="_x0000_s1137" style="position:absolute;left:5235;top:4389;width:723;height:11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" filled="f" strokeweight="1.5pt"/>
                <v:shape id="Text Box 1746" o:spid="_x0000_s1138" type="#_x0000_t202" style="position:absolute;left:5328;top:4756;width:630;height: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" filled="f" stroked="f">
                  <v:textbox>
                    <w:txbxContent>
                      <w:p w14:paraId="004D6E56" w14:textId="77777777" w:rsidR="0027694E" w:rsidRDefault="0027694E" w:rsidP="00DA3AB2">
                        <w:pPr>
                          <w:spacing w:after="156"/>
                          <w:ind w:firstLine="562"/>
                          <w:rPr>
                            <w:b/>
                            <w:bCs/>
                            <w:i/>
                            <w:iCs/>
                            <w:sz w:val="2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i/>
                            <w:iCs/>
                            <w:sz w:val="28"/>
                          </w:rPr>
                          <w:t>N</w:t>
                        </w:r>
                        <w:r>
                          <w:rPr>
                            <w:rFonts w:hint="eastAsia"/>
                            <w:b/>
                            <w:bCs/>
                            <w:i/>
                            <w:iCs/>
                            <w:sz w:val="28"/>
                            <w:vertAlign w:val="subscript"/>
                          </w:rPr>
                          <w:t>a</w:t>
                        </w:r>
                      </w:p>
                    </w:txbxContent>
                  </v:textbox>
                </v:shape>
                <v:line id="Line 1747" o:spid="_x0000_s1139" style="position:absolute;visibility:visible;mso-wrap-style:square" from="5948,6029" to="6797,60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" strokeweight="1.5pt"/>
                <v:oval id="Oval 1748" o:spid="_x0000_s1140" style="position:absolute;left:6740;top:5984;width:113;height:1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" strokeweight="1.5pt"/>
                <v:line id="Line 1749" o:spid="_x0000_s1141" style="position:absolute;visibility:visible;mso-wrap-style:square" from="5948,6801" to="6797,68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" strokeweight="1.5pt"/>
                <v:oval id="Oval 1750" o:spid="_x0000_s1142" style="position:absolute;left:6740;top:6722;width:113;height:1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" strokeweight="1.5pt"/>
                <v:oval id="Oval 1751" o:spid="_x0000_s1143" style="position:absolute;left:4320;top:6006;width:113;height:1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" strokeweight="1.5pt"/>
                <v:line id="Line 1752" o:spid="_x0000_s1144" style="position:absolute;visibility:visible;mso-wrap-style:square" from="4433,6801" to="5225,68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" strokeweight="1.5pt"/>
                <v:oval id="Oval 1753" o:spid="_x0000_s1145" style="position:absolute;left:4320;top:6722;width:113;height:1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" strokeweight="1.5pt"/>
                <v:rect id="Rectangle 1754" o:spid="_x0000_s1146" style="position:absolute;left:5225;top:5843;width:733;height:10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" filled="f" strokeweight="1.5pt"/>
                <v:shape id="Text Box 1755" o:spid="_x0000_s1147" type="#_x0000_t202" style="position:absolute;left:5318;top:6196;width:630;height: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" filled="f" stroked="f">
                  <v:textbox>
                    <w:txbxContent>
                      <w:p w14:paraId="39153C61" w14:textId="77777777" w:rsidR="0027694E" w:rsidRDefault="0027694E" w:rsidP="00DA3AB2">
                        <w:pPr>
                          <w:spacing w:after="156"/>
                          <w:ind w:firstLine="562"/>
                          <w:rPr>
                            <w:b/>
                            <w:bCs/>
                            <w:i/>
                            <w:iCs/>
                            <w:sz w:val="2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i/>
                            <w:iCs/>
                            <w:sz w:val="28"/>
                          </w:rPr>
                          <w:t>N</w:t>
                        </w:r>
                        <w:r>
                          <w:rPr>
                            <w:rFonts w:hint="eastAsia"/>
                            <w:b/>
                            <w:bCs/>
                            <w:i/>
                            <w:iCs/>
                            <w:sz w:val="28"/>
                            <w:vertAlign w:val="subscript"/>
                          </w:rPr>
                          <w:t>b</w:t>
                        </w:r>
                      </w:p>
                    </w:txbxContent>
                  </v:textbox>
                </v:shape>
                <v:line id="Line 1756" o:spid="_x0000_s1148" style="position:absolute;visibility:visible;mso-wrap-style:square" from="4131,5375" to="4446,5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" strokeweight="1.5pt"/>
                <v:line id="Line 1757" o:spid="_x0000_s1149" style="position:absolute;visibility:visible;mso-wrap-style:square" from="4131,5375" to="4131,6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" strokeweight="1.5pt"/>
                <v:line id="Line 1758" o:spid="_x0000_s1150" style="position:absolute;visibility:visible;mso-wrap-style:square" from="6840,5375" to="7092,5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" strokeweight="1.5pt"/>
                <v:line id="Line 1759" o:spid="_x0000_s1151" style="position:absolute;visibility:visible;mso-wrap-style:square" from="7092,5375" to="7092,6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" strokeweight="1.5pt"/>
                <v:line id="Line 1760" o:spid="_x0000_s1152" style="position:absolute;visibility:visible;mso-wrap-style:square" from="6840,6029" to="7092,60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" strokeweight="1.5pt"/>
                <v:line id="Line 1761" o:spid="_x0000_s1153" style="position:absolute;visibility:visible;mso-wrap-style:square" from="3564,4603" to="4383,46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" strokeweight="1.5pt"/>
                <v:line id="Line 1762" o:spid="_x0000_s1154" style="position:absolute;visibility:visible;mso-wrap-style:square" from="3564,6801" to="4383,68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" strokeweight="1.5pt"/>
                <v:line id="Line 1763" o:spid="_x0000_s1155" style="position:absolute;visibility:visible;mso-wrap-style:square" from="4131,6091" to="5202,60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" strokeweight="1.5pt"/>
                <v:line id="Line 1764" o:spid="_x0000_s1156" style="position:absolute;visibility:visible;mso-wrap-style:square" from="6840,4603" to="7659,46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" strokeweight="1.5pt"/>
                <v:line id="Line 1765" o:spid="_x0000_s1157" style="position:absolute;visibility:visible;mso-wrap-style:square" from="6840,6801" to="7659,68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" strokeweight="1.5pt"/>
                <v:oval id="Oval 1766" o:spid="_x0000_s1158" style="position:absolute;left:3438;top:6739;width:126;height: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" strokeweight="1.5pt"/>
                <v:oval id="Oval 1767" o:spid="_x0000_s1159" style="position:absolute;left:3438;top:4541;width:126;height: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" strokeweight="1.5pt"/>
                <v:oval id="Oval 1768" o:spid="_x0000_s1160" style="position:absolute;left:7659;top:6739;width:126;height: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" strokeweight="1.5pt"/>
                <v:oval id="Oval 1769" o:spid="_x0000_s1161" style="position:absolute;left:7659;top:4541;width:126;height: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" strokeweight="1.5pt"/>
                <v:line id="Line 1770" o:spid="_x0000_s1162" style="position:absolute;visibility:visible;mso-wrap-style:square" from="3564,4603" to="3942,46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" strokeweight="1.5pt">
                  <v:stroke endarrow="block"/>
                </v:line>
                <v:line id="Line 1771" o:spid="_x0000_s1163" style="position:absolute;flip:x;visibility:visible;mso-wrap-style:square" from="3627,6801" to="3879,68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" strokeweight="1.5pt">
                  <v:stroke endarrow="block"/>
                </v:line>
                <v:line id="Line 1772" o:spid="_x0000_s1164" style="position:absolute;visibility:visible;mso-wrap-style:square" from="4698,4603" to="4950,46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" strokeweight="1.5pt">
                  <v:stroke endarrow="block"/>
                </v:line>
                <v:line id="Line 1773" o:spid="_x0000_s1165" style="position:absolute;flip:x;visibility:visible;mso-wrap-style:square" from="4698,5375" to="4950,5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" strokeweight="1.5pt">
                  <v:stroke endarrow="block"/>
                </v:line>
                <v:line id="Line 1774" o:spid="_x0000_s1166" style="position:absolute;visibility:visible;mso-wrap-style:square" from="4698,6091" to="4950,60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" strokeweight="1.5pt">
                  <v:stroke endarrow="block"/>
                </v:line>
                <v:line id="Line 1775" o:spid="_x0000_s1167" style="position:absolute;flip:x;visibility:visible;mso-wrap-style:square" from="4698,6801" to="4887,68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" strokeweight="1.5pt">
                  <v:stroke endarrow="block"/>
                </v:line>
                <v:line id="Line 1776" o:spid="_x0000_s1168" style="position:absolute;flip:x;visibility:visible;mso-wrap-style:square" from="7344,4603" to="7596,46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" strokeweight="1.5pt">
                  <v:stroke endarrow="block"/>
                </v:line>
                <v:line id="Line 1777" o:spid="_x0000_s1169" style="position:absolute;visibility:visible;mso-wrap-style:square" from="7281,6801" to="7596,68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" strokeweight="1.5pt">
                  <v:stroke endarrow="block"/>
                </v:line>
                <v:line id="Line 1778" o:spid="_x0000_s1170" style="position:absolute;flip:x;visibility:visible;mso-wrap-style:square" from="6210,4603" to="6525,46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" strokeweight="1.5pt">
                  <v:stroke endarrow="block"/>
                </v:line>
                <v:line id="Line 1779" o:spid="_x0000_s1171" style="position:absolute;visibility:visible;mso-wrap-style:square" from="6210,5375" to="6525,5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" strokeweight="1.5pt">
                  <v:stroke endarrow="block"/>
                </v:line>
                <v:line id="Line 1780" o:spid="_x0000_s1172" style="position:absolute;flip:x;visibility:visible;mso-wrap-style:square" from="6273,6029" to="6462,60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" strokeweight="1.5pt">
                  <v:stroke endarrow="block"/>
                </v:line>
                <v:line id="Line 1781" o:spid="_x0000_s1173" style="position:absolute;visibility:visible;mso-wrap-style:square" from="6210,6801" to="6525,68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" strokeweight="1.5pt">
                  <v:stroke endarrow="block"/>
                </v:line>
                <v:shape id="Text Box 1782" o:spid="_x0000_s1174" type="#_x0000_t202" style="position:absolute;left:2682;top:5186;width:720;height:7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" filled="f" stroked="f" strokeweight="1.5pt">
                  <v:textbox>
                    <w:txbxContent>
                      <w:p w14:paraId="703D8FBB" w14:textId="77777777" w:rsidR="0027694E" w:rsidRDefault="0027694E" w:rsidP="00DA3AB2">
                        <w:pPr>
                          <w:spacing w:after="156"/>
                          <w:ind w:firstLine="602"/>
                          <w:rPr>
                            <w:b/>
                            <w:bCs/>
                            <w:i/>
                            <w:iCs/>
                            <w:sz w:val="30"/>
                            <w:szCs w:val="30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i/>
                            <w:iCs/>
                            <w:position w:val="-6"/>
                            <w:sz w:val="30"/>
                            <w:szCs w:val="30"/>
                            <w:vertAlign w:val="subscript"/>
                          </w:rPr>
                          <w:object w:dxaOrig="437" w:dyaOrig="602" w14:anchorId="473FA8DA">
                            <v:shape id="_x0000_i1034" type="#_x0000_t75" style="width:21.85pt;height:30.1pt">
                              <v:imagedata r:id="rId16" o:title=""/>
                            </v:shape>
                            <o:OLEObject Type="Embed" ProgID="Equation.3" ShapeID="_x0000_i1034" DrawAspect="Content" ObjectID="_1638194115" r:id="rId36"/>
                          </w:object>
                        </w:r>
                      </w:p>
                    </w:txbxContent>
                  </v:textbox>
                </v:shape>
                <v:shape id="Text Box 1786" o:spid="_x0000_s1175" type="#_x0000_t202" style="position:absolute;left:6966;top:4566;width:844;height:7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" filled="f" stroked="f" strokeweight="1.5pt">
                  <v:textbox>
                    <w:txbxContent>
                      <w:p w14:paraId="2D17AADA" w14:textId="39A2DAC3" w:rsidR="0027694E" w:rsidRDefault="0027694E" w:rsidP="00DA3AB2">
                        <w:pPr>
                          <w:spacing w:after="156"/>
                          <w:ind w:firstLine="602"/>
                          <w:rPr>
                            <w:b/>
                            <w:bCs/>
                            <w:i/>
                            <w:iCs/>
                            <w:sz w:val="30"/>
                            <w:szCs w:val="30"/>
                            <w:vertAlign w:val="subscript"/>
                          </w:rPr>
                        </w:pPr>
                      </w:p>
                    </w:txbxContent>
                  </v:textbox>
                </v:shape>
                <v:shape id="Text Box 1787" o:spid="_x0000_s1176" type="#_x0000_t202" style="position:absolute;left:7029;top:5871;width:502;height:7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" filled="f" stroked="f" strokeweight="1.5pt">
                  <v:textbox>
                    <w:txbxContent>
                      <w:p w14:paraId="42B8C718" w14:textId="77777777" w:rsidR="0027694E" w:rsidRDefault="0027694E" w:rsidP="00DA3AB2">
                        <w:pPr>
                          <w:spacing w:after="156"/>
                          <w:ind w:firstLine="602"/>
                          <w:rPr>
                            <w:b/>
                            <w:bCs/>
                            <w:i/>
                            <w:iCs/>
                            <w:sz w:val="30"/>
                            <w:szCs w:val="30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i/>
                            <w:iCs/>
                            <w:position w:val="-6"/>
                            <w:sz w:val="30"/>
                            <w:szCs w:val="30"/>
                            <w:vertAlign w:val="subscript"/>
                          </w:rPr>
                          <w:object w:dxaOrig="565" w:dyaOrig="602" w14:anchorId="7146C321">
                            <v:shape id="_x0000_i1036" type="#_x0000_t75" style="width:28.25pt;height:30.1pt">
                              <v:imagedata r:id="rId20" o:title=""/>
                            </v:shape>
                            <o:OLEObject Type="Embed" ProgID="Equation.DSMT4" ShapeID="_x0000_i1036" DrawAspect="Content" ObjectID="_1638194116" r:id="rId37"/>
                          </w:object>
                        </w:r>
                      </w:p>
                    </w:txbxContent>
                  </v:textbox>
                </v:shape>
                <v:group id="Group 1788" o:spid="_x0000_s1177" style="position:absolute;left:4131;top:6153;width:226;height:214" coordorigin="6840,8400" coordsize="240,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uccUxAAAANw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PpvC/5lwBOTmDwAA//8DAFBLAQItABQABgAIAAAAIQDb4fbL7gAAAIUBAAATAAAAAAAAAAAA&#10;AAAAAAAAAABbQ29udGVudF9UeXBlc10ueG1sUEsBAi0AFAAGAAgAAAAhAFr0LFu/AAAAFQEAAAsA&#10;AAAAAAAAAAAAAAAAHwEAAF9yZWxzLy5yZWxzUEsBAi0AFAAGAAgAAAAhAAG5xxTEAAAA3AAAAA8A&#10;AAAAAAAAAAAAAAAABwIAAGRycy9kb3ducmV2LnhtbFBLBQYAAAAAAwADALcAAAD4AgAAAAA=&#10;">
                  <v:line id="Line 1789" o:spid="_x0000_s1178" style="position:absolute;visibility:visible;mso-wrap-style:square" from="6840,8520" to="7080,8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" strokeweight="1.5pt"/>
                  <v:line id="Line 1790" o:spid="_x0000_s1179" style="position:absolute;visibility:visible;mso-wrap-style:square" from="6960,8400" to="6960,8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" strokeweight="1.5pt"/>
                </v:group>
                <v:line id="Line 1791" o:spid="_x0000_s1180" style="position:absolute;visibility:visible;mso-wrap-style:square" from="4131,6677" to="4357,66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" strokeweight="1.5pt"/>
                <v:group id="Group 1792" o:spid="_x0000_s1181" style="position:absolute;left:4131;top:4693;width:226;height:214" coordorigin="6840,8400" coordsize="240,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">
                  <v:line id="Line 1793" o:spid="_x0000_s1182" style="position:absolute;visibility:visible;mso-wrap-style:square" from="6840,8520" to="7080,8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" strokeweight="1.5pt"/>
                  <v:line id="Line 1794" o:spid="_x0000_s1183" style="position:absolute;visibility:visible;mso-wrap-style:square" from="6960,8400" to="6960,8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" strokeweight="1.5pt"/>
                </v:group>
                <v:line id="Line 1795" o:spid="_x0000_s1184" style="position:absolute;visibility:visible;mso-wrap-style:square" from="4131,5251" to="4357,5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" strokeweight="1.5pt"/>
                <v:group id="Group 1796" o:spid="_x0000_s1185" style="position:absolute;left:6840;top:6119;width:226;height:214" coordorigin="6840,8400" coordsize="240,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">
                  <v:line id="Line 1797" o:spid="_x0000_s1186" style="position:absolute;visibility:visible;mso-wrap-style:square" from="6840,8520" to="7080,8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" strokeweight="1.5pt"/>
                  <v:line id="Line 1798" o:spid="_x0000_s1187" style="position:absolute;visibility:visible;mso-wrap-style:square" from="6960,8400" to="6960,8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" strokeweight="1.5pt"/>
                </v:group>
                <v:line id="Line 1799" o:spid="_x0000_s1188" style="position:absolute;visibility:visible;mso-wrap-style:square" from="6840,6677" to="7066,66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" strokeweight="1.5pt"/>
                <v:group id="Group 1800" o:spid="_x0000_s1189" style="position:absolute;left:6840;top:4693;width:226;height:214" coordorigin="6840,8400" coordsize="240,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">
                  <v:line id="Line 1801" o:spid="_x0000_s1190" style="position:absolute;visibility:visible;mso-wrap-style:square" from="6840,8520" to="7080,8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" strokeweight="1.5pt"/>
                  <v:line id="Line 1802" o:spid="_x0000_s1191" style="position:absolute;visibility:visible;mso-wrap-style:square" from="6960,8400" to="6960,8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" strokeweight="1.5pt"/>
                </v:group>
                <v:line id="Line 1803" o:spid="_x0000_s1192" style="position:absolute;visibility:visible;mso-wrap-style:square" from="6840,5251" to="7066,5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" strokeweight="1.5pt"/>
                <v:shape id="Text Box 1804" o:spid="_x0000_s1193" type="#_x0000_t202" style="position:absolute;left:3375;top:3825;width:640;height:7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" filled="f" stroked="f" strokeweight="1.5pt">
                  <v:textbox>
                    <w:txbxContent>
                      <w:p w14:paraId="74E431A6" w14:textId="77777777" w:rsidR="0027694E" w:rsidRDefault="0027694E" w:rsidP="00DA3AB2">
                        <w:pPr>
                          <w:spacing w:after="156"/>
                          <w:ind w:firstLine="602"/>
                          <w:rPr>
                            <w:b/>
                            <w:bCs/>
                            <w:i/>
                            <w:iCs/>
                            <w:sz w:val="30"/>
                            <w:szCs w:val="30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i/>
                            <w:iCs/>
                            <w:position w:val="-6"/>
                            <w:sz w:val="30"/>
                            <w:szCs w:val="30"/>
                            <w:vertAlign w:val="subscript"/>
                          </w:rPr>
                          <w:object w:dxaOrig="346" w:dyaOrig="602" w14:anchorId="2862E47C">
                            <v:shape id="_x0000_i1038" type="#_x0000_t75" style="width:17.3pt;height:30.1pt">
                              <v:imagedata r:id="rId22" o:title=""/>
                            </v:shape>
                            <o:OLEObject Type="Embed" ProgID="Equation.3" ShapeID="_x0000_i1038" DrawAspect="Content" ObjectID="_1638194117" r:id="rId38"/>
                          </w:object>
                        </w:r>
                      </w:p>
                    </w:txbxContent>
                  </v:textbox>
                </v:shape>
                <v:shape id="Text Box 1805" o:spid="_x0000_s1194" type="#_x0000_t202" style="position:absolute;left:7106;top:3825;width:679;height:7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" filled="f" stroked="f" strokeweight="1.5pt">
                  <v:textbox>
                    <w:txbxContent>
                      <w:p w14:paraId="416CD379" w14:textId="77777777" w:rsidR="0027694E" w:rsidRDefault="0027694E" w:rsidP="00DA3AB2">
                        <w:pPr>
                          <w:spacing w:after="156"/>
                          <w:ind w:firstLine="602"/>
                          <w:rPr>
                            <w:b/>
                            <w:bCs/>
                            <w:i/>
                            <w:iCs/>
                            <w:sz w:val="30"/>
                            <w:szCs w:val="30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i/>
                            <w:iCs/>
                            <w:position w:val="-6"/>
                            <w:sz w:val="30"/>
                            <w:szCs w:val="30"/>
                            <w:vertAlign w:val="subscript"/>
                          </w:rPr>
                          <w:object w:dxaOrig="392" w:dyaOrig="592" w14:anchorId="65888540">
                            <v:shape id="_x0000_i1040" type="#_x0000_t75" style="width:19.6pt;height:29.6pt">
                              <v:imagedata r:id="rId24" o:title=""/>
                            </v:shape>
                            <o:OLEObject Type="Embed" ProgID="Equation.3" ShapeID="_x0000_i1040" DrawAspect="Content" ObjectID="_1638194118" r:id="rId39"/>
                          </w:object>
                        </w:r>
                      </w:p>
                    </w:txbxContent>
                  </v:textbox>
                </v:shape>
                <v:shape id="Text Box 1806" o:spid="_x0000_s1195" type="#_x0000_t202" style="position:absolute;left:3501;top:6768;width:640;height:7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" filled="f" stroked="f" strokeweight="1.5pt">
                  <v:textbox>
                    <w:txbxContent>
                      <w:p w14:paraId="1F0CAD18" w14:textId="77777777" w:rsidR="0027694E" w:rsidRDefault="0027694E" w:rsidP="00DA3AB2">
                        <w:pPr>
                          <w:spacing w:after="156"/>
                          <w:ind w:firstLine="602"/>
                          <w:rPr>
                            <w:b/>
                            <w:bCs/>
                            <w:i/>
                            <w:iCs/>
                            <w:sz w:val="30"/>
                            <w:szCs w:val="30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i/>
                            <w:iCs/>
                            <w:position w:val="-6"/>
                            <w:sz w:val="30"/>
                            <w:szCs w:val="30"/>
                            <w:vertAlign w:val="subscript"/>
                          </w:rPr>
                          <w:object w:dxaOrig="346" w:dyaOrig="602" w14:anchorId="317CE291">
                            <v:shape id="_x0000_i1042" type="#_x0000_t75" style="width:17.3pt;height:30.1pt">
                              <v:imagedata r:id="rId22" o:title=""/>
                            </v:shape>
                            <o:OLEObject Type="Embed" ProgID="Equation.3" ShapeID="_x0000_i1042" DrawAspect="Content" ObjectID="_1638194119" r:id="rId40"/>
                          </w:object>
                        </w:r>
                      </w:p>
                    </w:txbxContent>
                  </v:textbox>
                </v:shape>
                <v:shape id="Text Box 1807" o:spid="_x0000_s1196" type="#_x0000_t202" style="position:absolute;left:7169;top:6720;width:679;height:7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" filled="f" stroked="f" strokeweight="1.5pt">
                  <v:textbox>
                    <w:txbxContent>
                      <w:p w14:paraId="21E5D054" w14:textId="77777777" w:rsidR="0027694E" w:rsidRDefault="0027694E" w:rsidP="00DA3AB2">
                        <w:pPr>
                          <w:spacing w:after="156"/>
                          <w:ind w:firstLine="602"/>
                          <w:rPr>
                            <w:b/>
                            <w:bCs/>
                            <w:i/>
                            <w:iCs/>
                            <w:sz w:val="30"/>
                            <w:szCs w:val="30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i/>
                            <w:iCs/>
                            <w:position w:val="-6"/>
                            <w:sz w:val="30"/>
                            <w:szCs w:val="30"/>
                            <w:vertAlign w:val="subscript"/>
                          </w:rPr>
                          <w:object w:dxaOrig="392" w:dyaOrig="592" w14:anchorId="2CE32A98">
                            <v:shape id="_x0000_i1044" type="#_x0000_t75" style="width:19.6pt;height:29.6pt">
                              <v:imagedata r:id="rId24" o:title=""/>
                            </v:shape>
                            <o:OLEObject Type="Embed" ProgID="Equation.3" ShapeID="_x0000_i1044" DrawAspect="Content" ObjectID="_1638194120" r:id="rId41"/>
                          </w:object>
                        </w:r>
                      </w:p>
                    </w:txbxContent>
                  </v:textbox>
                </v:shape>
                <v:shape id="Text Box 1808" o:spid="_x0000_s1197" type="#_x0000_t202" style="position:absolute;left:4509;top:3825;width:747;height:7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" filled="f" stroked="f" strokeweight="1.5pt">
                  <v:textbox>
                    <w:txbxContent>
                      <w:p w14:paraId="39E51034" w14:textId="77777777" w:rsidR="0027694E" w:rsidRDefault="0027694E" w:rsidP="00DA3AB2">
                        <w:pPr>
                          <w:spacing w:after="156"/>
                          <w:ind w:firstLine="602"/>
                          <w:rPr>
                            <w:b/>
                            <w:bCs/>
                            <w:i/>
                            <w:iCs/>
                            <w:sz w:val="30"/>
                            <w:szCs w:val="30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i/>
                            <w:iCs/>
                            <w:position w:val="-6"/>
                            <w:sz w:val="30"/>
                            <w:szCs w:val="30"/>
                            <w:vertAlign w:val="subscript"/>
                          </w:rPr>
                          <w:object w:dxaOrig="456" w:dyaOrig="602" w14:anchorId="2E637DFD">
                            <v:shape id="_x0000_i1046" type="#_x0000_t75" style="width:22.8pt;height:30.1pt">
                              <v:imagedata r:id="rId28" o:title=""/>
                            </v:shape>
                            <o:OLEObject Type="Embed" ProgID="Equation.3" ShapeID="_x0000_i1046" DrawAspect="Content" ObjectID="_1638194121" r:id="rId42"/>
                          </w:object>
                        </w:r>
                      </w:p>
                    </w:txbxContent>
                  </v:textbox>
                </v:shape>
                <v:shape id="Text Box 1809" o:spid="_x0000_s1198" type="#_x0000_t202" style="position:absolute;left:4572;top:5251;width:720;height:7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" filled="f" stroked="f" strokeweight="1.5pt">
                  <v:textbox>
                    <w:txbxContent>
                      <w:p w14:paraId="7C49BE18" w14:textId="77777777" w:rsidR="0027694E" w:rsidRDefault="0027694E" w:rsidP="00DA3AB2">
                        <w:pPr>
                          <w:spacing w:after="156"/>
                          <w:ind w:firstLine="602"/>
                          <w:rPr>
                            <w:b/>
                            <w:bCs/>
                            <w:i/>
                            <w:iCs/>
                            <w:sz w:val="30"/>
                            <w:szCs w:val="30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i/>
                            <w:iCs/>
                            <w:position w:val="-6"/>
                            <w:sz w:val="30"/>
                            <w:szCs w:val="30"/>
                            <w:vertAlign w:val="subscript"/>
                          </w:rPr>
                          <w:object w:dxaOrig="437" w:dyaOrig="602" w14:anchorId="0142D749">
                            <v:shape id="_x0000_i1048" type="#_x0000_t75" style="width:21.85pt;height:30.1pt">
                              <v:imagedata r:id="rId30" o:title=""/>
                            </v:shape>
                            <o:OLEObject Type="Embed" ProgID="Equation.3" ShapeID="_x0000_i1048" DrawAspect="Content" ObjectID="_1638194122" r:id="rId43"/>
                          </w:object>
                        </w:r>
                      </w:p>
                    </w:txbxContent>
                  </v:textbox>
                </v:shape>
                <v:shape id="Text Box 1810" o:spid="_x0000_s1199" type="#_x0000_t202" style="position:absolute;left:6084;top:3825;width:792;height:7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" filled="f" stroked="f" strokeweight="1.5pt">
                  <v:textbox>
                    <w:txbxContent>
                      <w:p w14:paraId="1B29183C" w14:textId="77777777" w:rsidR="0027694E" w:rsidRDefault="0027694E" w:rsidP="00DA3AB2">
                        <w:pPr>
                          <w:spacing w:after="156"/>
                          <w:ind w:firstLine="602"/>
                          <w:rPr>
                            <w:b/>
                            <w:bCs/>
                            <w:i/>
                            <w:iCs/>
                            <w:sz w:val="30"/>
                            <w:szCs w:val="30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i/>
                            <w:iCs/>
                            <w:position w:val="-6"/>
                            <w:sz w:val="30"/>
                            <w:szCs w:val="30"/>
                            <w:vertAlign w:val="subscript"/>
                          </w:rPr>
                          <w:object w:dxaOrig="501" w:dyaOrig="592" w14:anchorId="2DB1DAF1">
                            <v:shape id="_x0000_i1050" type="#_x0000_t75" style="width:25.05pt;height:29.6pt">
                              <v:imagedata r:id="rId32" o:title=""/>
                            </v:shape>
                            <o:OLEObject Type="Embed" ProgID="Equation.3" ShapeID="_x0000_i1050" DrawAspect="Content" ObjectID="_1638194123" r:id="rId44"/>
                          </w:object>
                        </w:r>
                      </w:p>
                    </w:txbxContent>
                  </v:textbox>
                </v:shape>
                <v:shape id="Text Box 1811" o:spid="_x0000_s1200" type="#_x0000_t202" style="position:absolute;left:6147;top:5251;width:792;height:7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" filled="f" stroked="f" strokeweight="1.5pt">
                  <v:textbox>
                    <w:txbxContent>
                      <w:p w14:paraId="60796C1E" w14:textId="77777777" w:rsidR="0027694E" w:rsidRDefault="0027694E" w:rsidP="00DA3AB2">
                        <w:pPr>
                          <w:spacing w:after="156"/>
                          <w:ind w:firstLine="602"/>
                          <w:rPr>
                            <w:b/>
                            <w:bCs/>
                            <w:i/>
                            <w:iCs/>
                            <w:sz w:val="30"/>
                            <w:szCs w:val="30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i/>
                            <w:iCs/>
                            <w:position w:val="-6"/>
                            <w:sz w:val="30"/>
                            <w:szCs w:val="30"/>
                            <w:vertAlign w:val="subscript"/>
                          </w:rPr>
                          <w:object w:dxaOrig="501" w:dyaOrig="592" w14:anchorId="3D54276E">
                            <v:shape id="_x0000_i1052" type="#_x0000_t75" style="width:25.05pt;height:29.6pt">
                              <v:imagedata r:id="rId34" o:title=""/>
                            </v:shape>
                            <o:OLEObject Type="Embed" ProgID="Equation.3" ShapeID="_x0000_i1052" DrawAspect="Content" ObjectID="_1638194124" r:id="rId45"/>
                          </w:object>
                        </w:r>
                      </w:p>
                    </w:txbxContent>
                  </v:textbox>
                </v:shape>
                <v:rect id="Rectangle 1812" o:spid="_x0000_s1201" style="position:absolute;left:3986;top:4030;width:3276;height:32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" filled="f" strokecolor="#7f7f7f [1612]" strokeweight="1.5pt">
                  <v:stroke dashstyle="1 1"/>
                </v:rect>
                <w10:anchorlock/>
              </v:group>
            </w:pict>
          </mc:Fallback>
        </mc:AlternateContent>
      </w:r>
    </w:p>
    <w:p w14:paraId="48462256" w14:textId="77777777" w:rsidR="00DA3AB2" w:rsidRPr="007C0E00" w:rsidRDefault="00DA3AB2" w:rsidP="00D849B6">
      <w:pPr>
        <w:spacing w:after="156"/>
        <w:ind w:firstLine="420"/>
      </w:pPr>
      <w:r w:rsidRPr="007C0E00">
        <w:t>如果串联后两个二端口仍能保持端口</w:t>
      </w:r>
      <w:bookmarkStart w:id="0" w:name="_GoBack"/>
      <w:bookmarkEnd w:id="0"/>
      <w:r w:rsidRPr="007C0E00">
        <w:t>约束条件，这两个二端口仍然是独立的，那么，总的双</w:t>
      </w:r>
      <w:proofErr w:type="gramStart"/>
      <w:r w:rsidRPr="007C0E00">
        <w:t>口网络</w:t>
      </w:r>
      <w:proofErr w:type="gramEnd"/>
      <w:r w:rsidRPr="007C0E00">
        <w:t>的</w:t>
      </w:r>
      <w:r w:rsidRPr="007C0E00">
        <w:t>Z</w:t>
      </w:r>
      <w:r w:rsidRPr="007C0E00">
        <w:t>参数应等于这两个双</w:t>
      </w:r>
      <w:proofErr w:type="gramStart"/>
      <w:r w:rsidRPr="007C0E00">
        <w:t>口网络</w:t>
      </w:r>
      <w:proofErr w:type="gramEnd"/>
      <w:r w:rsidRPr="007C0E00">
        <w:t>Z</w:t>
      </w:r>
      <w:r w:rsidRPr="007C0E00">
        <w:t>参数相加。</w:t>
      </w:r>
    </w:p>
    <w:p w14:paraId="61FDC046" w14:textId="5DD176B6" w:rsidR="00DA3AB2" w:rsidRPr="007C0E00" w:rsidRDefault="003B1765" w:rsidP="00D849B6">
      <w:pPr>
        <w:spacing w:after="156"/>
        <w:ind w:firstLine="422"/>
      </w:pPr>
      <m:oMathPara>
        <m:oMath>
          <m:r>
            <m:rPr>
              <m:sty m:val="b"/>
            </m:rPr>
            <w:rPr>
              <w:rFonts w:ascii="Cambria Math"/>
            </w:rPr>
            <m:t>Z</m:t>
          </m:r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bCs/>
                  <w:iCs/>
                </w:rPr>
              </m:ctrlPr>
            </m:sSubPr>
            <m:e>
              <m:r>
                <m:rPr>
                  <m:sty m:val="b"/>
                </m:rPr>
                <w:rPr>
                  <w:rFonts w:ascii="Cambria Math"/>
                </w:rPr>
                <m:t>Z</m:t>
              </m:r>
            </m:e>
            <m:sub>
              <m:r>
                <w:rPr>
                  <w:rFonts w:ascii="Cambria Math"/>
                </w:rPr>
                <m:t>a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"/>
                </m:rPr>
                <w:rPr>
                  <w:rFonts w:ascii="Cambria Math"/>
                </w:rPr>
                <m:t>Z</m:t>
              </m:r>
            </m:e>
            <m:sub>
              <m:r>
                <w:rPr>
                  <w:rFonts w:ascii="Cambria Math"/>
                </w:rPr>
                <m:t>b</m:t>
              </m:r>
            </m:sub>
          </m:sSub>
        </m:oMath>
      </m:oMathPara>
    </w:p>
    <w:p w14:paraId="3421B950" w14:textId="77777777" w:rsidR="003B1765" w:rsidRDefault="003B1765" w:rsidP="003B1765">
      <w:pPr>
        <w:pStyle w:val="3"/>
      </w:pPr>
      <w:r>
        <w:rPr>
          <w:rFonts w:hint="eastAsia"/>
        </w:rPr>
        <w:t>10.4.2</w:t>
      </w:r>
      <w:r>
        <w:t xml:space="preserve"> </w:t>
      </w:r>
      <w:r w:rsidR="000E650B" w:rsidRPr="007C0E00">
        <w:t>并联</w:t>
      </w:r>
    </w:p>
    <w:p w14:paraId="037BAD4C" w14:textId="0CCF07A2" w:rsidR="000E650B" w:rsidRDefault="000E650B" w:rsidP="00D849B6">
      <w:pPr>
        <w:spacing w:after="156"/>
        <w:ind w:firstLine="420"/>
      </w:pPr>
      <w:r w:rsidRPr="007C0E00">
        <w:t>两个二端口同一侧端口相应端子联接在一起，所加电压相同</w:t>
      </w:r>
      <w:r w:rsidR="003B1765">
        <w:rPr>
          <w:rFonts w:hint="eastAsia"/>
        </w:rPr>
        <w:t>：</w:t>
      </w:r>
    </w:p>
    <w:p w14:paraId="4A2F5E74" w14:textId="3AB3E85E" w:rsidR="00DA3AB2" w:rsidRPr="007C0E00" w:rsidRDefault="00DA3AB2" w:rsidP="000E650B">
      <w:pPr>
        <w:spacing w:after="156" w:line="380" w:lineRule="atLeast"/>
        <w:ind w:firstLine="420"/>
        <w:jc w:val="center"/>
        <w:rPr>
          <w:rFonts w:cs="Times New Roman"/>
          <w:color w:val="000000" w:themeColor="text1"/>
          <w:szCs w:val="21"/>
        </w:rPr>
      </w:pPr>
      <w:r w:rsidRPr="007C0E00">
        <w:rPr>
          <w:rFonts w:cs="Times New Roman"/>
          <w:noProof/>
          <w:color w:val="000000" w:themeColor="text1"/>
          <w:szCs w:val="21"/>
        </w:rPr>
        <mc:AlternateContent>
          <mc:Choice Requires="wpg">
            <w:drawing>
              <wp:inline distT="0" distB="0" distL="0" distR="0" wp14:anchorId="393BAEA5" wp14:editId="2B2AEF6B">
                <wp:extent cx="2800350" cy="1185025"/>
                <wp:effectExtent l="0" t="0" r="0" b="15240"/>
                <wp:docPr id="380" name="Group 16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00350" cy="1185025"/>
                          <a:chOff x="2502" y="8468"/>
                          <a:chExt cx="7236" cy="3340"/>
                        </a:xfrm>
                      </wpg:grpSpPr>
                      <wpg:grpSp>
                        <wpg:cNvPr id="381" name="Group 1637"/>
                        <wpg:cNvGrpSpPr>
                          <a:grpSpLocks/>
                        </wpg:cNvGrpSpPr>
                        <wpg:grpSpPr bwMode="auto">
                          <a:xfrm>
                            <a:off x="2691" y="9832"/>
                            <a:ext cx="226" cy="214"/>
                            <a:chOff x="6840" y="8400"/>
                            <a:chExt cx="240" cy="240"/>
                          </a:xfrm>
                        </wpg:grpSpPr>
                        <wps:wsp>
                          <wps:cNvPr id="382" name="Line 16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40" y="8520"/>
                              <a:ext cx="24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83" name="Line 16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60" y="8400"/>
                              <a:ext cx="0" cy="24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84" name="Line 1640"/>
                        <wps:cNvCnPr>
                          <a:cxnSpLocks noChangeShapeType="1"/>
                        </wps:cNvCnPr>
                        <wps:spPr bwMode="auto">
                          <a:xfrm>
                            <a:off x="2691" y="10762"/>
                            <a:ext cx="22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385" name="Group 1641"/>
                        <wpg:cNvGrpSpPr>
                          <a:grpSpLocks/>
                        </wpg:cNvGrpSpPr>
                        <wpg:grpSpPr bwMode="auto">
                          <a:xfrm>
                            <a:off x="9180" y="9832"/>
                            <a:ext cx="226" cy="214"/>
                            <a:chOff x="6840" y="8400"/>
                            <a:chExt cx="240" cy="240"/>
                          </a:xfrm>
                        </wpg:grpSpPr>
                        <wps:wsp>
                          <wps:cNvPr id="386" name="Line 16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40" y="8520"/>
                              <a:ext cx="24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87" name="Line 16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60" y="8400"/>
                              <a:ext cx="0" cy="24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88" name="Line 1644"/>
                        <wps:cNvCnPr>
                          <a:cxnSpLocks noChangeShapeType="1"/>
                        </wps:cNvCnPr>
                        <wps:spPr bwMode="auto">
                          <a:xfrm>
                            <a:off x="9180" y="10824"/>
                            <a:ext cx="22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89" name="Line 1645"/>
                        <wps:cNvCnPr>
                          <a:cxnSpLocks noChangeShapeType="1"/>
                        </wps:cNvCnPr>
                        <wps:spPr bwMode="auto">
                          <a:xfrm>
                            <a:off x="6345" y="9248"/>
                            <a:ext cx="849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90" name="Oval 1646"/>
                        <wps:cNvSpPr>
                          <a:spLocks noChangeArrowheads="1"/>
                        </wps:cNvSpPr>
                        <wps:spPr bwMode="auto">
                          <a:xfrm>
                            <a:off x="7137" y="9195"/>
                            <a:ext cx="113" cy="10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1" name="Line 1647"/>
                        <wps:cNvCnPr>
                          <a:cxnSpLocks noChangeShapeType="1"/>
                        </wps:cNvCnPr>
                        <wps:spPr bwMode="auto">
                          <a:xfrm>
                            <a:off x="6345" y="10018"/>
                            <a:ext cx="849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92" name="Oval 1648"/>
                        <wps:cNvSpPr>
                          <a:spLocks noChangeArrowheads="1"/>
                        </wps:cNvSpPr>
                        <wps:spPr bwMode="auto">
                          <a:xfrm>
                            <a:off x="7137" y="9973"/>
                            <a:ext cx="113" cy="10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3" name="Line 1649"/>
                        <wps:cNvCnPr>
                          <a:cxnSpLocks noChangeShapeType="1"/>
                        </wps:cNvCnPr>
                        <wps:spPr bwMode="auto">
                          <a:xfrm>
                            <a:off x="4830" y="9246"/>
                            <a:ext cx="792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94" name="Oval 1650"/>
                        <wps:cNvSpPr>
                          <a:spLocks noChangeArrowheads="1"/>
                        </wps:cNvSpPr>
                        <wps:spPr bwMode="auto">
                          <a:xfrm>
                            <a:off x="4717" y="9195"/>
                            <a:ext cx="113" cy="10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5" name="Line 1651"/>
                        <wps:cNvCnPr>
                          <a:cxnSpLocks noChangeShapeType="1"/>
                        </wps:cNvCnPr>
                        <wps:spPr bwMode="auto">
                          <a:xfrm>
                            <a:off x="4830" y="10018"/>
                            <a:ext cx="792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96" name="Oval 1652"/>
                        <wps:cNvSpPr>
                          <a:spLocks noChangeArrowheads="1"/>
                        </wps:cNvSpPr>
                        <wps:spPr bwMode="auto">
                          <a:xfrm>
                            <a:off x="4717" y="9973"/>
                            <a:ext cx="113" cy="10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7" name="Rectangle 1653"/>
                        <wps:cNvSpPr>
                          <a:spLocks noChangeArrowheads="1"/>
                        </wps:cNvSpPr>
                        <wps:spPr bwMode="auto">
                          <a:xfrm>
                            <a:off x="5622" y="9032"/>
                            <a:ext cx="723" cy="1110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8" name="Text Box 1654"/>
                        <wps:cNvSpPr txBox="1">
                          <a:spLocks noChangeArrowheads="1"/>
                        </wps:cNvSpPr>
                        <wps:spPr bwMode="auto">
                          <a:xfrm>
                            <a:off x="5715" y="9364"/>
                            <a:ext cx="630" cy="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F5ADD01" w14:textId="77777777" w:rsidR="0027694E" w:rsidRDefault="0027694E" w:rsidP="00DA3AB2">
                              <w:pPr>
                                <w:spacing w:after="156"/>
                                <w:ind w:firstLine="562"/>
                                <w:rPr>
                                  <w:b/>
                                  <w:bCs/>
                                  <w:i/>
                                  <w:iCs/>
                                  <w:sz w:val="2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sz w:val="28"/>
                                </w:rPr>
                                <w:t>N</w:t>
                              </w: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sz w:val="28"/>
                                  <w:vertAlign w:val="subscript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9" name="Line 1655"/>
                        <wps:cNvCnPr>
                          <a:cxnSpLocks noChangeShapeType="1"/>
                        </wps:cNvCnPr>
                        <wps:spPr bwMode="auto">
                          <a:xfrm>
                            <a:off x="6335" y="10672"/>
                            <a:ext cx="849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00" name="Oval 1656"/>
                        <wps:cNvSpPr>
                          <a:spLocks noChangeArrowheads="1"/>
                        </wps:cNvSpPr>
                        <wps:spPr bwMode="auto">
                          <a:xfrm>
                            <a:off x="7127" y="10627"/>
                            <a:ext cx="113" cy="10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1" name="Line 1657"/>
                        <wps:cNvCnPr>
                          <a:cxnSpLocks noChangeShapeType="1"/>
                        </wps:cNvCnPr>
                        <wps:spPr bwMode="auto">
                          <a:xfrm>
                            <a:off x="6335" y="11444"/>
                            <a:ext cx="849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02" name="Oval 1658"/>
                        <wps:cNvSpPr>
                          <a:spLocks noChangeArrowheads="1"/>
                        </wps:cNvSpPr>
                        <wps:spPr bwMode="auto">
                          <a:xfrm>
                            <a:off x="7127" y="11365"/>
                            <a:ext cx="113" cy="10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3" name="Oval 1659"/>
                        <wps:cNvSpPr>
                          <a:spLocks noChangeArrowheads="1"/>
                        </wps:cNvSpPr>
                        <wps:spPr bwMode="auto">
                          <a:xfrm>
                            <a:off x="4707" y="10649"/>
                            <a:ext cx="113" cy="10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4" name="Line 1660"/>
                        <wps:cNvCnPr>
                          <a:cxnSpLocks noChangeShapeType="1"/>
                        </wps:cNvCnPr>
                        <wps:spPr bwMode="auto">
                          <a:xfrm>
                            <a:off x="4820" y="11444"/>
                            <a:ext cx="792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05" name="Oval 1661"/>
                        <wps:cNvSpPr>
                          <a:spLocks noChangeArrowheads="1"/>
                        </wps:cNvSpPr>
                        <wps:spPr bwMode="auto">
                          <a:xfrm>
                            <a:off x="4707" y="11365"/>
                            <a:ext cx="113" cy="10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6" name="Rectangle 1662"/>
                        <wps:cNvSpPr>
                          <a:spLocks noChangeArrowheads="1"/>
                        </wps:cNvSpPr>
                        <wps:spPr bwMode="auto">
                          <a:xfrm>
                            <a:off x="5612" y="10486"/>
                            <a:ext cx="733" cy="1082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7" name="Text Box 1663"/>
                        <wps:cNvSpPr txBox="1">
                          <a:spLocks noChangeArrowheads="1"/>
                        </wps:cNvSpPr>
                        <wps:spPr bwMode="auto">
                          <a:xfrm>
                            <a:off x="5705" y="10804"/>
                            <a:ext cx="630" cy="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10BF38" w14:textId="77777777" w:rsidR="0027694E" w:rsidRDefault="0027694E" w:rsidP="00DA3AB2">
                              <w:pPr>
                                <w:spacing w:after="156"/>
                                <w:ind w:firstLine="562"/>
                                <w:rPr>
                                  <w:b/>
                                  <w:bCs/>
                                  <w:i/>
                                  <w:iCs/>
                                  <w:sz w:val="2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sz w:val="28"/>
                                </w:rPr>
                                <w:t>N</w:t>
                              </w: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sz w:val="28"/>
                                  <w:vertAlign w:val="subscript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8" name="Line 1664"/>
                        <wps:cNvCnPr>
                          <a:cxnSpLocks noChangeShapeType="1"/>
                        </wps:cNvCnPr>
                        <wps:spPr bwMode="auto">
                          <a:xfrm>
                            <a:off x="4833" y="10700"/>
                            <a:ext cx="756" cy="3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09" name="Oval 1665"/>
                        <wps:cNvSpPr>
                          <a:spLocks noChangeArrowheads="1"/>
                        </wps:cNvSpPr>
                        <wps:spPr bwMode="auto">
                          <a:xfrm>
                            <a:off x="2943" y="10638"/>
                            <a:ext cx="126" cy="12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0" name="Oval 1666"/>
                        <wps:cNvSpPr>
                          <a:spLocks noChangeArrowheads="1"/>
                        </wps:cNvSpPr>
                        <wps:spPr bwMode="auto">
                          <a:xfrm>
                            <a:off x="2943" y="9956"/>
                            <a:ext cx="126" cy="12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1" name="Oval 1667"/>
                        <wps:cNvSpPr>
                          <a:spLocks noChangeArrowheads="1"/>
                        </wps:cNvSpPr>
                        <wps:spPr bwMode="auto">
                          <a:xfrm>
                            <a:off x="8991" y="10638"/>
                            <a:ext cx="126" cy="12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2" name="Oval 1668"/>
                        <wps:cNvSpPr>
                          <a:spLocks noChangeArrowheads="1"/>
                        </wps:cNvSpPr>
                        <wps:spPr bwMode="auto">
                          <a:xfrm>
                            <a:off x="8991" y="9956"/>
                            <a:ext cx="126" cy="12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3" name="Line 1669"/>
                        <wps:cNvCnPr>
                          <a:cxnSpLocks noChangeShapeType="1"/>
                        </wps:cNvCnPr>
                        <wps:spPr bwMode="auto">
                          <a:xfrm>
                            <a:off x="3132" y="10018"/>
                            <a:ext cx="378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14" name="Line 1670"/>
                        <wps:cNvCnPr>
                          <a:cxnSpLocks noChangeShapeType="1"/>
                        </wps:cNvCnPr>
                        <wps:spPr bwMode="auto">
                          <a:xfrm flipH="1">
                            <a:off x="3258" y="10700"/>
                            <a:ext cx="252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15" name="Line 1671"/>
                        <wps:cNvCnPr>
                          <a:cxnSpLocks noChangeShapeType="1"/>
                        </wps:cNvCnPr>
                        <wps:spPr bwMode="auto">
                          <a:xfrm>
                            <a:off x="5085" y="9246"/>
                            <a:ext cx="252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16" name="Line 1672"/>
                        <wps:cNvCnPr>
                          <a:cxnSpLocks noChangeShapeType="1"/>
                        </wps:cNvCnPr>
                        <wps:spPr bwMode="auto">
                          <a:xfrm flipH="1">
                            <a:off x="5085" y="10018"/>
                            <a:ext cx="252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17" name="Line 1673"/>
                        <wps:cNvCnPr>
                          <a:cxnSpLocks noChangeShapeType="1"/>
                        </wps:cNvCnPr>
                        <wps:spPr bwMode="auto">
                          <a:xfrm>
                            <a:off x="5085" y="10734"/>
                            <a:ext cx="252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18" name="Line 1674"/>
                        <wps:cNvCnPr>
                          <a:cxnSpLocks noChangeShapeType="1"/>
                        </wps:cNvCnPr>
                        <wps:spPr bwMode="auto">
                          <a:xfrm flipH="1">
                            <a:off x="5085" y="11444"/>
                            <a:ext cx="189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19" name="Line 1675"/>
                        <wps:cNvCnPr>
                          <a:cxnSpLocks noChangeShapeType="1"/>
                        </wps:cNvCnPr>
                        <wps:spPr bwMode="auto">
                          <a:xfrm flipH="1">
                            <a:off x="8487" y="10018"/>
                            <a:ext cx="252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20" name="Line 1676"/>
                        <wps:cNvCnPr>
                          <a:cxnSpLocks noChangeShapeType="1"/>
                        </wps:cNvCnPr>
                        <wps:spPr bwMode="auto">
                          <a:xfrm>
                            <a:off x="8487" y="10700"/>
                            <a:ext cx="315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21" name="Line 1677"/>
                        <wps:cNvCnPr>
                          <a:cxnSpLocks noChangeShapeType="1"/>
                        </wps:cNvCnPr>
                        <wps:spPr bwMode="auto">
                          <a:xfrm flipH="1">
                            <a:off x="6597" y="9246"/>
                            <a:ext cx="315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22" name="Line 1678"/>
                        <wps:cNvCnPr>
                          <a:cxnSpLocks noChangeShapeType="1"/>
                        </wps:cNvCnPr>
                        <wps:spPr bwMode="auto">
                          <a:xfrm>
                            <a:off x="6597" y="10018"/>
                            <a:ext cx="315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23" name="Line 1679"/>
                        <wps:cNvCnPr>
                          <a:cxnSpLocks noChangeShapeType="1"/>
                        </wps:cNvCnPr>
                        <wps:spPr bwMode="auto">
                          <a:xfrm flipH="1">
                            <a:off x="6660" y="10672"/>
                            <a:ext cx="189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24" name="Line 1680"/>
                        <wps:cNvCnPr>
                          <a:cxnSpLocks noChangeShapeType="1"/>
                        </wps:cNvCnPr>
                        <wps:spPr bwMode="auto">
                          <a:xfrm>
                            <a:off x="6597" y="11444"/>
                            <a:ext cx="315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25" name="Text Box 1681"/>
                        <wps:cNvSpPr txBox="1">
                          <a:spLocks noChangeArrowheads="1"/>
                        </wps:cNvSpPr>
                        <wps:spPr bwMode="auto">
                          <a:xfrm>
                            <a:off x="2502" y="9894"/>
                            <a:ext cx="720" cy="7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1409286" w14:textId="77777777" w:rsidR="0027694E" w:rsidRDefault="0027694E" w:rsidP="00DA3AB2">
                              <w:pPr>
                                <w:spacing w:after="156"/>
                                <w:ind w:firstLine="602"/>
                                <w:rPr>
                                  <w:b/>
                                  <w:bCs/>
                                  <w:i/>
                                  <w:iCs/>
                                  <w:sz w:val="30"/>
                                  <w:szCs w:val="30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position w:val="-6"/>
                                  <w:sz w:val="30"/>
                                  <w:szCs w:val="30"/>
                                  <w:vertAlign w:val="subscript"/>
                                </w:rPr>
                                <w:object w:dxaOrig="437" w:dyaOrig="602" w14:anchorId="647901A2">
                                  <v:shape id="_x0000_i1054" type="#_x0000_t75" style="width:21.85pt;height:30.1pt">
                                    <v:imagedata r:id="rId16" o:title=""/>
                                  </v:shape>
                                  <o:OLEObject Type="Embed" ProgID="Equation.3" ShapeID="_x0000_i1054" DrawAspect="Content" ObjectID="_1638194125" r:id="rId4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6" name="Text Box 1682"/>
                        <wps:cNvSpPr txBox="1">
                          <a:spLocks noChangeArrowheads="1"/>
                        </wps:cNvSpPr>
                        <wps:spPr bwMode="auto">
                          <a:xfrm>
                            <a:off x="8991" y="9894"/>
                            <a:ext cx="747" cy="7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8641081" w14:textId="77777777" w:rsidR="0027694E" w:rsidRDefault="0027694E" w:rsidP="00DA3AB2">
                              <w:pPr>
                                <w:spacing w:after="156"/>
                                <w:ind w:firstLine="602"/>
                                <w:rPr>
                                  <w:b/>
                                  <w:bCs/>
                                  <w:i/>
                                  <w:iCs/>
                                  <w:sz w:val="30"/>
                                  <w:szCs w:val="30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position w:val="-6"/>
                                  <w:sz w:val="30"/>
                                  <w:szCs w:val="30"/>
                                  <w:vertAlign w:val="subscript"/>
                                </w:rPr>
                                <w:object w:dxaOrig="456" w:dyaOrig="602" w14:anchorId="7AC8E773">
                                  <v:shape id="_x0000_i1056" type="#_x0000_t75" style="width:22.8pt;height:30.1pt">
                                    <v:imagedata r:id="rId47" o:title=""/>
                                  </v:shape>
                                  <o:OLEObject Type="Embed" ProgID="Equation.3" ShapeID="_x0000_i1056" DrawAspect="Content" ObjectID="_1638194126" r:id="rId4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7" name="Text Box 1683"/>
                        <wps:cNvSpPr txBox="1">
                          <a:spLocks noChangeArrowheads="1"/>
                        </wps:cNvSpPr>
                        <wps:spPr bwMode="auto">
                          <a:xfrm>
                            <a:off x="4320" y="9150"/>
                            <a:ext cx="828" cy="7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44F8391" w14:textId="77777777" w:rsidR="0027694E" w:rsidRDefault="0027694E" w:rsidP="00DA3AB2">
                              <w:pPr>
                                <w:spacing w:after="156"/>
                                <w:ind w:firstLine="602"/>
                                <w:rPr>
                                  <w:b/>
                                  <w:bCs/>
                                  <w:i/>
                                  <w:iCs/>
                                  <w:sz w:val="30"/>
                                  <w:szCs w:val="30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position w:val="-6"/>
                                  <w:sz w:val="30"/>
                                  <w:szCs w:val="30"/>
                                  <w:vertAlign w:val="subscript"/>
                                </w:rPr>
                                <w:object w:dxaOrig="538" w:dyaOrig="602" w14:anchorId="1F023F9F">
                                  <v:shape id="_x0000_i1058" type="#_x0000_t75" style="width:26.9pt;height:30.1pt">
                                    <v:imagedata r:id="rId49" o:title=""/>
                                  </v:shape>
                                  <o:OLEObject Type="Embed" ProgID="Equation.3" ShapeID="_x0000_i1058" DrawAspect="Content" ObjectID="_1638194127" r:id="rId5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8" name="Text Box 1684"/>
                        <wps:cNvSpPr txBox="1">
                          <a:spLocks noChangeArrowheads="1"/>
                        </wps:cNvSpPr>
                        <wps:spPr bwMode="auto">
                          <a:xfrm>
                            <a:off x="4320" y="10576"/>
                            <a:ext cx="828" cy="7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C33D7C2" w14:textId="77777777" w:rsidR="0027694E" w:rsidRDefault="0027694E" w:rsidP="00DA3AB2">
                              <w:pPr>
                                <w:spacing w:after="156"/>
                                <w:ind w:firstLine="602"/>
                                <w:rPr>
                                  <w:b/>
                                  <w:bCs/>
                                  <w:i/>
                                  <w:iCs/>
                                  <w:sz w:val="30"/>
                                  <w:szCs w:val="30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position w:val="-6"/>
                                  <w:sz w:val="30"/>
                                  <w:szCs w:val="30"/>
                                  <w:vertAlign w:val="subscript"/>
                                </w:rPr>
                                <w:object w:dxaOrig="538" w:dyaOrig="602" w14:anchorId="1A8B471D">
                                  <v:shape id="_x0000_i1060" type="#_x0000_t75" style="width:26.9pt;height:30.1pt">
                                    <v:imagedata r:id="rId51" o:title=""/>
                                  </v:shape>
                                  <o:OLEObject Type="Embed" ProgID="Equation.3" ShapeID="_x0000_i1060" DrawAspect="Content" ObjectID="_1638194128" r:id="rId5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9" name="Text Box 1685"/>
                        <wps:cNvSpPr txBox="1">
                          <a:spLocks noChangeArrowheads="1"/>
                        </wps:cNvSpPr>
                        <wps:spPr bwMode="auto">
                          <a:xfrm>
                            <a:off x="7038" y="9209"/>
                            <a:ext cx="855" cy="7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F9EE8AF" w14:textId="77777777" w:rsidR="0027694E" w:rsidRDefault="0027694E" w:rsidP="00DA3AB2">
                              <w:pPr>
                                <w:spacing w:after="156"/>
                                <w:ind w:firstLine="602"/>
                                <w:rPr>
                                  <w:b/>
                                  <w:bCs/>
                                  <w:i/>
                                  <w:iCs/>
                                  <w:sz w:val="30"/>
                                  <w:szCs w:val="30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position w:val="-6"/>
                                  <w:sz w:val="30"/>
                                  <w:szCs w:val="30"/>
                                  <w:vertAlign w:val="subscript"/>
                                </w:rPr>
                                <w:object w:dxaOrig="565" w:dyaOrig="602" w14:anchorId="5942B822">
                                  <v:shape id="_x0000_i1062" type="#_x0000_t75" style="width:28.25pt;height:30.1pt">
                                    <v:imagedata r:id="rId53" o:title=""/>
                                  </v:shape>
                                  <o:OLEObject Type="Embed" ProgID="Equation.3" ShapeID="_x0000_i1062" DrawAspect="Content" ObjectID="_1638194129" r:id="rId5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0" name="Text Box 1686"/>
                        <wps:cNvSpPr txBox="1">
                          <a:spLocks noChangeArrowheads="1"/>
                        </wps:cNvSpPr>
                        <wps:spPr bwMode="auto">
                          <a:xfrm>
                            <a:off x="6849" y="10514"/>
                            <a:ext cx="855" cy="7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2F6D8F4" w14:textId="77777777" w:rsidR="0027694E" w:rsidRDefault="0027694E" w:rsidP="00DA3AB2">
                              <w:pPr>
                                <w:spacing w:after="156"/>
                                <w:ind w:firstLine="602"/>
                                <w:rPr>
                                  <w:b/>
                                  <w:bCs/>
                                  <w:i/>
                                  <w:iCs/>
                                  <w:sz w:val="30"/>
                                  <w:szCs w:val="30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position w:val="-6"/>
                                  <w:sz w:val="30"/>
                                  <w:szCs w:val="30"/>
                                  <w:vertAlign w:val="subscript"/>
                                </w:rPr>
                                <w:object w:dxaOrig="565" w:dyaOrig="602" w14:anchorId="5648D3EC">
                                  <v:shape id="_x0000_i1064" type="#_x0000_t75" style="width:28.25pt;height:30.1pt">
                                    <v:imagedata r:id="rId20" o:title=""/>
                                  </v:shape>
                                  <o:OLEObject Type="Embed" ProgID="Equation.3" ShapeID="_x0000_i1064" DrawAspect="Content" ObjectID="_1638194130" r:id="rId5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31" name="Group 1687"/>
                        <wpg:cNvGrpSpPr>
                          <a:grpSpLocks/>
                        </wpg:cNvGrpSpPr>
                        <wpg:grpSpPr bwMode="auto">
                          <a:xfrm>
                            <a:off x="4796" y="10734"/>
                            <a:ext cx="226" cy="214"/>
                            <a:chOff x="6840" y="8400"/>
                            <a:chExt cx="240" cy="240"/>
                          </a:xfrm>
                        </wpg:grpSpPr>
                        <wps:wsp>
                          <wps:cNvPr id="432" name="Line 168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40" y="8520"/>
                              <a:ext cx="24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33" name="Line 16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60" y="8400"/>
                              <a:ext cx="0" cy="24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34" name="Line 1690"/>
                        <wps:cNvCnPr>
                          <a:cxnSpLocks noChangeShapeType="1"/>
                        </wps:cNvCnPr>
                        <wps:spPr bwMode="auto">
                          <a:xfrm>
                            <a:off x="4833" y="11320"/>
                            <a:ext cx="22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435" name="Group 1691"/>
                        <wpg:cNvGrpSpPr>
                          <a:grpSpLocks/>
                        </wpg:cNvGrpSpPr>
                        <wpg:grpSpPr bwMode="auto">
                          <a:xfrm>
                            <a:off x="4833" y="9274"/>
                            <a:ext cx="226" cy="214"/>
                            <a:chOff x="6840" y="8400"/>
                            <a:chExt cx="240" cy="240"/>
                          </a:xfrm>
                        </wpg:grpSpPr>
                        <wps:wsp>
                          <wps:cNvPr id="436" name="Line 169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40" y="8520"/>
                              <a:ext cx="24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37" name="Line 16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60" y="8400"/>
                              <a:ext cx="0" cy="24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38" name="Line 1694"/>
                        <wps:cNvCnPr>
                          <a:cxnSpLocks noChangeShapeType="1"/>
                        </wps:cNvCnPr>
                        <wps:spPr bwMode="auto">
                          <a:xfrm>
                            <a:off x="4833" y="9894"/>
                            <a:ext cx="22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439" name="Group 1695"/>
                        <wpg:cNvGrpSpPr>
                          <a:grpSpLocks/>
                        </wpg:cNvGrpSpPr>
                        <wpg:grpSpPr bwMode="auto">
                          <a:xfrm>
                            <a:off x="6849" y="10762"/>
                            <a:ext cx="226" cy="214"/>
                            <a:chOff x="6840" y="8400"/>
                            <a:chExt cx="240" cy="240"/>
                          </a:xfrm>
                        </wpg:grpSpPr>
                        <wps:wsp>
                          <wps:cNvPr id="440" name="Line 16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40" y="8520"/>
                              <a:ext cx="24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41" name="Line 16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60" y="8400"/>
                              <a:ext cx="0" cy="24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42" name="Line 1698"/>
                        <wps:cNvCnPr>
                          <a:cxnSpLocks noChangeShapeType="1"/>
                        </wps:cNvCnPr>
                        <wps:spPr bwMode="auto">
                          <a:xfrm>
                            <a:off x="6849" y="11320"/>
                            <a:ext cx="22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443" name="Group 1699"/>
                        <wpg:cNvGrpSpPr>
                          <a:grpSpLocks/>
                        </wpg:cNvGrpSpPr>
                        <wpg:grpSpPr bwMode="auto">
                          <a:xfrm>
                            <a:off x="6912" y="9336"/>
                            <a:ext cx="226" cy="214"/>
                            <a:chOff x="6840" y="8400"/>
                            <a:chExt cx="240" cy="240"/>
                          </a:xfrm>
                        </wpg:grpSpPr>
                        <wps:wsp>
                          <wps:cNvPr id="444" name="Line 170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40" y="8520"/>
                              <a:ext cx="24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45" name="Line 17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60" y="8400"/>
                              <a:ext cx="0" cy="24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46" name="Line 1702"/>
                        <wps:cNvCnPr>
                          <a:cxnSpLocks noChangeShapeType="1"/>
                        </wps:cNvCnPr>
                        <wps:spPr bwMode="auto">
                          <a:xfrm>
                            <a:off x="6912" y="9894"/>
                            <a:ext cx="22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47" name="Text Box 1703"/>
                        <wps:cNvSpPr txBox="1">
                          <a:spLocks noChangeArrowheads="1"/>
                        </wps:cNvSpPr>
                        <wps:spPr bwMode="auto">
                          <a:xfrm>
                            <a:off x="3069" y="9212"/>
                            <a:ext cx="640" cy="7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2AFED43" w14:textId="77777777" w:rsidR="0027694E" w:rsidRDefault="0027694E" w:rsidP="00DA3AB2">
                              <w:pPr>
                                <w:spacing w:after="156"/>
                                <w:ind w:firstLine="602"/>
                                <w:rPr>
                                  <w:b/>
                                  <w:bCs/>
                                  <w:i/>
                                  <w:iCs/>
                                  <w:sz w:val="30"/>
                                  <w:szCs w:val="30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position w:val="-6"/>
                                  <w:sz w:val="30"/>
                                  <w:szCs w:val="30"/>
                                  <w:vertAlign w:val="subscript"/>
                                </w:rPr>
                                <w:object w:dxaOrig="346" w:dyaOrig="602" w14:anchorId="4C07CF7E">
                                  <v:shape id="_x0000_i1066" type="#_x0000_t75" style="width:17.3pt;height:30.1pt">
                                    <v:imagedata r:id="rId22" o:title=""/>
                                  </v:shape>
                                  <o:OLEObject Type="Embed" ProgID="Equation.3" ShapeID="_x0000_i1066" DrawAspect="Content" ObjectID="_1638194131" r:id="rId5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8" name="Text Box 1704"/>
                        <wps:cNvSpPr txBox="1">
                          <a:spLocks noChangeArrowheads="1"/>
                        </wps:cNvSpPr>
                        <wps:spPr bwMode="auto">
                          <a:xfrm>
                            <a:off x="8361" y="9212"/>
                            <a:ext cx="679" cy="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210E905" w14:textId="77777777" w:rsidR="0027694E" w:rsidRDefault="0027694E" w:rsidP="00DA3AB2">
                              <w:pPr>
                                <w:spacing w:after="156"/>
                                <w:ind w:firstLine="602"/>
                                <w:rPr>
                                  <w:b/>
                                  <w:bCs/>
                                  <w:i/>
                                  <w:iCs/>
                                  <w:sz w:val="30"/>
                                  <w:szCs w:val="30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position w:val="-6"/>
                                  <w:sz w:val="30"/>
                                  <w:szCs w:val="30"/>
                                  <w:vertAlign w:val="subscript"/>
                                </w:rPr>
                                <w:object w:dxaOrig="392" w:dyaOrig="592" w14:anchorId="0C505D1D">
                                  <v:shape id="_x0000_i1068" type="#_x0000_t75" style="width:19.6pt;height:29.6pt">
                                    <v:imagedata r:id="rId24" o:title=""/>
                                  </v:shape>
                                  <o:OLEObject Type="Embed" ProgID="Equation.3" ShapeID="_x0000_i1068" DrawAspect="Content" ObjectID="_1638194132" r:id="rId5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9" name="Text Box 1705"/>
                        <wps:cNvSpPr txBox="1">
                          <a:spLocks noChangeArrowheads="1"/>
                        </wps:cNvSpPr>
                        <wps:spPr bwMode="auto">
                          <a:xfrm>
                            <a:off x="3069" y="10700"/>
                            <a:ext cx="640" cy="7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CFC79CD" w14:textId="77777777" w:rsidR="0027694E" w:rsidRDefault="0027694E" w:rsidP="00DA3AB2">
                              <w:pPr>
                                <w:spacing w:after="156"/>
                                <w:ind w:firstLine="602"/>
                                <w:rPr>
                                  <w:b/>
                                  <w:bCs/>
                                  <w:i/>
                                  <w:iCs/>
                                  <w:sz w:val="30"/>
                                  <w:szCs w:val="30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position w:val="-6"/>
                                  <w:sz w:val="30"/>
                                  <w:szCs w:val="30"/>
                                  <w:vertAlign w:val="subscript"/>
                                </w:rPr>
                                <w:object w:dxaOrig="346" w:dyaOrig="602" w14:anchorId="61FC7409">
                                  <v:shape id="_x0000_i1070" type="#_x0000_t75" style="width:17.3pt;height:30.1pt">
                                    <v:imagedata r:id="rId22" o:title=""/>
                                  </v:shape>
                                  <o:OLEObject Type="Embed" ProgID="Equation.3" ShapeID="_x0000_i1070" DrawAspect="Content" ObjectID="_1638194133" r:id="rId5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0" name="Text Box 1706"/>
                        <wps:cNvSpPr txBox="1">
                          <a:spLocks noChangeArrowheads="1"/>
                        </wps:cNvSpPr>
                        <wps:spPr bwMode="auto">
                          <a:xfrm>
                            <a:off x="8375" y="10576"/>
                            <a:ext cx="679" cy="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E41DD06" w14:textId="77777777" w:rsidR="0027694E" w:rsidRDefault="0027694E" w:rsidP="00DA3AB2">
                              <w:pPr>
                                <w:spacing w:after="156"/>
                                <w:ind w:firstLine="602"/>
                                <w:rPr>
                                  <w:b/>
                                  <w:bCs/>
                                  <w:i/>
                                  <w:iCs/>
                                  <w:sz w:val="30"/>
                                  <w:szCs w:val="30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position w:val="-6"/>
                                  <w:sz w:val="30"/>
                                  <w:szCs w:val="30"/>
                                  <w:vertAlign w:val="subscript"/>
                                </w:rPr>
                                <w:object w:dxaOrig="392" w:dyaOrig="592" w14:anchorId="6F82213C">
                                  <v:shape id="_x0000_i1072" type="#_x0000_t75" style="width:19.6pt;height:29.6pt">
                                    <v:imagedata r:id="rId24" o:title=""/>
                                  </v:shape>
                                  <o:OLEObject Type="Embed" ProgID="Equation.3" ShapeID="_x0000_i1072" DrawAspect="Content" ObjectID="_1638194134" r:id="rId5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1" name="Text Box 1707"/>
                        <wps:cNvSpPr txBox="1">
                          <a:spLocks noChangeArrowheads="1"/>
                        </wps:cNvSpPr>
                        <wps:spPr bwMode="auto">
                          <a:xfrm>
                            <a:off x="4896" y="8468"/>
                            <a:ext cx="747" cy="7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19B1B55" w14:textId="77777777" w:rsidR="0027694E" w:rsidRDefault="0027694E" w:rsidP="00DA3AB2">
                              <w:pPr>
                                <w:spacing w:after="156"/>
                                <w:ind w:firstLine="602"/>
                                <w:rPr>
                                  <w:b/>
                                  <w:bCs/>
                                  <w:i/>
                                  <w:iCs/>
                                  <w:sz w:val="30"/>
                                  <w:szCs w:val="30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position w:val="-6"/>
                                  <w:sz w:val="30"/>
                                  <w:szCs w:val="30"/>
                                  <w:vertAlign w:val="subscript"/>
                                </w:rPr>
                                <w:object w:dxaOrig="456" w:dyaOrig="602" w14:anchorId="14EF0B8F">
                                  <v:shape id="_x0000_i1074" type="#_x0000_t75" style="width:22.8pt;height:30.1pt">
                                    <v:imagedata r:id="rId28" o:title=""/>
                                  </v:shape>
                                  <o:OLEObject Type="Embed" ProgID="Equation.3" ShapeID="_x0000_i1074" DrawAspect="Content" ObjectID="_1638194135" r:id="rId6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2" name="Text Box 1708"/>
                        <wps:cNvSpPr txBox="1">
                          <a:spLocks noChangeArrowheads="1"/>
                        </wps:cNvSpPr>
                        <wps:spPr bwMode="auto">
                          <a:xfrm>
                            <a:off x="4959" y="9894"/>
                            <a:ext cx="720" cy="7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51BB7F0" w14:textId="77777777" w:rsidR="0027694E" w:rsidRDefault="0027694E" w:rsidP="00DA3AB2">
                              <w:pPr>
                                <w:spacing w:after="156"/>
                                <w:ind w:firstLine="602"/>
                                <w:rPr>
                                  <w:b/>
                                  <w:bCs/>
                                  <w:i/>
                                  <w:iCs/>
                                  <w:sz w:val="30"/>
                                  <w:szCs w:val="30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position w:val="-6"/>
                                  <w:sz w:val="30"/>
                                  <w:szCs w:val="30"/>
                                  <w:vertAlign w:val="subscript"/>
                                </w:rPr>
                                <w:object w:dxaOrig="437" w:dyaOrig="602" w14:anchorId="57305AE4">
                                  <v:shape id="_x0000_i1076" type="#_x0000_t75" style="width:21.85pt;height:30.1pt">
                                    <v:imagedata r:id="rId30" o:title=""/>
                                  </v:shape>
                                  <o:OLEObject Type="Embed" ProgID="Equation.3" ShapeID="_x0000_i1076" DrawAspect="Content" ObjectID="_1638194136" r:id="rId6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3" name="Text Box 1709"/>
                        <wps:cNvSpPr txBox="1">
                          <a:spLocks noChangeArrowheads="1"/>
                        </wps:cNvSpPr>
                        <wps:spPr bwMode="auto">
                          <a:xfrm>
                            <a:off x="6471" y="8468"/>
                            <a:ext cx="792" cy="7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1729843" w14:textId="77777777" w:rsidR="0027694E" w:rsidRDefault="0027694E" w:rsidP="00DA3AB2">
                              <w:pPr>
                                <w:spacing w:after="156"/>
                                <w:ind w:firstLine="602"/>
                                <w:rPr>
                                  <w:b/>
                                  <w:bCs/>
                                  <w:i/>
                                  <w:iCs/>
                                  <w:sz w:val="30"/>
                                  <w:szCs w:val="30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position w:val="-6"/>
                                  <w:sz w:val="30"/>
                                  <w:szCs w:val="30"/>
                                  <w:vertAlign w:val="subscript"/>
                                </w:rPr>
                                <w:object w:dxaOrig="501" w:dyaOrig="592" w14:anchorId="31B5405A">
                                  <v:shape id="_x0000_i1078" type="#_x0000_t75" style="width:25.05pt;height:29.6pt">
                                    <v:imagedata r:id="rId32" o:title=""/>
                                  </v:shape>
                                  <o:OLEObject Type="Embed" ProgID="Equation.3" ShapeID="_x0000_i1078" DrawAspect="Content" ObjectID="_1638194137" r:id="rId6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4" name="Text Box 1710"/>
                        <wps:cNvSpPr txBox="1">
                          <a:spLocks noChangeArrowheads="1"/>
                        </wps:cNvSpPr>
                        <wps:spPr bwMode="auto">
                          <a:xfrm>
                            <a:off x="6534" y="9894"/>
                            <a:ext cx="792" cy="7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DCB68F0" w14:textId="77777777" w:rsidR="0027694E" w:rsidRDefault="0027694E" w:rsidP="00DA3AB2">
                              <w:pPr>
                                <w:spacing w:after="156"/>
                                <w:ind w:firstLine="602"/>
                                <w:rPr>
                                  <w:b/>
                                  <w:bCs/>
                                  <w:i/>
                                  <w:iCs/>
                                  <w:sz w:val="30"/>
                                  <w:szCs w:val="30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position w:val="-6"/>
                                  <w:sz w:val="30"/>
                                  <w:szCs w:val="30"/>
                                  <w:vertAlign w:val="subscript"/>
                                </w:rPr>
                                <w:object w:dxaOrig="501" w:dyaOrig="592" w14:anchorId="077A66EE">
                                  <v:shape id="_x0000_i1080" type="#_x0000_t75" style="width:25.05pt;height:29.6pt">
                                    <v:imagedata r:id="rId34" o:title=""/>
                                  </v:shape>
                                  <o:OLEObject Type="Embed" ProgID="Equation.3" ShapeID="_x0000_i1080" DrawAspect="Content" ObjectID="_1638194138" r:id="rId6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5" name="Line 1711"/>
                        <wps:cNvCnPr>
                          <a:cxnSpLocks noChangeShapeType="1"/>
                        </wps:cNvCnPr>
                        <wps:spPr bwMode="auto">
                          <a:xfrm flipV="1">
                            <a:off x="3762" y="9212"/>
                            <a:ext cx="1008" cy="806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56" name="Line 1712"/>
                        <wps:cNvCnPr>
                          <a:cxnSpLocks noChangeShapeType="1"/>
                        </wps:cNvCnPr>
                        <wps:spPr bwMode="auto">
                          <a:xfrm>
                            <a:off x="3762" y="10018"/>
                            <a:ext cx="945" cy="68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57" name="Line 1713"/>
                        <wps:cNvCnPr>
                          <a:cxnSpLocks noChangeShapeType="1"/>
                        </wps:cNvCnPr>
                        <wps:spPr bwMode="auto">
                          <a:xfrm flipV="1">
                            <a:off x="3762" y="10018"/>
                            <a:ext cx="1008" cy="68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58" name="Line 1714"/>
                        <wps:cNvCnPr>
                          <a:cxnSpLocks noChangeShapeType="1"/>
                        </wps:cNvCnPr>
                        <wps:spPr bwMode="auto">
                          <a:xfrm>
                            <a:off x="3762" y="10700"/>
                            <a:ext cx="1008" cy="74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59" name="Line 1715"/>
                        <wps:cNvCnPr>
                          <a:cxnSpLocks noChangeShapeType="1"/>
                        </wps:cNvCnPr>
                        <wps:spPr bwMode="auto">
                          <a:xfrm>
                            <a:off x="3069" y="10018"/>
                            <a:ext cx="693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60" name="Line 1716"/>
                        <wps:cNvCnPr>
                          <a:cxnSpLocks noChangeShapeType="1"/>
                        </wps:cNvCnPr>
                        <wps:spPr bwMode="auto">
                          <a:xfrm>
                            <a:off x="3069" y="10700"/>
                            <a:ext cx="7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61" name="Line 1717"/>
                        <wps:cNvCnPr>
                          <a:cxnSpLocks noChangeShapeType="1"/>
                        </wps:cNvCnPr>
                        <wps:spPr bwMode="auto">
                          <a:xfrm>
                            <a:off x="7227" y="9274"/>
                            <a:ext cx="1071" cy="74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62" name="Line 1718"/>
                        <wps:cNvCnPr>
                          <a:cxnSpLocks noChangeShapeType="1"/>
                        </wps:cNvCnPr>
                        <wps:spPr bwMode="auto">
                          <a:xfrm flipV="1">
                            <a:off x="7227" y="10018"/>
                            <a:ext cx="1071" cy="68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63" name="Line 1719"/>
                        <wps:cNvCnPr>
                          <a:cxnSpLocks noChangeShapeType="1"/>
                        </wps:cNvCnPr>
                        <wps:spPr bwMode="auto">
                          <a:xfrm>
                            <a:off x="7227" y="10018"/>
                            <a:ext cx="1071" cy="68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64" name="Line 1720"/>
                        <wps:cNvCnPr>
                          <a:cxnSpLocks noChangeShapeType="1"/>
                        </wps:cNvCnPr>
                        <wps:spPr bwMode="auto">
                          <a:xfrm flipV="1">
                            <a:off x="7227" y="10700"/>
                            <a:ext cx="1071" cy="68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65" name="Line 1721"/>
                        <wps:cNvCnPr>
                          <a:cxnSpLocks noChangeShapeType="1"/>
                        </wps:cNvCnPr>
                        <wps:spPr bwMode="auto">
                          <a:xfrm>
                            <a:off x="8298" y="10018"/>
                            <a:ext cx="693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66" name="Line 1722"/>
                        <wps:cNvCnPr>
                          <a:cxnSpLocks noChangeShapeType="1"/>
                        </wps:cNvCnPr>
                        <wps:spPr bwMode="auto">
                          <a:xfrm>
                            <a:off x="8235" y="10700"/>
                            <a:ext cx="7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67" name="Oval 1723"/>
                        <wps:cNvSpPr>
                          <a:spLocks noChangeArrowheads="1"/>
                        </wps:cNvSpPr>
                        <wps:spPr bwMode="auto">
                          <a:xfrm>
                            <a:off x="3699" y="10638"/>
                            <a:ext cx="126" cy="12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8" name="Oval 1724"/>
                        <wps:cNvSpPr>
                          <a:spLocks noChangeArrowheads="1"/>
                        </wps:cNvSpPr>
                        <wps:spPr bwMode="auto">
                          <a:xfrm>
                            <a:off x="3699" y="9956"/>
                            <a:ext cx="126" cy="12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9" name="Oval 1725"/>
                        <wps:cNvSpPr>
                          <a:spLocks noChangeArrowheads="1"/>
                        </wps:cNvSpPr>
                        <wps:spPr bwMode="auto">
                          <a:xfrm>
                            <a:off x="8235" y="9956"/>
                            <a:ext cx="126" cy="12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0" name="Oval 1726"/>
                        <wps:cNvSpPr>
                          <a:spLocks noChangeArrowheads="1"/>
                        </wps:cNvSpPr>
                        <wps:spPr bwMode="auto">
                          <a:xfrm>
                            <a:off x="8235" y="10638"/>
                            <a:ext cx="126" cy="12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1" name="Rectangle 1727"/>
                        <wps:cNvSpPr>
                          <a:spLocks noChangeArrowheads="1"/>
                        </wps:cNvSpPr>
                        <wps:spPr bwMode="auto">
                          <a:xfrm>
                            <a:off x="3564" y="8592"/>
                            <a:ext cx="4914" cy="3216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sysDot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93BAEA5" id="Group 1636" o:spid="_x0000_s1202" style="width:220.5pt;height:93.3pt;mso-position-horizontal-relative:char;mso-position-vertical-relative:line" coordorigin="2502,8468" coordsize="7236,3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">
                <v:group id="Group 1637" o:spid="_x0000_s1203" style="position:absolute;left:2691;top:9832;width:226;height:214" coordorigin="6840,8400" coordsize="240,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">
                  <v:line id="Line 1638" o:spid="_x0000_s1204" style="position:absolute;visibility:visible;mso-wrap-style:square" from="6840,8520" to="7080,8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" strokeweight="1.5pt"/>
                  <v:line id="Line 1639" o:spid="_x0000_s1205" style="position:absolute;visibility:visible;mso-wrap-style:square" from="6960,8400" to="6960,8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" strokeweight="1.5pt"/>
                </v:group>
                <v:line id="Line 1640" o:spid="_x0000_s1206" style="position:absolute;visibility:visible;mso-wrap-style:square" from="2691,10762" to="2917,107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" strokeweight="1.5pt"/>
                <v:group id="Group 1641" o:spid="_x0000_s1207" style="position:absolute;left:9180;top:9832;width:226;height:214" coordorigin="6840,8400" coordsize="240,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">
                  <v:line id="Line 1642" o:spid="_x0000_s1208" style="position:absolute;visibility:visible;mso-wrap-style:square" from="6840,8520" to="7080,8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" strokeweight="1.5pt"/>
                  <v:line id="Line 1643" o:spid="_x0000_s1209" style="position:absolute;visibility:visible;mso-wrap-style:square" from="6960,8400" to="6960,8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" strokeweight="1.5pt"/>
                </v:group>
                <v:line id="Line 1644" o:spid="_x0000_s1210" style="position:absolute;visibility:visible;mso-wrap-style:square" from="9180,10824" to="9406,108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" strokeweight="1.5pt"/>
                <v:line id="Line 1645" o:spid="_x0000_s1211" style="position:absolute;visibility:visible;mso-wrap-style:square" from="6345,9248" to="7194,92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" strokeweight="1.5pt"/>
                <v:oval id="Oval 1646" o:spid="_x0000_s1212" style="position:absolute;left:7137;top:9195;width:113;height:1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" strokeweight="1.5pt"/>
                <v:line id="Line 1647" o:spid="_x0000_s1213" style="position:absolute;visibility:visible;mso-wrap-style:square" from="6345,10018" to="7194,100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" strokeweight="1.5pt"/>
                <v:oval id="Oval 1648" o:spid="_x0000_s1214" style="position:absolute;left:7137;top:9973;width:113;height:1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" strokeweight="1.5pt"/>
                <v:line id="Line 1649" o:spid="_x0000_s1215" style="position:absolute;visibility:visible;mso-wrap-style:square" from="4830,9246" to="5622,92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" strokeweight="1.5pt"/>
                <v:oval id="Oval 1650" o:spid="_x0000_s1216" style="position:absolute;left:4717;top:9195;width:113;height:1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" strokeweight="1.5pt"/>
                <v:line id="Line 1651" o:spid="_x0000_s1217" style="position:absolute;visibility:visible;mso-wrap-style:square" from="4830,10018" to="5622,100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" strokeweight="1.5pt"/>
                <v:oval id="Oval 1652" o:spid="_x0000_s1218" style="position:absolute;left:4717;top:9973;width:113;height:1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" strokeweight="1.5pt"/>
                <v:rect id="Rectangle 1653" o:spid="_x0000_s1219" style="position:absolute;left:5622;top:9032;width:723;height:11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" filled="f" strokeweight="1.5pt"/>
                <v:shape id="Text Box 1654" o:spid="_x0000_s1220" type="#_x0000_t202" style="position:absolute;left:5715;top:9364;width:630;height: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" filled="f" stroked="f">
                  <v:textbox>
                    <w:txbxContent>
                      <w:p w14:paraId="7F5ADD01" w14:textId="77777777" w:rsidR="0027694E" w:rsidRDefault="0027694E" w:rsidP="00DA3AB2">
                        <w:pPr>
                          <w:spacing w:after="156"/>
                          <w:ind w:firstLine="562"/>
                          <w:rPr>
                            <w:b/>
                            <w:bCs/>
                            <w:i/>
                            <w:iCs/>
                            <w:sz w:val="2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i/>
                            <w:iCs/>
                            <w:sz w:val="28"/>
                          </w:rPr>
                          <w:t>N</w:t>
                        </w:r>
                        <w:r>
                          <w:rPr>
                            <w:rFonts w:hint="eastAsia"/>
                            <w:b/>
                            <w:bCs/>
                            <w:i/>
                            <w:iCs/>
                            <w:sz w:val="28"/>
                            <w:vertAlign w:val="subscript"/>
                          </w:rPr>
                          <w:t>a</w:t>
                        </w:r>
                      </w:p>
                    </w:txbxContent>
                  </v:textbox>
                </v:shape>
                <v:line id="Line 1655" o:spid="_x0000_s1221" style="position:absolute;visibility:visible;mso-wrap-style:square" from="6335,10672" to="7184,106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" strokeweight="1.5pt"/>
                <v:oval id="Oval 1656" o:spid="_x0000_s1222" style="position:absolute;left:7127;top:10627;width:113;height:1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" strokeweight="1.5pt"/>
                <v:line id="Line 1657" o:spid="_x0000_s1223" style="position:absolute;visibility:visible;mso-wrap-style:square" from="6335,11444" to="7184,114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" strokeweight="1.5pt"/>
                <v:oval id="Oval 1658" o:spid="_x0000_s1224" style="position:absolute;left:7127;top:11365;width:113;height:1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" strokeweight="1.5pt"/>
                <v:oval id="Oval 1659" o:spid="_x0000_s1225" style="position:absolute;left:4707;top:10649;width:113;height:1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" strokeweight="1.5pt"/>
                <v:line id="Line 1660" o:spid="_x0000_s1226" style="position:absolute;visibility:visible;mso-wrap-style:square" from="4820,11444" to="5612,114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" strokeweight="1.5pt"/>
                <v:oval id="Oval 1661" o:spid="_x0000_s1227" style="position:absolute;left:4707;top:11365;width:113;height:1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" strokeweight="1.5pt"/>
                <v:rect id="Rectangle 1662" o:spid="_x0000_s1228" style="position:absolute;left:5612;top:10486;width:733;height:10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" filled="f" strokeweight="1.5pt"/>
                <v:shape id="Text Box 1663" o:spid="_x0000_s1229" type="#_x0000_t202" style="position:absolute;left:5705;top:10804;width:630;height: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1yQQxAAAANw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qZ7h70w8AjL7BQAA//8DAFBLAQItABQABgAIAAAAIQDb4fbL7gAAAIUBAAATAAAAAAAAAAAA&#10;AAAAAAAAAABbQ29udGVudF9UeXBlc10ueG1sUEsBAi0AFAAGAAgAAAAhAFr0LFu/AAAAFQEAAAsA&#10;AAAAAAAAAAAAAAAAHwEAAF9yZWxzLy5yZWxzUEsBAi0AFAAGAAgAAAAhAA7XJBDEAAAA3AAAAA8A&#10;AAAAAAAAAAAAAAAABwIAAGRycy9kb3ducmV2LnhtbFBLBQYAAAAAAwADALcAAAD4AgAAAAA=&#10;" filled="f" stroked="f">
                  <v:textbox>
                    <w:txbxContent>
                      <w:p w14:paraId="5910BF38" w14:textId="77777777" w:rsidR="0027694E" w:rsidRDefault="0027694E" w:rsidP="00DA3AB2">
                        <w:pPr>
                          <w:spacing w:after="156"/>
                          <w:ind w:firstLine="562"/>
                          <w:rPr>
                            <w:b/>
                            <w:bCs/>
                            <w:i/>
                            <w:iCs/>
                            <w:sz w:val="2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i/>
                            <w:iCs/>
                            <w:sz w:val="28"/>
                          </w:rPr>
                          <w:t>N</w:t>
                        </w:r>
                        <w:r>
                          <w:rPr>
                            <w:rFonts w:hint="eastAsia"/>
                            <w:b/>
                            <w:bCs/>
                            <w:i/>
                            <w:iCs/>
                            <w:sz w:val="28"/>
                            <w:vertAlign w:val="subscript"/>
                          </w:rPr>
                          <w:t>b</w:t>
                        </w:r>
                      </w:p>
                    </w:txbxContent>
                  </v:textbox>
                </v:shape>
                <v:line id="Line 1664" o:spid="_x0000_s1230" style="position:absolute;visibility:visible;mso-wrap-style:square" from="4833,10700" to="5589,10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" strokeweight="1.5pt"/>
                <v:oval id="Oval 1665" o:spid="_x0000_s1231" style="position:absolute;left:2943;top:10638;width:126;height: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" strokeweight="1.5pt"/>
                <v:oval id="Oval 1666" o:spid="_x0000_s1232" style="position:absolute;left:2943;top:9956;width:126;height: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" strokeweight="1.5pt"/>
                <v:oval id="Oval 1667" o:spid="_x0000_s1233" style="position:absolute;left:8991;top:10638;width:126;height: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" strokeweight="1.5pt"/>
                <v:oval id="Oval 1668" o:spid="_x0000_s1234" style="position:absolute;left:8991;top:9956;width:126;height: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" strokeweight="1.5pt"/>
                <v:line id="Line 1669" o:spid="_x0000_s1235" style="position:absolute;visibility:visible;mso-wrap-style:square" from="3132,10018" to="3510,100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" strokeweight="1.5pt">
                  <v:stroke endarrow="block"/>
                </v:line>
                <v:line id="Line 1670" o:spid="_x0000_s1236" style="position:absolute;flip:x;visibility:visible;mso-wrap-style:square" from="3258,10700" to="3510,10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" strokeweight="1.5pt">
                  <v:stroke endarrow="block"/>
                </v:line>
                <v:line id="Line 1671" o:spid="_x0000_s1237" style="position:absolute;visibility:visible;mso-wrap-style:square" from="5085,9246" to="5337,92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" strokeweight="1.5pt">
                  <v:stroke endarrow="block"/>
                </v:line>
                <v:line id="Line 1672" o:spid="_x0000_s1238" style="position:absolute;flip:x;visibility:visible;mso-wrap-style:square" from="5085,10018" to="5337,100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" strokeweight="1.5pt">
                  <v:stroke endarrow="block"/>
                </v:line>
                <v:line id="Line 1673" o:spid="_x0000_s1239" style="position:absolute;visibility:visible;mso-wrap-style:square" from="5085,10734" to="5337,10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" strokeweight="1.5pt">
                  <v:stroke endarrow="block"/>
                </v:line>
                <v:line id="Line 1674" o:spid="_x0000_s1240" style="position:absolute;flip:x;visibility:visible;mso-wrap-style:square" from="5085,11444" to="5274,114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" strokeweight="1.5pt">
                  <v:stroke endarrow="block"/>
                </v:line>
                <v:line id="Line 1675" o:spid="_x0000_s1241" style="position:absolute;flip:x;visibility:visible;mso-wrap-style:square" from="8487,10018" to="8739,100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" strokeweight="1.5pt">
                  <v:stroke endarrow="block"/>
                </v:line>
                <v:line id="Line 1676" o:spid="_x0000_s1242" style="position:absolute;visibility:visible;mso-wrap-style:square" from="8487,10700" to="8802,10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" strokeweight="1.5pt">
                  <v:stroke endarrow="block"/>
                </v:line>
                <v:line id="Line 1677" o:spid="_x0000_s1243" style="position:absolute;flip:x;visibility:visible;mso-wrap-style:square" from="6597,9246" to="6912,92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" strokeweight="1.5pt">
                  <v:stroke endarrow="block"/>
                </v:line>
                <v:line id="Line 1678" o:spid="_x0000_s1244" style="position:absolute;visibility:visible;mso-wrap-style:square" from="6597,10018" to="6912,100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" strokeweight="1.5pt">
                  <v:stroke endarrow="block"/>
                </v:line>
                <v:line id="Line 1679" o:spid="_x0000_s1245" style="position:absolute;flip:x;visibility:visible;mso-wrap-style:square" from="6660,10672" to="6849,106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" strokeweight="1.5pt">
                  <v:stroke endarrow="block"/>
                </v:line>
                <v:line id="Line 1680" o:spid="_x0000_s1246" style="position:absolute;visibility:visible;mso-wrap-style:square" from="6597,11444" to="6912,114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" strokeweight="1.5pt">
                  <v:stroke endarrow="block"/>
                </v:line>
                <v:shape id="Text Box 1681" o:spid="_x0000_s1247" type="#_x0000_t202" style="position:absolute;left:2502;top:9894;width:720;height:7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" filled="f" stroked="f" strokeweight="1.5pt">
                  <v:textbox>
                    <w:txbxContent>
                      <w:p w14:paraId="11409286" w14:textId="77777777" w:rsidR="0027694E" w:rsidRDefault="0027694E" w:rsidP="00DA3AB2">
                        <w:pPr>
                          <w:spacing w:after="156"/>
                          <w:ind w:firstLine="602"/>
                          <w:rPr>
                            <w:b/>
                            <w:bCs/>
                            <w:i/>
                            <w:iCs/>
                            <w:sz w:val="30"/>
                            <w:szCs w:val="30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i/>
                            <w:iCs/>
                            <w:position w:val="-6"/>
                            <w:sz w:val="30"/>
                            <w:szCs w:val="30"/>
                            <w:vertAlign w:val="subscript"/>
                          </w:rPr>
                          <w:object w:dxaOrig="437" w:dyaOrig="602" w14:anchorId="647901A2">
                            <v:shape id="_x0000_i1054" type="#_x0000_t75" style="width:21.85pt;height:30.1pt">
                              <v:imagedata r:id="rId16" o:title=""/>
                            </v:shape>
                            <o:OLEObject Type="Embed" ProgID="Equation.3" ShapeID="_x0000_i1054" DrawAspect="Content" ObjectID="_1638194125" r:id="rId64"/>
                          </w:object>
                        </w:r>
                      </w:p>
                    </w:txbxContent>
                  </v:textbox>
                </v:shape>
                <v:shape id="Text Box 1682" o:spid="_x0000_s1248" type="#_x0000_t202" style="position:absolute;left:8991;top:9894;width:747;height:7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" filled="f" stroked="f" strokeweight="1.5pt">
                  <v:textbox>
                    <w:txbxContent>
                      <w:p w14:paraId="08641081" w14:textId="77777777" w:rsidR="0027694E" w:rsidRDefault="0027694E" w:rsidP="00DA3AB2">
                        <w:pPr>
                          <w:spacing w:after="156"/>
                          <w:ind w:firstLine="602"/>
                          <w:rPr>
                            <w:b/>
                            <w:bCs/>
                            <w:i/>
                            <w:iCs/>
                            <w:sz w:val="30"/>
                            <w:szCs w:val="30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i/>
                            <w:iCs/>
                            <w:position w:val="-6"/>
                            <w:sz w:val="30"/>
                            <w:szCs w:val="30"/>
                            <w:vertAlign w:val="subscript"/>
                          </w:rPr>
                          <w:object w:dxaOrig="456" w:dyaOrig="602" w14:anchorId="7AC8E773">
                            <v:shape id="_x0000_i1056" type="#_x0000_t75" style="width:22.8pt;height:30.1pt">
                              <v:imagedata r:id="rId47" o:title=""/>
                            </v:shape>
                            <o:OLEObject Type="Embed" ProgID="Equation.3" ShapeID="_x0000_i1056" DrawAspect="Content" ObjectID="_1638194126" r:id="rId65"/>
                          </w:object>
                        </w:r>
                      </w:p>
                    </w:txbxContent>
                  </v:textbox>
                </v:shape>
                <v:shape id="Text Box 1683" o:spid="_x0000_s1249" type="#_x0000_t202" style="position:absolute;left:4320;top:9150;width:828;height:7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" filled="f" stroked="f" strokeweight="1.5pt">
                  <v:textbox>
                    <w:txbxContent>
                      <w:p w14:paraId="344F8391" w14:textId="77777777" w:rsidR="0027694E" w:rsidRDefault="0027694E" w:rsidP="00DA3AB2">
                        <w:pPr>
                          <w:spacing w:after="156"/>
                          <w:ind w:firstLine="602"/>
                          <w:rPr>
                            <w:b/>
                            <w:bCs/>
                            <w:i/>
                            <w:iCs/>
                            <w:sz w:val="30"/>
                            <w:szCs w:val="30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i/>
                            <w:iCs/>
                            <w:position w:val="-6"/>
                            <w:sz w:val="30"/>
                            <w:szCs w:val="30"/>
                            <w:vertAlign w:val="subscript"/>
                          </w:rPr>
                          <w:object w:dxaOrig="538" w:dyaOrig="602" w14:anchorId="1F023F9F">
                            <v:shape id="_x0000_i1058" type="#_x0000_t75" style="width:26.9pt;height:30.1pt">
                              <v:imagedata r:id="rId49" o:title=""/>
                            </v:shape>
                            <o:OLEObject Type="Embed" ProgID="Equation.3" ShapeID="_x0000_i1058" DrawAspect="Content" ObjectID="_1638194127" r:id="rId66"/>
                          </w:object>
                        </w:r>
                      </w:p>
                    </w:txbxContent>
                  </v:textbox>
                </v:shape>
                <v:shape id="Text Box 1684" o:spid="_x0000_s1250" type="#_x0000_t202" style="position:absolute;left:4320;top:10576;width:828;height:7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" filled="f" stroked="f" strokeweight="1.5pt">
                  <v:textbox>
                    <w:txbxContent>
                      <w:p w14:paraId="6C33D7C2" w14:textId="77777777" w:rsidR="0027694E" w:rsidRDefault="0027694E" w:rsidP="00DA3AB2">
                        <w:pPr>
                          <w:spacing w:after="156"/>
                          <w:ind w:firstLine="602"/>
                          <w:rPr>
                            <w:b/>
                            <w:bCs/>
                            <w:i/>
                            <w:iCs/>
                            <w:sz w:val="30"/>
                            <w:szCs w:val="30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i/>
                            <w:iCs/>
                            <w:position w:val="-6"/>
                            <w:sz w:val="30"/>
                            <w:szCs w:val="30"/>
                            <w:vertAlign w:val="subscript"/>
                          </w:rPr>
                          <w:object w:dxaOrig="538" w:dyaOrig="602" w14:anchorId="1A8B471D">
                            <v:shape id="_x0000_i1060" type="#_x0000_t75" style="width:26.9pt;height:30.1pt">
                              <v:imagedata r:id="rId51" o:title=""/>
                            </v:shape>
                            <o:OLEObject Type="Embed" ProgID="Equation.3" ShapeID="_x0000_i1060" DrawAspect="Content" ObjectID="_1638194128" r:id="rId67"/>
                          </w:object>
                        </w:r>
                      </w:p>
                    </w:txbxContent>
                  </v:textbox>
                </v:shape>
                <v:shape id="Text Box 1685" o:spid="_x0000_s1251" type="#_x0000_t202" style="position:absolute;left:7038;top:9209;width:855;height:7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" filled="f" stroked="f" strokeweight="1.5pt">
                  <v:textbox>
                    <w:txbxContent>
                      <w:p w14:paraId="6F9EE8AF" w14:textId="77777777" w:rsidR="0027694E" w:rsidRDefault="0027694E" w:rsidP="00DA3AB2">
                        <w:pPr>
                          <w:spacing w:after="156"/>
                          <w:ind w:firstLine="602"/>
                          <w:rPr>
                            <w:b/>
                            <w:bCs/>
                            <w:i/>
                            <w:iCs/>
                            <w:sz w:val="30"/>
                            <w:szCs w:val="30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i/>
                            <w:iCs/>
                            <w:position w:val="-6"/>
                            <w:sz w:val="30"/>
                            <w:szCs w:val="30"/>
                            <w:vertAlign w:val="subscript"/>
                          </w:rPr>
                          <w:object w:dxaOrig="565" w:dyaOrig="602" w14:anchorId="5942B822">
                            <v:shape id="_x0000_i1062" type="#_x0000_t75" style="width:28.25pt;height:30.1pt">
                              <v:imagedata r:id="rId53" o:title=""/>
                            </v:shape>
                            <o:OLEObject Type="Embed" ProgID="Equation.3" ShapeID="_x0000_i1062" DrawAspect="Content" ObjectID="_1638194129" r:id="rId68"/>
                          </w:object>
                        </w:r>
                      </w:p>
                    </w:txbxContent>
                  </v:textbox>
                </v:shape>
                <v:shape id="Text Box 1686" o:spid="_x0000_s1252" type="#_x0000_t202" style="position:absolute;left:6849;top:10514;width:855;height:7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" filled="f" stroked="f" strokeweight="1.5pt">
                  <v:textbox>
                    <w:txbxContent>
                      <w:p w14:paraId="42F6D8F4" w14:textId="77777777" w:rsidR="0027694E" w:rsidRDefault="0027694E" w:rsidP="00DA3AB2">
                        <w:pPr>
                          <w:spacing w:after="156"/>
                          <w:ind w:firstLine="602"/>
                          <w:rPr>
                            <w:b/>
                            <w:bCs/>
                            <w:i/>
                            <w:iCs/>
                            <w:sz w:val="30"/>
                            <w:szCs w:val="30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i/>
                            <w:iCs/>
                            <w:position w:val="-6"/>
                            <w:sz w:val="30"/>
                            <w:szCs w:val="30"/>
                            <w:vertAlign w:val="subscript"/>
                          </w:rPr>
                          <w:object w:dxaOrig="565" w:dyaOrig="602" w14:anchorId="5648D3EC">
                            <v:shape id="_x0000_i1064" type="#_x0000_t75" style="width:28.25pt;height:30.1pt">
                              <v:imagedata r:id="rId20" o:title=""/>
                            </v:shape>
                            <o:OLEObject Type="Embed" ProgID="Equation.3" ShapeID="_x0000_i1064" DrawAspect="Content" ObjectID="_1638194130" r:id="rId69"/>
                          </w:object>
                        </w:r>
                      </w:p>
                    </w:txbxContent>
                  </v:textbox>
                </v:shape>
                <v:group id="Group 1687" o:spid="_x0000_s1253" style="position:absolute;left:4796;top:10734;width:226;height:214" coordorigin="6840,8400" coordsize="240,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">
                  <v:line id="Line 1688" o:spid="_x0000_s1254" style="position:absolute;visibility:visible;mso-wrap-style:square" from="6840,8520" to="7080,8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" strokeweight="1.5pt"/>
                  <v:line id="Line 1689" o:spid="_x0000_s1255" style="position:absolute;visibility:visible;mso-wrap-style:square" from="6960,8400" to="6960,8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" strokeweight="1.5pt"/>
                </v:group>
                <v:line id="Line 1690" o:spid="_x0000_s1256" style="position:absolute;visibility:visible;mso-wrap-style:square" from="4833,11320" to="5059,113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" strokeweight="1.5pt"/>
                <v:group id="Group 1691" o:spid="_x0000_s1257" style="position:absolute;left:4833;top:9274;width:226;height:214" coordorigin="6840,8400" coordsize="240,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">
                  <v:line id="Line 1692" o:spid="_x0000_s1258" style="position:absolute;visibility:visible;mso-wrap-style:square" from="6840,8520" to="7080,8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" strokeweight="1.5pt"/>
                  <v:line id="Line 1693" o:spid="_x0000_s1259" style="position:absolute;visibility:visible;mso-wrap-style:square" from="6960,8400" to="6960,8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" strokeweight="1.5pt"/>
                </v:group>
                <v:line id="Line 1694" o:spid="_x0000_s1260" style="position:absolute;visibility:visible;mso-wrap-style:square" from="4833,9894" to="5059,98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" strokeweight="1.5pt"/>
                <v:group id="Group 1695" o:spid="_x0000_s1261" style="position:absolute;left:6849;top:10762;width:226;height:214" coordorigin="6840,8400" coordsize="240,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">
                  <v:line id="Line 1696" o:spid="_x0000_s1262" style="position:absolute;visibility:visible;mso-wrap-style:square" from="6840,8520" to="7080,8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" strokeweight="1.5pt"/>
                  <v:line id="Line 1697" o:spid="_x0000_s1263" style="position:absolute;visibility:visible;mso-wrap-style:square" from="6960,8400" to="6960,8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" strokeweight="1.5pt"/>
                </v:group>
                <v:line id="Line 1698" o:spid="_x0000_s1264" style="position:absolute;visibility:visible;mso-wrap-style:square" from="6849,11320" to="7075,113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" strokeweight="1.5pt"/>
                <v:group id="Group 1699" o:spid="_x0000_s1265" style="position:absolute;left:6912;top:9336;width:226;height:214" coordorigin="6840,8400" coordsize="240,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">
                  <v:line id="Line 1700" o:spid="_x0000_s1266" style="position:absolute;visibility:visible;mso-wrap-style:square" from="6840,8520" to="7080,8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" strokeweight="1.5pt"/>
                  <v:line id="Line 1701" o:spid="_x0000_s1267" style="position:absolute;visibility:visible;mso-wrap-style:square" from="6960,8400" to="6960,8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" strokeweight="1.5pt"/>
                </v:group>
                <v:line id="Line 1702" o:spid="_x0000_s1268" style="position:absolute;visibility:visible;mso-wrap-style:square" from="6912,9894" to="7138,98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" strokeweight="1.5pt"/>
                <v:shape id="Text Box 1703" o:spid="_x0000_s1269" type="#_x0000_t202" style="position:absolute;left:3069;top:9212;width:640;height:7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" filled="f" stroked="f" strokeweight="1.5pt">
                  <v:textbox>
                    <w:txbxContent>
                      <w:p w14:paraId="62AFED43" w14:textId="77777777" w:rsidR="0027694E" w:rsidRDefault="0027694E" w:rsidP="00DA3AB2">
                        <w:pPr>
                          <w:spacing w:after="156"/>
                          <w:ind w:firstLine="602"/>
                          <w:rPr>
                            <w:b/>
                            <w:bCs/>
                            <w:i/>
                            <w:iCs/>
                            <w:sz w:val="30"/>
                            <w:szCs w:val="30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i/>
                            <w:iCs/>
                            <w:position w:val="-6"/>
                            <w:sz w:val="30"/>
                            <w:szCs w:val="30"/>
                            <w:vertAlign w:val="subscript"/>
                          </w:rPr>
                          <w:object w:dxaOrig="346" w:dyaOrig="602" w14:anchorId="4C07CF7E">
                            <v:shape id="_x0000_i1066" type="#_x0000_t75" style="width:17.3pt;height:30.1pt">
                              <v:imagedata r:id="rId22" o:title=""/>
                            </v:shape>
                            <o:OLEObject Type="Embed" ProgID="Equation.3" ShapeID="_x0000_i1066" DrawAspect="Content" ObjectID="_1638194131" r:id="rId70"/>
                          </w:object>
                        </w:r>
                      </w:p>
                    </w:txbxContent>
                  </v:textbox>
                </v:shape>
                <v:shape id="Text Box 1704" o:spid="_x0000_s1270" type="#_x0000_t202" style="position:absolute;left:8361;top:9212;width:679;height:7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" filled="f" stroked="f" strokeweight="1.5pt">
                  <v:textbox>
                    <w:txbxContent>
                      <w:p w14:paraId="0210E905" w14:textId="77777777" w:rsidR="0027694E" w:rsidRDefault="0027694E" w:rsidP="00DA3AB2">
                        <w:pPr>
                          <w:spacing w:after="156"/>
                          <w:ind w:firstLine="602"/>
                          <w:rPr>
                            <w:b/>
                            <w:bCs/>
                            <w:i/>
                            <w:iCs/>
                            <w:sz w:val="30"/>
                            <w:szCs w:val="30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i/>
                            <w:iCs/>
                            <w:position w:val="-6"/>
                            <w:sz w:val="30"/>
                            <w:szCs w:val="30"/>
                            <w:vertAlign w:val="subscript"/>
                          </w:rPr>
                          <w:object w:dxaOrig="392" w:dyaOrig="592" w14:anchorId="0C505D1D">
                            <v:shape id="_x0000_i1068" type="#_x0000_t75" style="width:19.6pt;height:29.6pt">
                              <v:imagedata r:id="rId24" o:title=""/>
                            </v:shape>
                            <o:OLEObject Type="Embed" ProgID="Equation.3" ShapeID="_x0000_i1068" DrawAspect="Content" ObjectID="_1638194132" r:id="rId71"/>
                          </w:object>
                        </w:r>
                      </w:p>
                    </w:txbxContent>
                  </v:textbox>
                </v:shape>
                <v:shape id="Text Box 1705" o:spid="_x0000_s1271" type="#_x0000_t202" style="position:absolute;left:3069;top:10700;width:640;height:7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" filled="f" stroked="f" strokeweight="1.5pt">
                  <v:textbox>
                    <w:txbxContent>
                      <w:p w14:paraId="2CFC79CD" w14:textId="77777777" w:rsidR="0027694E" w:rsidRDefault="0027694E" w:rsidP="00DA3AB2">
                        <w:pPr>
                          <w:spacing w:after="156"/>
                          <w:ind w:firstLine="602"/>
                          <w:rPr>
                            <w:b/>
                            <w:bCs/>
                            <w:i/>
                            <w:iCs/>
                            <w:sz w:val="30"/>
                            <w:szCs w:val="30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i/>
                            <w:iCs/>
                            <w:position w:val="-6"/>
                            <w:sz w:val="30"/>
                            <w:szCs w:val="30"/>
                            <w:vertAlign w:val="subscript"/>
                          </w:rPr>
                          <w:object w:dxaOrig="346" w:dyaOrig="602" w14:anchorId="61FC7409">
                            <v:shape id="_x0000_i1070" type="#_x0000_t75" style="width:17.3pt;height:30.1pt">
                              <v:imagedata r:id="rId22" o:title=""/>
                            </v:shape>
                            <o:OLEObject Type="Embed" ProgID="Equation.3" ShapeID="_x0000_i1070" DrawAspect="Content" ObjectID="_1638194133" r:id="rId72"/>
                          </w:object>
                        </w:r>
                      </w:p>
                    </w:txbxContent>
                  </v:textbox>
                </v:shape>
                <v:shape id="Text Box 1706" o:spid="_x0000_s1272" type="#_x0000_t202" style="position:absolute;left:8375;top:10576;width:679;height:7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" filled="f" stroked="f" strokeweight="1.5pt">
                  <v:textbox>
                    <w:txbxContent>
                      <w:p w14:paraId="6E41DD06" w14:textId="77777777" w:rsidR="0027694E" w:rsidRDefault="0027694E" w:rsidP="00DA3AB2">
                        <w:pPr>
                          <w:spacing w:after="156"/>
                          <w:ind w:firstLine="602"/>
                          <w:rPr>
                            <w:b/>
                            <w:bCs/>
                            <w:i/>
                            <w:iCs/>
                            <w:sz w:val="30"/>
                            <w:szCs w:val="30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i/>
                            <w:iCs/>
                            <w:position w:val="-6"/>
                            <w:sz w:val="30"/>
                            <w:szCs w:val="30"/>
                            <w:vertAlign w:val="subscript"/>
                          </w:rPr>
                          <w:object w:dxaOrig="392" w:dyaOrig="592" w14:anchorId="6F82213C">
                            <v:shape id="_x0000_i1072" type="#_x0000_t75" style="width:19.6pt;height:29.6pt">
                              <v:imagedata r:id="rId24" o:title=""/>
                            </v:shape>
                            <o:OLEObject Type="Embed" ProgID="Equation.3" ShapeID="_x0000_i1072" DrawAspect="Content" ObjectID="_1638194134" r:id="rId73"/>
                          </w:object>
                        </w:r>
                      </w:p>
                    </w:txbxContent>
                  </v:textbox>
                </v:shape>
                <v:shape id="Text Box 1707" o:spid="_x0000_s1273" type="#_x0000_t202" style="position:absolute;left:4896;top:8468;width:747;height:7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" filled="f" stroked="f" strokeweight="1.5pt">
                  <v:textbox>
                    <w:txbxContent>
                      <w:p w14:paraId="319B1B55" w14:textId="77777777" w:rsidR="0027694E" w:rsidRDefault="0027694E" w:rsidP="00DA3AB2">
                        <w:pPr>
                          <w:spacing w:after="156"/>
                          <w:ind w:firstLine="602"/>
                          <w:rPr>
                            <w:b/>
                            <w:bCs/>
                            <w:i/>
                            <w:iCs/>
                            <w:sz w:val="30"/>
                            <w:szCs w:val="30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i/>
                            <w:iCs/>
                            <w:position w:val="-6"/>
                            <w:sz w:val="30"/>
                            <w:szCs w:val="30"/>
                            <w:vertAlign w:val="subscript"/>
                          </w:rPr>
                          <w:object w:dxaOrig="456" w:dyaOrig="602" w14:anchorId="14EF0B8F">
                            <v:shape id="_x0000_i1074" type="#_x0000_t75" style="width:22.8pt;height:30.1pt">
                              <v:imagedata r:id="rId28" o:title=""/>
                            </v:shape>
                            <o:OLEObject Type="Embed" ProgID="Equation.3" ShapeID="_x0000_i1074" DrawAspect="Content" ObjectID="_1638194135" r:id="rId74"/>
                          </w:object>
                        </w:r>
                      </w:p>
                    </w:txbxContent>
                  </v:textbox>
                </v:shape>
                <v:shape id="Text Box 1708" o:spid="_x0000_s1274" type="#_x0000_t202" style="position:absolute;left:4959;top:9894;width:720;height:7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" filled="f" stroked="f" strokeweight="1.5pt">
                  <v:textbox>
                    <w:txbxContent>
                      <w:p w14:paraId="751BB7F0" w14:textId="77777777" w:rsidR="0027694E" w:rsidRDefault="0027694E" w:rsidP="00DA3AB2">
                        <w:pPr>
                          <w:spacing w:after="156"/>
                          <w:ind w:firstLine="602"/>
                          <w:rPr>
                            <w:b/>
                            <w:bCs/>
                            <w:i/>
                            <w:iCs/>
                            <w:sz w:val="30"/>
                            <w:szCs w:val="30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i/>
                            <w:iCs/>
                            <w:position w:val="-6"/>
                            <w:sz w:val="30"/>
                            <w:szCs w:val="30"/>
                            <w:vertAlign w:val="subscript"/>
                          </w:rPr>
                          <w:object w:dxaOrig="437" w:dyaOrig="602" w14:anchorId="57305AE4">
                            <v:shape id="_x0000_i1076" type="#_x0000_t75" style="width:21.85pt;height:30.1pt">
                              <v:imagedata r:id="rId30" o:title=""/>
                            </v:shape>
                            <o:OLEObject Type="Embed" ProgID="Equation.3" ShapeID="_x0000_i1076" DrawAspect="Content" ObjectID="_1638194136" r:id="rId75"/>
                          </w:object>
                        </w:r>
                      </w:p>
                    </w:txbxContent>
                  </v:textbox>
                </v:shape>
                <v:shape id="Text Box 1709" o:spid="_x0000_s1275" type="#_x0000_t202" style="position:absolute;left:6471;top:8468;width:792;height:7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" filled="f" stroked="f" strokeweight="1.5pt">
                  <v:textbox>
                    <w:txbxContent>
                      <w:p w14:paraId="11729843" w14:textId="77777777" w:rsidR="0027694E" w:rsidRDefault="0027694E" w:rsidP="00DA3AB2">
                        <w:pPr>
                          <w:spacing w:after="156"/>
                          <w:ind w:firstLine="602"/>
                          <w:rPr>
                            <w:b/>
                            <w:bCs/>
                            <w:i/>
                            <w:iCs/>
                            <w:sz w:val="30"/>
                            <w:szCs w:val="30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i/>
                            <w:iCs/>
                            <w:position w:val="-6"/>
                            <w:sz w:val="30"/>
                            <w:szCs w:val="30"/>
                            <w:vertAlign w:val="subscript"/>
                          </w:rPr>
                          <w:object w:dxaOrig="501" w:dyaOrig="592" w14:anchorId="31B5405A">
                            <v:shape id="_x0000_i1078" type="#_x0000_t75" style="width:25.05pt;height:29.6pt">
                              <v:imagedata r:id="rId32" o:title=""/>
                            </v:shape>
                            <o:OLEObject Type="Embed" ProgID="Equation.3" ShapeID="_x0000_i1078" DrawAspect="Content" ObjectID="_1638194137" r:id="rId76"/>
                          </w:object>
                        </w:r>
                      </w:p>
                    </w:txbxContent>
                  </v:textbox>
                </v:shape>
                <v:shape id="Text Box 1710" o:spid="_x0000_s1276" type="#_x0000_t202" style="position:absolute;left:6534;top:9894;width:792;height:7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" filled="f" stroked="f" strokeweight="1.5pt">
                  <v:textbox>
                    <w:txbxContent>
                      <w:p w14:paraId="7DCB68F0" w14:textId="77777777" w:rsidR="0027694E" w:rsidRDefault="0027694E" w:rsidP="00DA3AB2">
                        <w:pPr>
                          <w:spacing w:after="156"/>
                          <w:ind w:firstLine="602"/>
                          <w:rPr>
                            <w:b/>
                            <w:bCs/>
                            <w:i/>
                            <w:iCs/>
                            <w:sz w:val="30"/>
                            <w:szCs w:val="30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i/>
                            <w:iCs/>
                            <w:position w:val="-6"/>
                            <w:sz w:val="30"/>
                            <w:szCs w:val="30"/>
                            <w:vertAlign w:val="subscript"/>
                          </w:rPr>
                          <w:object w:dxaOrig="501" w:dyaOrig="592" w14:anchorId="077A66EE">
                            <v:shape id="_x0000_i1080" type="#_x0000_t75" style="width:25.05pt;height:29.6pt">
                              <v:imagedata r:id="rId34" o:title=""/>
                            </v:shape>
                            <o:OLEObject Type="Embed" ProgID="Equation.3" ShapeID="_x0000_i1080" DrawAspect="Content" ObjectID="_1638194138" r:id="rId77"/>
                          </w:object>
                        </w:r>
                      </w:p>
                    </w:txbxContent>
                  </v:textbox>
                </v:shape>
                <v:line id="Line 1711" o:spid="_x0000_s1277" style="position:absolute;flip:y;visibility:visible;mso-wrap-style:square" from="3762,9212" to="4770,100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" strokeweight="1.5pt"/>
                <v:line id="Line 1712" o:spid="_x0000_s1278" style="position:absolute;visibility:visible;mso-wrap-style:square" from="3762,10018" to="4707,10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" strokeweight="1.5pt"/>
                <v:line id="Line 1713" o:spid="_x0000_s1279" style="position:absolute;flip:y;visibility:visible;mso-wrap-style:square" from="3762,10018" to="4770,10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" strokeweight="1.5pt"/>
                <v:line id="Line 1714" o:spid="_x0000_s1280" style="position:absolute;visibility:visible;mso-wrap-style:square" from="3762,10700" to="4770,114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" strokeweight="1.5pt"/>
                <v:line id="Line 1715" o:spid="_x0000_s1281" style="position:absolute;visibility:visible;mso-wrap-style:square" from="3069,10018" to="3762,100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" strokeweight="1.5pt"/>
                <v:line id="Line 1716" o:spid="_x0000_s1282" style="position:absolute;visibility:visible;mso-wrap-style:square" from="3069,10700" to="3825,10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" strokeweight="1.5pt"/>
                <v:line id="Line 1717" o:spid="_x0000_s1283" style="position:absolute;visibility:visible;mso-wrap-style:square" from="7227,9274" to="8298,100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" strokeweight="1.5pt"/>
                <v:line id="Line 1718" o:spid="_x0000_s1284" style="position:absolute;flip:y;visibility:visible;mso-wrap-style:square" from="7227,10018" to="8298,10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" strokeweight="1.5pt"/>
                <v:line id="Line 1719" o:spid="_x0000_s1285" style="position:absolute;visibility:visible;mso-wrap-style:square" from="7227,10018" to="8298,10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" strokeweight="1.5pt"/>
                <v:line id="Line 1720" o:spid="_x0000_s1286" style="position:absolute;flip:y;visibility:visible;mso-wrap-style:square" from="7227,10700" to="8298,113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" strokeweight="1.5pt"/>
                <v:line id="Line 1721" o:spid="_x0000_s1287" style="position:absolute;visibility:visible;mso-wrap-style:square" from="8298,10018" to="8991,100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" strokeweight="1.5pt"/>
                <v:line id="Line 1722" o:spid="_x0000_s1288" style="position:absolute;visibility:visible;mso-wrap-style:square" from="8235,10700" to="8991,10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" strokeweight="1.5pt"/>
                <v:oval id="Oval 1723" o:spid="_x0000_s1289" style="position:absolute;left:3699;top:10638;width:126;height: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" fillcolor="black" strokeweight="1.5pt"/>
                <v:oval id="Oval 1724" o:spid="_x0000_s1290" style="position:absolute;left:3699;top:9956;width:126;height: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" fillcolor="black" strokeweight="1.5pt"/>
                <v:oval id="Oval 1725" o:spid="_x0000_s1291" style="position:absolute;left:8235;top:9956;width:126;height: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" fillcolor="black" strokeweight="1.5pt"/>
                <v:oval id="Oval 1726" o:spid="_x0000_s1292" style="position:absolute;left:8235;top:10638;width:126;height: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" fillcolor="black" strokeweight="1.5pt"/>
                <v:rect id="Rectangle 1727" o:spid="_x0000_s1293" style="position:absolute;left:3564;top:8592;width:4914;height:3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" filled="f" strokecolor="#7f7f7f [1612]" strokeweight="1.5pt">
                  <v:stroke dashstyle="1 1"/>
                </v:rect>
                <w10:anchorlock/>
              </v:group>
            </w:pict>
          </mc:Fallback>
        </mc:AlternateContent>
      </w:r>
    </w:p>
    <w:p w14:paraId="35E0CE66" w14:textId="77777777" w:rsidR="00DA3AB2" w:rsidRPr="007C0E00" w:rsidRDefault="00DA3AB2" w:rsidP="00D849B6">
      <w:pPr>
        <w:spacing w:after="156"/>
        <w:ind w:firstLine="420"/>
      </w:pPr>
      <w:r w:rsidRPr="007C0E00">
        <w:t>若两个双</w:t>
      </w:r>
      <w:proofErr w:type="gramStart"/>
      <w:r w:rsidRPr="007C0E00">
        <w:t>口网络</w:t>
      </w:r>
      <w:proofErr w:type="gramEnd"/>
      <w:r w:rsidRPr="007C0E00">
        <w:t>并联后仍能各自保持端口约束条件，那么总的</w:t>
      </w:r>
      <w:r w:rsidRPr="007C0E00">
        <w:t>Y</w:t>
      </w:r>
      <w:r w:rsidRPr="007C0E00">
        <w:t>参数等于各自</w:t>
      </w:r>
      <w:r w:rsidRPr="007C0E00">
        <w:t>Y</w:t>
      </w:r>
      <w:r w:rsidRPr="007C0E00">
        <w:t>参数之</w:t>
      </w:r>
      <w:proofErr w:type="gramStart"/>
      <w:r w:rsidRPr="007C0E00">
        <w:t>和</w:t>
      </w:r>
      <w:proofErr w:type="gramEnd"/>
      <w:r w:rsidRPr="007C0E00">
        <w:t>。</w:t>
      </w:r>
    </w:p>
    <w:p w14:paraId="0E9DFB77" w14:textId="65D577A6" w:rsidR="00DA3AB2" w:rsidRPr="007C0E00" w:rsidRDefault="003B1765" w:rsidP="00D849B6">
      <w:pPr>
        <w:spacing w:after="156"/>
        <w:ind w:firstLine="422"/>
        <w:rPr>
          <w:rFonts w:cs="Times New Roman"/>
          <w:color w:val="000000" w:themeColor="text1"/>
          <w:szCs w:val="21"/>
        </w:rPr>
      </w:pPr>
      <m:oMathPara>
        <m:oMath>
          <m:r>
            <m:rPr>
              <m:sty m:val="b"/>
            </m:rPr>
            <w:rPr>
              <w:rFonts w:ascii="Cambria Math" w:cs="Times New Roman"/>
              <w:color w:val="000000" w:themeColor="text1"/>
              <w:szCs w:val="21"/>
            </w:rPr>
            <m:t>Y</m:t>
          </m:r>
          <m:r>
            <w:rPr>
              <w:rFonts w:ascii="Cambria Math" w:cs="Times New Roman"/>
              <w:color w:val="000000" w:themeColor="text1"/>
              <w:szCs w:val="21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Cs w:val="21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cs="Times New Roman"/>
                  <w:color w:val="000000" w:themeColor="text1"/>
                  <w:szCs w:val="21"/>
                </w:rPr>
                <m:t>Y</m:t>
              </m:r>
            </m:e>
            <m:sub>
              <m:r>
                <w:rPr>
                  <w:rFonts w:ascii="Cambria Math" w:cs="Times New Roman"/>
                  <w:color w:val="000000" w:themeColor="text1"/>
                  <w:szCs w:val="21"/>
                </w:rPr>
                <m:t>a</m:t>
              </m:r>
            </m:sub>
          </m:sSub>
          <m:r>
            <w:rPr>
              <w:rFonts w:ascii="Cambria Math" w:cs="Times New Roman"/>
              <w:color w:val="000000" w:themeColor="text1"/>
              <w:szCs w:val="21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Cs w:val="21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cs="Times New Roman"/>
                  <w:color w:val="000000" w:themeColor="text1"/>
                  <w:szCs w:val="21"/>
                </w:rPr>
                <m:t>Y</m:t>
              </m:r>
            </m:e>
            <m:sub>
              <m:r>
                <w:rPr>
                  <w:rFonts w:ascii="Cambria Math" w:cs="Times New Roman"/>
                  <w:color w:val="000000" w:themeColor="text1"/>
                  <w:szCs w:val="21"/>
                </w:rPr>
                <m:t>b</m:t>
              </m:r>
            </m:sub>
          </m:sSub>
        </m:oMath>
      </m:oMathPara>
    </w:p>
    <w:p w14:paraId="12FEBA5E" w14:textId="77777777" w:rsidR="003B1765" w:rsidRDefault="003B1765" w:rsidP="003B1765">
      <w:pPr>
        <w:pStyle w:val="3"/>
      </w:pPr>
      <w:r>
        <w:rPr>
          <w:rFonts w:hint="eastAsia"/>
        </w:rPr>
        <w:t>10.4.3</w:t>
      </w:r>
      <w:r>
        <w:t xml:space="preserve"> </w:t>
      </w:r>
      <w:r w:rsidR="00DA3AB2" w:rsidRPr="007C0E00">
        <w:t>级连</w:t>
      </w:r>
    </w:p>
    <w:p w14:paraId="5D38DE67" w14:textId="30E66D60" w:rsidR="00DA3AB2" w:rsidRPr="007C0E00" w:rsidRDefault="00DA3AB2" w:rsidP="003B1765">
      <w:pPr>
        <w:spacing w:after="156"/>
        <w:ind w:firstLine="420"/>
      </w:pPr>
      <w:r w:rsidRPr="007C0E00">
        <w:t>一个二端口的输出端口联接另一个二端口的输入端口。</w:t>
      </w:r>
    </w:p>
    <w:p w14:paraId="69B8EC2F" w14:textId="0FD36E69" w:rsidR="00DA3AB2" w:rsidRPr="007C0E00" w:rsidRDefault="000E650B" w:rsidP="000E650B">
      <w:pPr>
        <w:spacing w:after="156" w:line="380" w:lineRule="atLeast"/>
        <w:ind w:firstLine="420"/>
        <w:jc w:val="center"/>
        <w:rPr>
          <w:rFonts w:cs="Times New Roman"/>
          <w:color w:val="000000" w:themeColor="text1"/>
          <w:szCs w:val="21"/>
        </w:rPr>
      </w:pPr>
      <w:r w:rsidRPr="007C0E00">
        <w:rPr>
          <w:rFonts w:cs="Times New Roman"/>
          <w:noProof/>
          <w:color w:val="000000" w:themeColor="text1"/>
          <w:szCs w:val="21"/>
        </w:rPr>
        <mc:AlternateContent>
          <mc:Choice Requires="wpg">
            <w:drawing>
              <wp:inline distT="0" distB="0" distL="0" distR="0" wp14:anchorId="5E4DBFCF" wp14:editId="06232609">
                <wp:extent cx="2959766" cy="959545"/>
                <wp:effectExtent l="0" t="0" r="0" b="0"/>
                <wp:docPr id="302" name="Group 15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59766" cy="959545"/>
                          <a:chOff x="2304" y="13304"/>
                          <a:chExt cx="8244" cy="2175"/>
                        </a:xfrm>
                      </wpg:grpSpPr>
                      <wps:wsp>
                        <wps:cNvPr id="303" name="Line 1559"/>
                        <wps:cNvCnPr>
                          <a:cxnSpLocks noChangeShapeType="1"/>
                        </wps:cNvCnPr>
                        <wps:spPr bwMode="auto">
                          <a:xfrm>
                            <a:off x="2871" y="14854"/>
                            <a:ext cx="7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04" name="Line 1560"/>
                        <wps:cNvCnPr>
                          <a:cxnSpLocks noChangeShapeType="1"/>
                        </wps:cNvCnPr>
                        <wps:spPr bwMode="auto">
                          <a:xfrm>
                            <a:off x="5139" y="14110"/>
                            <a:ext cx="2394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305" name="Group 1561"/>
                        <wpg:cNvGrpSpPr>
                          <a:grpSpLocks/>
                        </wpg:cNvGrpSpPr>
                        <wpg:grpSpPr bwMode="auto">
                          <a:xfrm>
                            <a:off x="2493" y="13924"/>
                            <a:ext cx="226" cy="214"/>
                            <a:chOff x="6840" y="8400"/>
                            <a:chExt cx="240" cy="240"/>
                          </a:xfrm>
                        </wpg:grpSpPr>
                        <wps:wsp>
                          <wps:cNvPr id="306" name="Line 15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40" y="8520"/>
                              <a:ext cx="24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07" name="Line 15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60" y="8400"/>
                              <a:ext cx="0" cy="24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08" name="Line 1564"/>
                        <wps:cNvCnPr>
                          <a:cxnSpLocks noChangeShapeType="1"/>
                        </wps:cNvCnPr>
                        <wps:spPr bwMode="auto">
                          <a:xfrm>
                            <a:off x="2493" y="14854"/>
                            <a:ext cx="22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309" name="Group 1565"/>
                        <wpg:cNvGrpSpPr>
                          <a:grpSpLocks/>
                        </wpg:cNvGrpSpPr>
                        <wpg:grpSpPr bwMode="auto">
                          <a:xfrm>
                            <a:off x="9990" y="13924"/>
                            <a:ext cx="226" cy="214"/>
                            <a:chOff x="6840" y="8400"/>
                            <a:chExt cx="240" cy="240"/>
                          </a:xfrm>
                        </wpg:grpSpPr>
                        <wps:wsp>
                          <wps:cNvPr id="310" name="Line 15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40" y="8520"/>
                              <a:ext cx="24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11" name="Line 15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60" y="8400"/>
                              <a:ext cx="0" cy="24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12" name="Line 1568"/>
                        <wps:cNvCnPr>
                          <a:cxnSpLocks noChangeShapeType="1"/>
                        </wps:cNvCnPr>
                        <wps:spPr bwMode="auto">
                          <a:xfrm>
                            <a:off x="9990" y="14916"/>
                            <a:ext cx="22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13" name="Oval 1569"/>
                        <wps:cNvSpPr>
                          <a:spLocks noChangeArrowheads="1"/>
                        </wps:cNvSpPr>
                        <wps:spPr bwMode="auto">
                          <a:xfrm>
                            <a:off x="2745" y="14730"/>
                            <a:ext cx="126" cy="12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4" name="Oval 1570"/>
                        <wps:cNvSpPr>
                          <a:spLocks noChangeArrowheads="1"/>
                        </wps:cNvSpPr>
                        <wps:spPr bwMode="auto">
                          <a:xfrm>
                            <a:off x="2745" y="14048"/>
                            <a:ext cx="126" cy="12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5" name="Oval 1571"/>
                        <wps:cNvSpPr>
                          <a:spLocks noChangeArrowheads="1"/>
                        </wps:cNvSpPr>
                        <wps:spPr bwMode="auto">
                          <a:xfrm>
                            <a:off x="9801" y="14730"/>
                            <a:ext cx="126" cy="12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6" name="Oval 1572"/>
                        <wps:cNvSpPr>
                          <a:spLocks noChangeArrowheads="1"/>
                        </wps:cNvSpPr>
                        <wps:spPr bwMode="auto">
                          <a:xfrm>
                            <a:off x="9801" y="14048"/>
                            <a:ext cx="126" cy="12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7" name="Line 1573"/>
                        <wps:cNvCnPr>
                          <a:cxnSpLocks noChangeShapeType="1"/>
                        </wps:cNvCnPr>
                        <wps:spPr bwMode="auto">
                          <a:xfrm>
                            <a:off x="2934" y="14110"/>
                            <a:ext cx="378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18" name="Line 1574"/>
                        <wps:cNvCnPr>
                          <a:cxnSpLocks noChangeShapeType="1"/>
                        </wps:cNvCnPr>
                        <wps:spPr bwMode="auto">
                          <a:xfrm flipH="1">
                            <a:off x="3060" y="14854"/>
                            <a:ext cx="252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19" name="Line 1575"/>
                        <wps:cNvCnPr>
                          <a:cxnSpLocks noChangeShapeType="1"/>
                        </wps:cNvCnPr>
                        <wps:spPr bwMode="auto">
                          <a:xfrm flipH="1">
                            <a:off x="9297" y="14110"/>
                            <a:ext cx="252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20" name="Line 1576"/>
                        <wps:cNvCnPr>
                          <a:cxnSpLocks noChangeShapeType="1"/>
                        </wps:cNvCnPr>
                        <wps:spPr bwMode="auto">
                          <a:xfrm>
                            <a:off x="9297" y="14854"/>
                            <a:ext cx="315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21" name="Text Box 1577"/>
                        <wps:cNvSpPr txBox="1">
                          <a:spLocks noChangeArrowheads="1"/>
                        </wps:cNvSpPr>
                        <wps:spPr bwMode="auto">
                          <a:xfrm>
                            <a:off x="2304" y="13986"/>
                            <a:ext cx="720" cy="7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A630EFE" w14:textId="77777777" w:rsidR="0027694E" w:rsidRDefault="0027694E" w:rsidP="00DA3AB2">
                              <w:pPr>
                                <w:spacing w:after="156"/>
                                <w:ind w:firstLine="602"/>
                                <w:rPr>
                                  <w:b/>
                                  <w:bCs/>
                                  <w:i/>
                                  <w:iCs/>
                                  <w:sz w:val="30"/>
                                  <w:szCs w:val="30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position w:val="-6"/>
                                  <w:sz w:val="30"/>
                                  <w:szCs w:val="30"/>
                                  <w:vertAlign w:val="subscript"/>
                                </w:rPr>
                                <w:object w:dxaOrig="437" w:dyaOrig="602" w14:anchorId="464BF0D6">
                                  <v:shape id="_x0000_i1082" type="#_x0000_t75" style="width:21.85pt;height:30.1pt">
                                    <v:imagedata r:id="rId16" o:title=""/>
                                  </v:shape>
                                  <o:OLEObject Type="Embed" ProgID="Equation.3" ShapeID="_x0000_i1082" DrawAspect="Content" ObjectID="_1638194139" r:id="rId7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2" name="Text Box 1578"/>
                        <wps:cNvSpPr txBox="1">
                          <a:spLocks noChangeArrowheads="1"/>
                        </wps:cNvSpPr>
                        <wps:spPr bwMode="auto">
                          <a:xfrm>
                            <a:off x="9801" y="13986"/>
                            <a:ext cx="747" cy="7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5638B85" w14:textId="77777777" w:rsidR="0027694E" w:rsidRDefault="0027694E" w:rsidP="00DA3AB2">
                              <w:pPr>
                                <w:spacing w:after="156"/>
                                <w:ind w:firstLine="602"/>
                                <w:rPr>
                                  <w:b/>
                                  <w:bCs/>
                                  <w:i/>
                                  <w:iCs/>
                                  <w:sz w:val="30"/>
                                  <w:szCs w:val="30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position w:val="-6"/>
                                  <w:sz w:val="30"/>
                                  <w:szCs w:val="30"/>
                                  <w:vertAlign w:val="subscript"/>
                                </w:rPr>
                                <w:object w:dxaOrig="456" w:dyaOrig="602" w14:anchorId="27F7B83C">
                                  <v:shape id="_x0000_i1084" type="#_x0000_t75" style="width:22.8pt;height:30.1pt">
                                    <v:imagedata r:id="rId47" o:title=""/>
                                  </v:shape>
                                  <o:OLEObject Type="Embed" ProgID="Equation.3" ShapeID="_x0000_i1084" DrawAspect="Content" ObjectID="_1638194140" r:id="rId7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3" name="Text Box 1579"/>
                        <wps:cNvSpPr txBox="1">
                          <a:spLocks noChangeArrowheads="1"/>
                        </wps:cNvSpPr>
                        <wps:spPr bwMode="auto">
                          <a:xfrm>
                            <a:off x="2871" y="13304"/>
                            <a:ext cx="640" cy="7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401000C" w14:textId="77777777" w:rsidR="0027694E" w:rsidRDefault="0027694E" w:rsidP="00DA3AB2">
                              <w:pPr>
                                <w:spacing w:after="156"/>
                                <w:ind w:firstLine="602"/>
                                <w:rPr>
                                  <w:b/>
                                  <w:bCs/>
                                  <w:i/>
                                  <w:iCs/>
                                  <w:sz w:val="30"/>
                                  <w:szCs w:val="30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position w:val="-6"/>
                                  <w:sz w:val="30"/>
                                  <w:szCs w:val="30"/>
                                  <w:vertAlign w:val="subscript"/>
                                </w:rPr>
                                <w:object w:dxaOrig="346" w:dyaOrig="602" w14:anchorId="22CE6B8F">
                                  <v:shape id="_x0000_i1086" type="#_x0000_t75" style="width:17.3pt;height:30.1pt">
                                    <v:imagedata r:id="rId22" o:title=""/>
                                  </v:shape>
                                  <o:OLEObject Type="Embed" ProgID="Equation.3" ShapeID="_x0000_i1086" DrawAspect="Content" ObjectID="_1638194141" r:id="rId8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4" name="Text Box 1580"/>
                        <wps:cNvSpPr txBox="1">
                          <a:spLocks noChangeArrowheads="1"/>
                        </wps:cNvSpPr>
                        <wps:spPr bwMode="auto">
                          <a:xfrm>
                            <a:off x="9171" y="13304"/>
                            <a:ext cx="679" cy="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7E0D4B6" w14:textId="77777777" w:rsidR="0027694E" w:rsidRDefault="0027694E" w:rsidP="00DA3AB2">
                              <w:pPr>
                                <w:spacing w:after="156"/>
                                <w:ind w:firstLine="602"/>
                                <w:rPr>
                                  <w:b/>
                                  <w:bCs/>
                                  <w:i/>
                                  <w:iCs/>
                                  <w:sz w:val="30"/>
                                  <w:szCs w:val="30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position w:val="-6"/>
                                  <w:sz w:val="30"/>
                                  <w:szCs w:val="30"/>
                                  <w:vertAlign w:val="subscript"/>
                                </w:rPr>
                                <w:object w:dxaOrig="392" w:dyaOrig="592" w14:anchorId="62E14A00">
                                  <v:shape id="_x0000_i1088" type="#_x0000_t75" style="width:19.6pt;height:29.6pt">
                                    <v:imagedata r:id="rId24" o:title=""/>
                                  </v:shape>
                                  <o:OLEObject Type="Embed" ProgID="Equation.3" ShapeID="_x0000_i1088" DrawAspect="Content" ObjectID="_1638194142" r:id="rId8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5" name="Text Box 1581"/>
                        <wps:cNvSpPr txBox="1">
                          <a:spLocks noChangeArrowheads="1"/>
                        </wps:cNvSpPr>
                        <wps:spPr bwMode="auto">
                          <a:xfrm>
                            <a:off x="2934" y="14730"/>
                            <a:ext cx="640" cy="7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D83A1DB" w14:textId="77777777" w:rsidR="0027694E" w:rsidRDefault="0027694E" w:rsidP="00DA3AB2">
                              <w:pPr>
                                <w:spacing w:after="156"/>
                                <w:ind w:firstLine="602"/>
                                <w:rPr>
                                  <w:b/>
                                  <w:bCs/>
                                  <w:i/>
                                  <w:iCs/>
                                  <w:sz w:val="30"/>
                                  <w:szCs w:val="30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position w:val="-6"/>
                                  <w:sz w:val="30"/>
                                  <w:szCs w:val="30"/>
                                  <w:vertAlign w:val="subscript"/>
                                </w:rPr>
                                <w:object w:dxaOrig="346" w:dyaOrig="602" w14:anchorId="3BB01788">
                                  <v:shape id="_x0000_i1090" type="#_x0000_t75" style="width:17.3pt;height:30.1pt">
                                    <v:imagedata r:id="rId22" o:title=""/>
                                  </v:shape>
                                  <o:OLEObject Type="Embed" ProgID="Equation.3" ShapeID="_x0000_i1090" DrawAspect="Content" ObjectID="_1638194143" r:id="rId8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6" name="Text Box 1582"/>
                        <wps:cNvSpPr txBox="1">
                          <a:spLocks noChangeArrowheads="1"/>
                        </wps:cNvSpPr>
                        <wps:spPr bwMode="auto">
                          <a:xfrm>
                            <a:off x="9185" y="14744"/>
                            <a:ext cx="679" cy="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044D235" w14:textId="77777777" w:rsidR="0027694E" w:rsidRDefault="0027694E" w:rsidP="00DA3AB2">
                              <w:pPr>
                                <w:spacing w:after="156"/>
                                <w:ind w:firstLine="602"/>
                                <w:rPr>
                                  <w:b/>
                                  <w:bCs/>
                                  <w:i/>
                                  <w:iCs/>
                                  <w:sz w:val="30"/>
                                  <w:szCs w:val="30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position w:val="-6"/>
                                  <w:sz w:val="30"/>
                                  <w:szCs w:val="30"/>
                                  <w:vertAlign w:val="subscript"/>
                                </w:rPr>
                                <w:object w:dxaOrig="392" w:dyaOrig="592" w14:anchorId="10B52478">
                                  <v:shape id="_x0000_i1092" type="#_x0000_t75" style="width:19.6pt;height:29.6pt">
                                    <v:imagedata r:id="rId24" o:title=""/>
                                  </v:shape>
                                  <o:OLEObject Type="Embed" ProgID="Equation.3" ShapeID="_x0000_i1092" DrawAspect="Content" ObjectID="_1638194144" r:id="rId8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7" name="Oval 1583"/>
                        <wps:cNvSpPr>
                          <a:spLocks noChangeArrowheads="1"/>
                        </wps:cNvSpPr>
                        <wps:spPr bwMode="auto">
                          <a:xfrm>
                            <a:off x="5940" y="14031"/>
                            <a:ext cx="113" cy="10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8" name="Line 1584"/>
                        <wps:cNvCnPr>
                          <a:cxnSpLocks noChangeShapeType="1"/>
                        </wps:cNvCnPr>
                        <wps:spPr bwMode="auto">
                          <a:xfrm>
                            <a:off x="5148" y="14854"/>
                            <a:ext cx="2385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29" name="Oval 1585"/>
                        <wps:cNvSpPr>
                          <a:spLocks noChangeArrowheads="1"/>
                        </wps:cNvSpPr>
                        <wps:spPr bwMode="auto">
                          <a:xfrm>
                            <a:off x="5940" y="14809"/>
                            <a:ext cx="113" cy="10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0" name="Line 1586"/>
                        <wps:cNvCnPr>
                          <a:cxnSpLocks noChangeShapeType="1"/>
                        </wps:cNvCnPr>
                        <wps:spPr bwMode="auto">
                          <a:xfrm>
                            <a:off x="3633" y="14082"/>
                            <a:ext cx="792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31" name="Oval 1587"/>
                        <wps:cNvSpPr>
                          <a:spLocks noChangeArrowheads="1"/>
                        </wps:cNvSpPr>
                        <wps:spPr bwMode="auto">
                          <a:xfrm>
                            <a:off x="3520" y="14031"/>
                            <a:ext cx="113" cy="10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2" name="Line 1588"/>
                        <wps:cNvCnPr>
                          <a:cxnSpLocks noChangeShapeType="1"/>
                        </wps:cNvCnPr>
                        <wps:spPr bwMode="auto">
                          <a:xfrm>
                            <a:off x="3633" y="14854"/>
                            <a:ext cx="792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33" name="Oval 1589"/>
                        <wps:cNvSpPr>
                          <a:spLocks noChangeArrowheads="1"/>
                        </wps:cNvSpPr>
                        <wps:spPr bwMode="auto">
                          <a:xfrm>
                            <a:off x="3520" y="14809"/>
                            <a:ext cx="113" cy="10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4" name="Rectangle 1590"/>
                        <wps:cNvSpPr>
                          <a:spLocks noChangeArrowheads="1"/>
                        </wps:cNvSpPr>
                        <wps:spPr bwMode="auto">
                          <a:xfrm>
                            <a:off x="4425" y="13868"/>
                            <a:ext cx="723" cy="1110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5" name="Text Box 1591"/>
                        <wps:cNvSpPr txBox="1">
                          <a:spLocks noChangeArrowheads="1"/>
                        </wps:cNvSpPr>
                        <wps:spPr bwMode="auto">
                          <a:xfrm>
                            <a:off x="4509" y="14256"/>
                            <a:ext cx="630" cy="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D38DEC" w14:textId="77777777" w:rsidR="0027694E" w:rsidRDefault="0027694E" w:rsidP="00DA3AB2">
                              <w:pPr>
                                <w:spacing w:after="156"/>
                                <w:ind w:firstLine="562"/>
                                <w:rPr>
                                  <w:b/>
                                  <w:bCs/>
                                  <w:i/>
                                  <w:iCs/>
                                  <w:sz w:val="2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sz w:val="28"/>
                                </w:rPr>
                                <w:t>N</w:t>
                              </w: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sz w:val="28"/>
                                  <w:vertAlign w:val="subscript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6" name="Line 1592"/>
                        <wps:cNvCnPr>
                          <a:cxnSpLocks noChangeShapeType="1"/>
                        </wps:cNvCnPr>
                        <wps:spPr bwMode="auto">
                          <a:xfrm>
                            <a:off x="3888" y="14082"/>
                            <a:ext cx="252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37" name="Line 1593"/>
                        <wps:cNvCnPr>
                          <a:cxnSpLocks noChangeShapeType="1"/>
                        </wps:cNvCnPr>
                        <wps:spPr bwMode="auto">
                          <a:xfrm flipH="1">
                            <a:off x="3888" y="14854"/>
                            <a:ext cx="252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38" name="Line 1594"/>
                        <wps:cNvCnPr>
                          <a:cxnSpLocks noChangeShapeType="1"/>
                        </wps:cNvCnPr>
                        <wps:spPr bwMode="auto">
                          <a:xfrm>
                            <a:off x="5400" y="14854"/>
                            <a:ext cx="315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39" name="Text Box 1595"/>
                        <wps:cNvSpPr txBox="1">
                          <a:spLocks noChangeArrowheads="1"/>
                        </wps:cNvSpPr>
                        <wps:spPr bwMode="auto">
                          <a:xfrm>
                            <a:off x="3123" y="13986"/>
                            <a:ext cx="828" cy="7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5328FC5" w14:textId="77777777" w:rsidR="0027694E" w:rsidRDefault="0027694E" w:rsidP="00DA3AB2">
                              <w:pPr>
                                <w:spacing w:after="156"/>
                                <w:ind w:firstLine="602"/>
                                <w:rPr>
                                  <w:b/>
                                  <w:bCs/>
                                  <w:i/>
                                  <w:iCs/>
                                  <w:sz w:val="30"/>
                                  <w:szCs w:val="30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position w:val="-6"/>
                                  <w:sz w:val="30"/>
                                  <w:szCs w:val="30"/>
                                  <w:vertAlign w:val="subscript"/>
                                </w:rPr>
                                <w:object w:dxaOrig="538" w:dyaOrig="602" w14:anchorId="691DBEEE">
                                  <v:shape id="_x0000_i1094" type="#_x0000_t75" style="width:26.9pt;height:30.1pt">
                                    <v:imagedata r:id="rId49" o:title=""/>
                                  </v:shape>
                                  <o:OLEObject Type="Embed" ProgID="Equation.3" ShapeID="_x0000_i1094" DrawAspect="Content" ObjectID="_1638194145" r:id="rId8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0" name="Text Box 1596"/>
                        <wps:cNvSpPr txBox="1">
                          <a:spLocks noChangeArrowheads="1"/>
                        </wps:cNvSpPr>
                        <wps:spPr bwMode="auto">
                          <a:xfrm>
                            <a:off x="5706" y="13986"/>
                            <a:ext cx="855" cy="7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66FF60E" w14:textId="77777777" w:rsidR="0027694E" w:rsidRDefault="0027694E" w:rsidP="00DA3AB2">
                              <w:pPr>
                                <w:spacing w:after="156"/>
                                <w:ind w:firstLine="602"/>
                                <w:rPr>
                                  <w:b/>
                                  <w:bCs/>
                                  <w:i/>
                                  <w:iCs/>
                                  <w:sz w:val="30"/>
                                  <w:szCs w:val="30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position w:val="-6"/>
                                  <w:sz w:val="30"/>
                                  <w:szCs w:val="30"/>
                                  <w:vertAlign w:val="subscript"/>
                                </w:rPr>
                                <w:object w:dxaOrig="565" w:dyaOrig="602" w14:anchorId="0D252E5A">
                                  <v:shape id="_x0000_i1096" type="#_x0000_t75" style="width:28.25pt;height:30.1pt">
                                    <v:imagedata r:id="rId53" o:title=""/>
                                  </v:shape>
                                  <o:OLEObject Type="Embed" ProgID="Equation.3" ShapeID="_x0000_i1096" DrawAspect="Content" ObjectID="_1638194146" r:id="rId8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41" name="Group 1597"/>
                        <wpg:cNvGrpSpPr>
                          <a:grpSpLocks/>
                        </wpg:cNvGrpSpPr>
                        <wpg:grpSpPr bwMode="auto">
                          <a:xfrm>
                            <a:off x="3636" y="14110"/>
                            <a:ext cx="226" cy="214"/>
                            <a:chOff x="6840" y="8400"/>
                            <a:chExt cx="240" cy="240"/>
                          </a:xfrm>
                        </wpg:grpSpPr>
                        <wps:wsp>
                          <wps:cNvPr id="342" name="Line 15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40" y="8520"/>
                              <a:ext cx="24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43" name="Line 15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60" y="8400"/>
                              <a:ext cx="0" cy="24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44" name="Line 1600"/>
                        <wps:cNvCnPr>
                          <a:cxnSpLocks noChangeShapeType="1"/>
                        </wps:cNvCnPr>
                        <wps:spPr bwMode="auto">
                          <a:xfrm>
                            <a:off x="3636" y="14730"/>
                            <a:ext cx="22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345" name="Group 1601"/>
                        <wpg:cNvGrpSpPr>
                          <a:grpSpLocks/>
                        </wpg:cNvGrpSpPr>
                        <wpg:grpSpPr bwMode="auto">
                          <a:xfrm>
                            <a:off x="5669" y="14172"/>
                            <a:ext cx="226" cy="214"/>
                            <a:chOff x="6840" y="8400"/>
                            <a:chExt cx="240" cy="240"/>
                          </a:xfrm>
                        </wpg:grpSpPr>
                        <wps:wsp>
                          <wps:cNvPr id="346" name="Line 16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40" y="8520"/>
                              <a:ext cx="24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47" name="Line 16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60" y="8400"/>
                              <a:ext cx="0" cy="24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48" name="Line 1604"/>
                        <wps:cNvCnPr>
                          <a:cxnSpLocks noChangeShapeType="1"/>
                        </wps:cNvCnPr>
                        <wps:spPr bwMode="auto">
                          <a:xfrm>
                            <a:off x="5643" y="14730"/>
                            <a:ext cx="22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49" name="Text Box 1605"/>
                        <wps:cNvSpPr txBox="1">
                          <a:spLocks noChangeArrowheads="1"/>
                        </wps:cNvSpPr>
                        <wps:spPr bwMode="auto">
                          <a:xfrm>
                            <a:off x="3699" y="13304"/>
                            <a:ext cx="747" cy="7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3A58585" w14:textId="77777777" w:rsidR="0027694E" w:rsidRDefault="0027694E" w:rsidP="00DA3AB2">
                              <w:pPr>
                                <w:spacing w:after="156"/>
                                <w:ind w:firstLine="602"/>
                                <w:rPr>
                                  <w:b/>
                                  <w:bCs/>
                                  <w:i/>
                                  <w:iCs/>
                                  <w:sz w:val="30"/>
                                  <w:szCs w:val="30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position w:val="-6"/>
                                  <w:sz w:val="30"/>
                                  <w:szCs w:val="30"/>
                                  <w:vertAlign w:val="subscript"/>
                                </w:rPr>
                                <w:object w:dxaOrig="456" w:dyaOrig="602" w14:anchorId="49C2723E">
                                  <v:shape id="_x0000_i1098" type="#_x0000_t75" style="width:22.8pt;height:30.1pt">
                                    <v:imagedata r:id="rId28" o:title=""/>
                                  </v:shape>
                                  <o:OLEObject Type="Embed" ProgID="Equation.3" ShapeID="_x0000_i1098" DrawAspect="Content" ObjectID="_1638194147" r:id="rId8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0" name="Text Box 1606"/>
                        <wps:cNvSpPr txBox="1">
                          <a:spLocks noChangeArrowheads="1"/>
                        </wps:cNvSpPr>
                        <wps:spPr bwMode="auto">
                          <a:xfrm>
                            <a:off x="5274" y="13304"/>
                            <a:ext cx="792" cy="7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D1BB37E" w14:textId="77777777" w:rsidR="0027694E" w:rsidRDefault="0027694E" w:rsidP="00DA3AB2">
                              <w:pPr>
                                <w:spacing w:after="156"/>
                                <w:ind w:firstLine="602"/>
                                <w:rPr>
                                  <w:b/>
                                  <w:bCs/>
                                  <w:i/>
                                  <w:iCs/>
                                  <w:sz w:val="30"/>
                                  <w:szCs w:val="30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position w:val="-6"/>
                                  <w:sz w:val="30"/>
                                  <w:szCs w:val="30"/>
                                  <w:vertAlign w:val="subscript"/>
                                </w:rPr>
                                <w:object w:dxaOrig="501" w:dyaOrig="592" w14:anchorId="60DA2DCB">
                                  <v:shape id="_x0000_i1100" type="#_x0000_t75" style="width:25.05pt;height:29.6pt">
                                    <v:imagedata r:id="rId32" o:title=""/>
                                  </v:shape>
                                  <o:OLEObject Type="Embed" ProgID="Equation.3" ShapeID="_x0000_i1100" DrawAspect="Content" ObjectID="_1638194148" r:id="rId8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1" name="Text Box 1607"/>
                        <wps:cNvSpPr txBox="1">
                          <a:spLocks noChangeArrowheads="1"/>
                        </wps:cNvSpPr>
                        <wps:spPr bwMode="auto">
                          <a:xfrm>
                            <a:off x="6327" y="13986"/>
                            <a:ext cx="828" cy="7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169ED1B" w14:textId="77777777" w:rsidR="0027694E" w:rsidRDefault="0027694E" w:rsidP="00DA3AB2">
                              <w:pPr>
                                <w:spacing w:after="156"/>
                                <w:ind w:firstLine="602"/>
                                <w:rPr>
                                  <w:b/>
                                  <w:bCs/>
                                  <w:i/>
                                  <w:iCs/>
                                  <w:sz w:val="30"/>
                                  <w:szCs w:val="30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position w:val="-6"/>
                                  <w:sz w:val="30"/>
                                  <w:szCs w:val="30"/>
                                  <w:vertAlign w:val="subscript"/>
                                </w:rPr>
                                <w:object w:dxaOrig="538" w:dyaOrig="602" w14:anchorId="13403625">
                                  <v:shape id="_x0000_i1102" type="#_x0000_t75" style="width:26.9pt;height:30.1pt">
                                    <v:imagedata r:id="rId51" o:title=""/>
                                  </v:shape>
                                  <o:OLEObject Type="Embed" ProgID="Equation.3" ShapeID="_x0000_i1102" DrawAspect="Content" ObjectID="_1638194149" r:id="rId8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2" name="Text Box 1608"/>
                        <wps:cNvSpPr txBox="1">
                          <a:spLocks noChangeArrowheads="1"/>
                        </wps:cNvSpPr>
                        <wps:spPr bwMode="auto">
                          <a:xfrm>
                            <a:off x="8730" y="13983"/>
                            <a:ext cx="855" cy="7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3EAD011" w14:textId="77777777" w:rsidR="0027694E" w:rsidRDefault="0027694E" w:rsidP="00DA3AB2">
                              <w:pPr>
                                <w:spacing w:after="156"/>
                                <w:ind w:firstLine="602"/>
                                <w:rPr>
                                  <w:b/>
                                  <w:bCs/>
                                  <w:i/>
                                  <w:iCs/>
                                  <w:sz w:val="30"/>
                                  <w:szCs w:val="30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position w:val="-6"/>
                                  <w:sz w:val="30"/>
                                  <w:szCs w:val="30"/>
                                  <w:vertAlign w:val="subscript"/>
                                </w:rPr>
                                <w:object w:dxaOrig="565" w:dyaOrig="602" w14:anchorId="2FCAD8C5">
                                  <v:shape id="_x0000_i1104" type="#_x0000_t75" style="width:28.25pt;height:30.1pt">
                                    <v:imagedata r:id="rId20" o:title=""/>
                                  </v:shape>
                                  <o:OLEObject Type="Embed" ProgID="Equation.3" ShapeID="_x0000_i1104" DrawAspect="Content" ObjectID="_1638194150" r:id="rId8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3" name="Line 1609"/>
                        <wps:cNvCnPr>
                          <a:cxnSpLocks noChangeShapeType="1"/>
                        </wps:cNvCnPr>
                        <wps:spPr bwMode="auto">
                          <a:xfrm>
                            <a:off x="8225" y="14082"/>
                            <a:ext cx="849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54" name="Oval 1610"/>
                        <wps:cNvSpPr>
                          <a:spLocks noChangeArrowheads="1"/>
                        </wps:cNvSpPr>
                        <wps:spPr bwMode="auto">
                          <a:xfrm>
                            <a:off x="9017" y="14037"/>
                            <a:ext cx="113" cy="10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5" name="Line 1611"/>
                        <wps:cNvCnPr>
                          <a:cxnSpLocks noChangeShapeType="1"/>
                        </wps:cNvCnPr>
                        <wps:spPr bwMode="auto">
                          <a:xfrm>
                            <a:off x="8225" y="14854"/>
                            <a:ext cx="849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56" name="Oval 1612"/>
                        <wps:cNvSpPr>
                          <a:spLocks noChangeArrowheads="1"/>
                        </wps:cNvSpPr>
                        <wps:spPr bwMode="auto">
                          <a:xfrm>
                            <a:off x="9017" y="14775"/>
                            <a:ext cx="113" cy="10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7" name="Oval 1613"/>
                        <wps:cNvSpPr>
                          <a:spLocks noChangeArrowheads="1"/>
                        </wps:cNvSpPr>
                        <wps:spPr bwMode="auto">
                          <a:xfrm>
                            <a:off x="6597" y="14065"/>
                            <a:ext cx="113" cy="10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8" name="Oval 1614"/>
                        <wps:cNvSpPr>
                          <a:spLocks noChangeArrowheads="1"/>
                        </wps:cNvSpPr>
                        <wps:spPr bwMode="auto">
                          <a:xfrm>
                            <a:off x="6597" y="14792"/>
                            <a:ext cx="113" cy="10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9" name="Rectangle 1615"/>
                        <wps:cNvSpPr>
                          <a:spLocks noChangeArrowheads="1"/>
                        </wps:cNvSpPr>
                        <wps:spPr bwMode="auto">
                          <a:xfrm>
                            <a:off x="7502" y="13896"/>
                            <a:ext cx="733" cy="1082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0" name="Text Box 1616"/>
                        <wps:cNvSpPr txBox="1">
                          <a:spLocks noChangeArrowheads="1"/>
                        </wps:cNvSpPr>
                        <wps:spPr bwMode="auto">
                          <a:xfrm>
                            <a:off x="7595" y="14212"/>
                            <a:ext cx="630" cy="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E2EC3E" w14:textId="77777777" w:rsidR="0027694E" w:rsidRDefault="0027694E" w:rsidP="00DA3AB2">
                              <w:pPr>
                                <w:spacing w:after="156"/>
                                <w:ind w:firstLine="562"/>
                                <w:rPr>
                                  <w:b/>
                                  <w:bCs/>
                                  <w:i/>
                                  <w:iCs/>
                                  <w:sz w:val="2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sz w:val="28"/>
                                </w:rPr>
                                <w:t>N</w:t>
                              </w: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sz w:val="28"/>
                                  <w:vertAlign w:val="subscript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1" name="Line 1617"/>
                        <wps:cNvCnPr>
                          <a:cxnSpLocks noChangeShapeType="1"/>
                        </wps:cNvCnPr>
                        <wps:spPr bwMode="auto">
                          <a:xfrm flipH="1">
                            <a:off x="6975" y="14854"/>
                            <a:ext cx="189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62" name="Line 1618"/>
                        <wps:cNvCnPr>
                          <a:cxnSpLocks noChangeShapeType="1"/>
                        </wps:cNvCnPr>
                        <wps:spPr bwMode="auto">
                          <a:xfrm flipH="1">
                            <a:off x="8550" y="14082"/>
                            <a:ext cx="189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63" name="Line 1619"/>
                        <wps:cNvCnPr>
                          <a:cxnSpLocks noChangeShapeType="1"/>
                        </wps:cNvCnPr>
                        <wps:spPr bwMode="auto">
                          <a:xfrm>
                            <a:off x="8487" y="14854"/>
                            <a:ext cx="315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364" name="Group 1620"/>
                        <wpg:cNvGrpSpPr>
                          <a:grpSpLocks/>
                        </wpg:cNvGrpSpPr>
                        <wpg:grpSpPr bwMode="auto">
                          <a:xfrm>
                            <a:off x="6777" y="14144"/>
                            <a:ext cx="226" cy="214"/>
                            <a:chOff x="6840" y="8400"/>
                            <a:chExt cx="240" cy="240"/>
                          </a:xfrm>
                        </wpg:grpSpPr>
                        <wps:wsp>
                          <wps:cNvPr id="365" name="Line 16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40" y="8520"/>
                              <a:ext cx="24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66" name="Line 16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60" y="8400"/>
                              <a:ext cx="0" cy="24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67" name="Line 1623"/>
                        <wps:cNvCnPr>
                          <a:cxnSpLocks noChangeShapeType="1"/>
                        </wps:cNvCnPr>
                        <wps:spPr bwMode="auto">
                          <a:xfrm>
                            <a:off x="6777" y="14730"/>
                            <a:ext cx="22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368" name="Group 1624"/>
                        <wpg:cNvGrpSpPr>
                          <a:grpSpLocks/>
                        </wpg:cNvGrpSpPr>
                        <wpg:grpSpPr bwMode="auto">
                          <a:xfrm>
                            <a:off x="8739" y="14172"/>
                            <a:ext cx="226" cy="214"/>
                            <a:chOff x="6840" y="8400"/>
                            <a:chExt cx="240" cy="240"/>
                          </a:xfrm>
                        </wpg:grpSpPr>
                        <wps:wsp>
                          <wps:cNvPr id="369" name="Line 16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40" y="8520"/>
                              <a:ext cx="24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70" name="Line 16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60" y="8400"/>
                              <a:ext cx="0" cy="24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71" name="Line 1627"/>
                        <wps:cNvCnPr>
                          <a:cxnSpLocks noChangeShapeType="1"/>
                        </wps:cNvCnPr>
                        <wps:spPr bwMode="auto">
                          <a:xfrm>
                            <a:off x="8739" y="14730"/>
                            <a:ext cx="22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72" name="Text Box 1628"/>
                        <wps:cNvSpPr txBox="1">
                          <a:spLocks noChangeArrowheads="1"/>
                        </wps:cNvSpPr>
                        <wps:spPr bwMode="auto">
                          <a:xfrm>
                            <a:off x="6849" y="13304"/>
                            <a:ext cx="720" cy="7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D802374" w14:textId="77777777" w:rsidR="0027694E" w:rsidRDefault="0027694E" w:rsidP="00DA3AB2">
                              <w:pPr>
                                <w:spacing w:after="156"/>
                                <w:ind w:firstLine="602"/>
                                <w:rPr>
                                  <w:b/>
                                  <w:bCs/>
                                  <w:i/>
                                  <w:iCs/>
                                  <w:sz w:val="30"/>
                                  <w:szCs w:val="30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position w:val="-6"/>
                                  <w:sz w:val="30"/>
                                  <w:szCs w:val="30"/>
                                  <w:vertAlign w:val="subscript"/>
                                </w:rPr>
                                <w:object w:dxaOrig="437" w:dyaOrig="602" w14:anchorId="37269071">
                                  <v:shape id="_x0000_i1106" type="#_x0000_t75" style="width:21.85pt;height:30.1pt">
                                    <v:imagedata r:id="rId30" o:title=""/>
                                  </v:shape>
                                  <o:OLEObject Type="Embed" ProgID="Equation.3" ShapeID="_x0000_i1106" DrawAspect="Content" ObjectID="_1638194151" r:id="rId9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3" name="Text Box 1629"/>
                        <wps:cNvSpPr txBox="1">
                          <a:spLocks noChangeArrowheads="1"/>
                        </wps:cNvSpPr>
                        <wps:spPr bwMode="auto">
                          <a:xfrm>
                            <a:off x="8424" y="13304"/>
                            <a:ext cx="792" cy="7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21404A5" w14:textId="77777777" w:rsidR="0027694E" w:rsidRDefault="0027694E" w:rsidP="00DA3AB2">
                              <w:pPr>
                                <w:spacing w:after="156"/>
                                <w:ind w:firstLine="602"/>
                                <w:rPr>
                                  <w:b/>
                                  <w:bCs/>
                                  <w:i/>
                                  <w:iCs/>
                                  <w:sz w:val="30"/>
                                  <w:szCs w:val="30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position w:val="-6"/>
                                  <w:sz w:val="30"/>
                                  <w:szCs w:val="30"/>
                                  <w:vertAlign w:val="subscript"/>
                                </w:rPr>
                                <w:object w:dxaOrig="501" w:dyaOrig="592" w14:anchorId="14ACBE7A">
                                  <v:shape id="_x0000_i1108" type="#_x0000_t75" style="width:25.05pt;height:29.6pt">
                                    <v:imagedata r:id="rId34" o:title=""/>
                                  </v:shape>
                                  <o:OLEObject Type="Embed" ProgID="Equation.3" ShapeID="_x0000_i1108" DrawAspect="Content" ObjectID="_1638194152" r:id="rId9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4" name="Line 1630"/>
                        <wps:cNvCnPr>
                          <a:cxnSpLocks noChangeShapeType="1"/>
                        </wps:cNvCnPr>
                        <wps:spPr bwMode="auto">
                          <a:xfrm>
                            <a:off x="2871" y="14110"/>
                            <a:ext cx="693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75" name="Line 1631"/>
                        <wps:cNvCnPr>
                          <a:cxnSpLocks noChangeShapeType="1"/>
                        </wps:cNvCnPr>
                        <wps:spPr bwMode="auto">
                          <a:xfrm>
                            <a:off x="9108" y="14110"/>
                            <a:ext cx="693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76" name="Line 1632"/>
                        <wps:cNvCnPr>
                          <a:cxnSpLocks noChangeShapeType="1"/>
                        </wps:cNvCnPr>
                        <wps:spPr bwMode="auto">
                          <a:xfrm>
                            <a:off x="9045" y="14854"/>
                            <a:ext cx="7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77" name="Line 1633"/>
                        <wps:cNvCnPr>
                          <a:cxnSpLocks noChangeShapeType="1"/>
                        </wps:cNvCnPr>
                        <wps:spPr bwMode="auto">
                          <a:xfrm flipH="1">
                            <a:off x="5391" y="14110"/>
                            <a:ext cx="252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78" name="Line 1634"/>
                        <wps:cNvCnPr>
                          <a:cxnSpLocks noChangeShapeType="1"/>
                        </wps:cNvCnPr>
                        <wps:spPr bwMode="auto">
                          <a:xfrm>
                            <a:off x="6966" y="14110"/>
                            <a:ext cx="252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79" name="Rectangle 1635"/>
                        <wps:cNvSpPr>
                          <a:spLocks noChangeArrowheads="1"/>
                        </wps:cNvSpPr>
                        <wps:spPr bwMode="auto">
                          <a:xfrm>
                            <a:off x="3357" y="13601"/>
                            <a:ext cx="5906" cy="1657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sysDot"/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E4DBFCF" id="Group 1558" o:spid="_x0000_s1294" style="width:233.05pt;height:75.55pt;mso-position-horizontal-relative:char;mso-position-vertical-relative:line" coordorigin="2304,13304" coordsize="8244,2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">
                <v:line id="Line 1559" o:spid="_x0000_s1295" style="position:absolute;visibility:visible;mso-wrap-style:square" from="2871,14854" to="3627,148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" strokeweight="1.5pt"/>
                <v:line id="Line 1560" o:spid="_x0000_s1296" style="position:absolute;visibility:visible;mso-wrap-style:square" from="5139,14110" to="7533,14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" strokeweight="1.5pt"/>
                <v:group id="Group 1561" o:spid="_x0000_s1297" style="position:absolute;left:2493;top:13924;width:226;height:214" coordorigin="6840,8400" coordsize="240,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">
                  <v:line id="Line 1562" o:spid="_x0000_s1298" style="position:absolute;visibility:visible;mso-wrap-style:square" from="6840,8520" to="7080,8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" strokeweight="1.5pt"/>
                  <v:line id="Line 1563" o:spid="_x0000_s1299" style="position:absolute;visibility:visible;mso-wrap-style:square" from="6960,8400" to="6960,8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" strokeweight="1.5pt"/>
                </v:group>
                <v:line id="Line 1564" o:spid="_x0000_s1300" style="position:absolute;visibility:visible;mso-wrap-style:square" from="2493,14854" to="2719,148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" strokeweight="1.5pt"/>
                <v:group id="Group 1565" o:spid="_x0000_s1301" style="position:absolute;left:9990;top:13924;width:226;height:214" coordorigin="6840,8400" coordsize="240,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Ol0gxQAAANw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">
                  <v:line id="Line 1566" o:spid="_x0000_s1302" style="position:absolute;visibility:visible;mso-wrap-style:square" from="6840,8520" to="7080,8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" strokeweight="1.5pt"/>
                  <v:line id="Line 1567" o:spid="_x0000_s1303" style="position:absolute;visibility:visible;mso-wrap-style:square" from="6960,8400" to="6960,8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" strokeweight="1.5pt"/>
                </v:group>
                <v:line id="Line 1568" o:spid="_x0000_s1304" style="position:absolute;visibility:visible;mso-wrap-style:square" from="9990,14916" to="10216,149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" strokeweight="1.5pt"/>
                <v:oval id="Oval 1569" o:spid="_x0000_s1305" style="position:absolute;left:2745;top:14730;width:126;height: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" strokeweight="1.5pt"/>
                <v:oval id="Oval 1570" o:spid="_x0000_s1306" style="position:absolute;left:2745;top:14048;width:126;height: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" strokeweight="1.5pt"/>
                <v:oval id="Oval 1571" o:spid="_x0000_s1307" style="position:absolute;left:9801;top:14730;width:126;height: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" strokeweight="1.5pt"/>
                <v:oval id="Oval 1572" o:spid="_x0000_s1308" style="position:absolute;left:9801;top:14048;width:126;height: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" strokeweight="1.5pt"/>
                <v:line id="Line 1573" o:spid="_x0000_s1309" style="position:absolute;visibility:visible;mso-wrap-style:square" from="2934,14110" to="3312,14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" strokeweight="1.5pt">
                  <v:stroke endarrow="block"/>
                </v:line>
                <v:line id="Line 1574" o:spid="_x0000_s1310" style="position:absolute;flip:x;visibility:visible;mso-wrap-style:square" from="3060,14854" to="3312,148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" strokeweight="1.5pt">
                  <v:stroke endarrow="block"/>
                </v:line>
                <v:line id="Line 1575" o:spid="_x0000_s1311" style="position:absolute;flip:x;visibility:visible;mso-wrap-style:square" from="9297,14110" to="9549,14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" strokeweight="1.5pt">
                  <v:stroke endarrow="block"/>
                </v:line>
                <v:line id="Line 1576" o:spid="_x0000_s1312" style="position:absolute;visibility:visible;mso-wrap-style:square" from="9297,14854" to="9612,148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" strokeweight="1.5pt">
                  <v:stroke endarrow="block"/>
                </v:line>
                <v:shape id="Text Box 1577" o:spid="_x0000_s1313" type="#_x0000_t202" style="position:absolute;left:2304;top:13986;width:720;height:7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" filled="f" stroked="f" strokeweight="1.5pt">
                  <v:textbox>
                    <w:txbxContent>
                      <w:p w14:paraId="6A630EFE" w14:textId="77777777" w:rsidR="0027694E" w:rsidRDefault="0027694E" w:rsidP="00DA3AB2">
                        <w:pPr>
                          <w:spacing w:after="156"/>
                          <w:ind w:firstLine="602"/>
                          <w:rPr>
                            <w:b/>
                            <w:bCs/>
                            <w:i/>
                            <w:iCs/>
                            <w:sz w:val="30"/>
                            <w:szCs w:val="30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i/>
                            <w:iCs/>
                            <w:position w:val="-6"/>
                            <w:sz w:val="30"/>
                            <w:szCs w:val="30"/>
                            <w:vertAlign w:val="subscript"/>
                          </w:rPr>
                          <w:object w:dxaOrig="437" w:dyaOrig="602" w14:anchorId="464BF0D6">
                            <v:shape id="_x0000_i1082" type="#_x0000_t75" style="width:21.85pt;height:30.1pt">
                              <v:imagedata r:id="rId16" o:title=""/>
                            </v:shape>
                            <o:OLEObject Type="Embed" ProgID="Equation.3" ShapeID="_x0000_i1082" DrawAspect="Content" ObjectID="_1638194139" r:id="rId92"/>
                          </w:object>
                        </w:r>
                      </w:p>
                    </w:txbxContent>
                  </v:textbox>
                </v:shape>
                <v:shape id="Text Box 1578" o:spid="_x0000_s1314" type="#_x0000_t202" style="position:absolute;left:9801;top:13986;width:747;height:7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" filled="f" stroked="f" strokeweight="1.5pt">
                  <v:textbox>
                    <w:txbxContent>
                      <w:p w14:paraId="65638B85" w14:textId="77777777" w:rsidR="0027694E" w:rsidRDefault="0027694E" w:rsidP="00DA3AB2">
                        <w:pPr>
                          <w:spacing w:after="156"/>
                          <w:ind w:firstLine="602"/>
                          <w:rPr>
                            <w:b/>
                            <w:bCs/>
                            <w:i/>
                            <w:iCs/>
                            <w:sz w:val="30"/>
                            <w:szCs w:val="30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i/>
                            <w:iCs/>
                            <w:position w:val="-6"/>
                            <w:sz w:val="30"/>
                            <w:szCs w:val="30"/>
                            <w:vertAlign w:val="subscript"/>
                          </w:rPr>
                          <w:object w:dxaOrig="456" w:dyaOrig="602" w14:anchorId="27F7B83C">
                            <v:shape id="_x0000_i1084" type="#_x0000_t75" style="width:22.8pt;height:30.1pt">
                              <v:imagedata r:id="rId47" o:title=""/>
                            </v:shape>
                            <o:OLEObject Type="Embed" ProgID="Equation.3" ShapeID="_x0000_i1084" DrawAspect="Content" ObjectID="_1638194140" r:id="rId93"/>
                          </w:object>
                        </w:r>
                      </w:p>
                    </w:txbxContent>
                  </v:textbox>
                </v:shape>
                <v:shape id="Text Box 1579" o:spid="_x0000_s1315" type="#_x0000_t202" style="position:absolute;left:2871;top:13304;width:640;height:7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" filled="f" stroked="f" strokeweight="1.5pt">
                  <v:textbox>
                    <w:txbxContent>
                      <w:p w14:paraId="6401000C" w14:textId="77777777" w:rsidR="0027694E" w:rsidRDefault="0027694E" w:rsidP="00DA3AB2">
                        <w:pPr>
                          <w:spacing w:after="156"/>
                          <w:ind w:firstLine="602"/>
                          <w:rPr>
                            <w:b/>
                            <w:bCs/>
                            <w:i/>
                            <w:iCs/>
                            <w:sz w:val="30"/>
                            <w:szCs w:val="30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i/>
                            <w:iCs/>
                            <w:position w:val="-6"/>
                            <w:sz w:val="30"/>
                            <w:szCs w:val="30"/>
                            <w:vertAlign w:val="subscript"/>
                          </w:rPr>
                          <w:object w:dxaOrig="346" w:dyaOrig="602" w14:anchorId="22CE6B8F">
                            <v:shape id="_x0000_i1086" type="#_x0000_t75" style="width:17.3pt;height:30.1pt">
                              <v:imagedata r:id="rId22" o:title=""/>
                            </v:shape>
                            <o:OLEObject Type="Embed" ProgID="Equation.3" ShapeID="_x0000_i1086" DrawAspect="Content" ObjectID="_1638194141" r:id="rId94"/>
                          </w:object>
                        </w:r>
                      </w:p>
                    </w:txbxContent>
                  </v:textbox>
                </v:shape>
                <v:shape id="Text Box 1580" o:spid="_x0000_s1316" type="#_x0000_t202" style="position:absolute;left:9171;top:13304;width:679;height:7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" filled="f" stroked="f" strokeweight="1.5pt">
                  <v:textbox>
                    <w:txbxContent>
                      <w:p w14:paraId="77E0D4B6" w14:textId="77777777" w:rsidR="0027694E" w:rsidRDefault="0027694E" w:rsidP="00DA3AB2">
                        <w:pPr>
                          <w:spacing w:after="156"/>
                          <w:ind w:firstLine="602"/>
                          <w:rPr>
                            <w:b/>
                            <w:bCs/>
                            <w:i/>
                            <w:iCs/>
                            <w:sz w:val="30"/>
                            <w:szCs w:val="30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i/>
                            <w:iCs/>
                            <w:position w:val="-6"/>
                            <w:sz w:val="30"/>
                            <w:szCs w:val="30"/>
                            <w:vertAlign w:val="subscript"/>
                          </w:rPr>
                          <w:object w:dxaOrig="392" w:dyaOrig="592" w14:anchorId="62E14A00">
                            <v:shape id="_x0000_i1088" type="#_x0000_t75" style="width:19.6pt;height:29.6pt">
                              <v:imagedata r:id="rId24" o:title=""/>
                            </v:shape>
                            <o:OLEObject Type="Embed" ProgID="Equation.3" ShapeID="_x0000_i1088" DrawAspect="Content" ObjectID="_1638194142" r:id="rId95"/>
                          </w:object>
                        </w:r>
                      </w:p>
                    </w:txbxContent>
                  </v:textbox>
                </v:shape>
                <v:shape id="Text Box 1581" o:spid="_x0000_s1317" type="#_x0000_t202" style="position:absolute;left:2934;top:14730;width:640;height:7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" filled="f" stroked="f" strokeweight="1.5pt">
                  <v:textbox>
                    <w:txbxContent>
                      <w:p w14:paraId="6D83A1DB" w14:textId="77777777" w:rsidR="0027694E" w:rsidRDefault="0027694E" w:rsidP="00DA3AB2">
                        <w:pPr>
                          <w:spacing w:after="156"/>
                          <w:ind w:firstLine="602"/>
                          <w:rPr>
                            <w:b/>
                            <w:bCs/>
                            <w:i/>
                            <w:iCs/>
                            <w:sz w:val="30"/>
                            <w:szCs w:val="30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i/>
                            <w:iCs/>
                            <w:position w:val="-6"/>
                            <w:sz w:val="30"/>
                            <w:szCs w:val="30"/>
                            <w:vertAlign w:val="subscript"/>
                          </w:rPr>
                          <w:object w:dxaOrig="346" w:dyaOrig="602" w14:anchorId="3BB01788">
                            <v:shape id="_x0000_i1090" type="#_x0000_t75" style="width:17.3pt;height:30.1pt">
                              <v:imagedata r:id="rId22" o:title=""/>
                            </v:shape>
                            <o:OLEObject Type="Embed" ProgID="Equation.3" ShapeID="_x0000_i1090" DrawAspect="Content" ObjectID="_1638194143" r:id="rId96"/>
                          </w:object>
                        </w:r>
                      </w:p>
                    </w:txbxContent>
                  </v:textbox>
                </v:shape>
                <v:shape id="Text Box 1582" o:spid="_x0000_s1318" type="#_x0000_t202" style="position:absolute;left:9185;top:14744;width:679;height:7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" filled="f" stroked="f" strokeweight="1.5pt">
                  <v:textbox>
                    <w:txbxContent>
                      <w:p w14:paraId="1044D235" w14:textId="77777777" w:rsidR="0027694E" w:rsidRDefault="0027694E" w:rsidP="00DA3AB2">
                        <w:pPr>
                          <w:spacing w:after="156"/>
                          <w:ind w:firstLine="602"/>
                          <w:rPr>
                            <w:b/>
                            <w:bCs/>
                            <w:i/>
                            <w:iCs/>
                            <w:sz w:val="30"/>
                            <w:szCs w:val="30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i/>
                            <w:iCs/>
                            <w:position w:val="-6"/>
                            <w:sz w:val="30"/>
                            <w:szCs w:val="30"/>
                            <w:vertAlign w:val="subscript"/>
                          </w:rPr>
                          <w:object w:dxaOrig="392" w:dyaOrig="592" w14:anchorId="10B52478">
                            <v:shape id="_x0000_i1092" type="#_x0000_t75" style="width:19.6pt;height:29.6pt">
                              <v:imagedata r:id="rId24" o:title=""/>
                            </v:shape>
                            <o:OLEObject Type="Embed" ProgID="Equation.3" ShapeID="_x0000_i1092" DrawAspect="Content" ObjectID="_1638194144" r:id="rId97"/>
                          </w:object>
                        </w:r>
                      </w:p>
                    </w:txbxContent>
                  </v:textbox>
                </v:shape>
                <v:oval id="Oval 1583" o:spid="_x0000_s1319" style="position:absolute;left:5940;top:14031;width:113;height:1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" strokeweight="1.5pt"/>
                <v:line id="Line 1584" o:spid="_x0000_s1320" style="position:absolute;visibility:visible;mso-wrap-style:square" from="5148,14854" to="7533,148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" strokeweight="1.5pt"/>
                <v:oval id="Oval 1585" o:spid="_x0000_s1321" style="position:absolute;left:5940;top:14809;width:113;height:1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" strokeweight="1.5pt"/>
                <v:line id="Line 1586" o:spid="_x0000_s1322" style="position:absolute;visibility:visible;mso-wrap-style:square" from="3633,14082" to="4425,140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" strokeweight="1.5pt"/>
                <v:oval id="Oval 1587" o:spid="_x0000_s1323" style="position:absolute;left:3520;top:14031;width:113;height:1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" strokeweight="1.5pt"/>
                <v:line id="Line 1588" o:spid="_x0000_s1324" style="position:absolute;visibility:visible;mso-wrap-style:square" from="3633,14854" to="4425,148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" strokeweight="1.5pt"/>
                <v:oval id="Oval 1589" o:spid="_x0000_s1325" style="position:absolute;left:3520;top:14809;width:113;height:1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" strokeweight="1.5pt"/>
                <v:rect id="Rectangle 1590" o:spid="_x0000_s1326" style="position:absolute;left:4425;top:13868;width:723;height:11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" filled="f" strokeweight="1.5pt"/>
                <v:shape id="Text Box 1591" o:spid="_x0000_s1327" type="#_x0000_t202" style="position:absolute;left:4509;top:14256;width:630;height: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" filled="f" stroked="f">
                  <v:textbox>
                    <w:txbxContent>
                      <w:p w14:paraId="47D38DEC" w14:textId="77777777" w:rsidR="0027694E" w:rsidRDefault="0027694E" w:rsidP="00DA3AB2">
                        <w:pPr>
                          <w:spacing w:after="156"/>
                          <w:ind w:firstLine="562"/>
                          <w:rPr>
                            <w:b/>
                            <w:bCs/>
                            <w:i/>
                            <w:iCs/>
                            <w:sz w:val="2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i/>
                            <w:iCs/>
                            <w:sz w:val="28"/>
                          </w:rPr>
                          <w:t>N</w:t>
                        </w:r>
                        <w:r>
                          <w:rPr>
                            <w:rFonts w:hint="eastAsia"/>
                            <w:b/>
                            <w:bCs/>
                            <w:i/>
                            <w:iCs/>
                            <w:sz w:val="28"/>
                            <w:vertAlign w:val="subscript"/>
                          </w:rPr>
                          <w:t>a</w:t>
                        </w:r>
                      </w:p>
                    </w:txbxContent>
                  </v:textbox>
                </v:shape>
                <v:line id="Line 1592" o:spid="_x0000_s1328" style="position:absolute;visibility:visible;mso-wrap-style:square" from="3888,14082" to="4140,140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" strokeweight="1.5pt">
                  <v:stroke endarrow="block"/>
                </v:line>
                <v:line id="Line 1593" o:spid="_x0000_s1329" style="position:absolute;flip:x;visibility:visible;mso-wrap-style:square" from="3888,14854" to="4140,148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" strokeweight="1.5pt">
                  <v:stroke endarrow="block"/>
                </v:line>
                <v:line id="Line 1594" o:spid="_x0000_s1330" style="position:absolute;visibility:visible;mso-wrap-style:square" from="5400,14854" to="5715,148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" strokeweight="1.5pt">
                  <v:stroke endarrow="block"/>
                </v:line>
                <v:shape id="Text Box 1595" o:spid="_x0000_s1331" type="#_x0000_t202" style="position:absolute;left:3123;top:13986;width:828;height:7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" filled="f" stroked="f" strokeweight="1.5pt">
                  <v:textbox>
                    <w:txbxContent>
                      <w:p w14:paraId="35328FC5" w14:textId="77777777" w:rsidR="0027694E" w:rsidRDefault="0027694E" w:rsidP="00DA3AB2">
                        <w:pPr>
                          <w:spacing w:after="156"/>
                          <w:ind w:firstLine="602"/>
                          <w:rPr>
                            <w:b/>
                            <w:bCs/>
                            <w:i/>
                            <w:iCs/>
                            <w:sz w:val="30"/>
                            <w:szCs w:val="30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i/>
                            <w:iCs/>
                            <w:position w:val="-6"/>
                            <w:sz w:val="30"/>
                            <w:szCs w:val="30"/>
                            <w:vertAlign w:val="subscript"/>
                          </w:rPr>
                          <w:object w:dxaOrig="538" w:dyaOrig="602" w14:anchorId="691DBEEE">
                            <v:shape id="_x0000_i1094" type="#_x0000_t75" style="width:26.9pt;height:30.1pt">
                              <v:imagedata r:id="rId49" o:title=""/>
                            </v:shape>
                            <o:OLEObject Type="Embed" ProgID="Equation.3" ShapeID="_x0000_i1094" DrawAspect="Content" ObjectID="_1638194145" r:id="rId98"/>
                          </w:object>
                        </w:r>
                      </w:p>
                    </w:txbxContent>
                  </v:textbox>
                </v:shape>
                <v:shape id="Text Box 1596" o:spid="_x0000_s1332" type="#_x0000_t202" style="position:absolute;left:5706;top:13986;width:855;height:7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" filled="f" stroked="f" strokeweight="1.5pt">
                  <v:textbox>
                    <w:txbxContent>
                      <w:p w14:paraId="666FF60E" w14:textId="77777777" w:rsidR="0027694E" w:rsidRDefault="0027694E" w:rsidP="00DA3AB2">
                        <w:pPr>
                          <w:spacing w:after="156"/>
                          <w:ind w:firstLine="602"/>
                          <w:rPr>
                            <w:b/>
                            <w:bCs/>
                            <w:i/>
                            <w:iCs/>
                            <w:sz w:val="30"/>
                            <w:szCs w:val="30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i/>
                            <w:iCs/>
                            <w:position w:val="-6"/>
                            <w:sz w:val="30"/>
                            <w:szCs w:val="30"/>
                            <w:vertAlign w:val="subscript"/>
                          </w:rPr>
                          <w:object w:dxaOrig="565" w:dyaOrig="602" w14:anchorId="0D252E5A">
                            <v:shape id="_x0000_i1096" type="#_x0000_t75" style="width:28.25pt;height:30.1pt">
                              <v:imagedata r:id="rId53" o:title=""/>
                            </v:shape>
                            <o:OLEObject Type="Embed" ProgID="Equation.3" ShapeID="_x0000_i1096" DrawAspect="Content" ObjectID="_1638194146" r:id="rId99"/>
                          </w:object>
                        </w:r>
                      </w:p>
                    </w:txbxContent>
                  </v:textbox>
                </v:shape>
                <v:group id="Group 1597" o:spid="_x0000_s1333" style="position:absolute;left:3636;top:14110;width:226;height:214" coordorigin="6840,8400" coordsize="240,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">
                  <v:line id="Line 1598" o:spid="_x0000_s1334" style="position:absolute;visibility:visible;mso-wrap-style:square" from="6840,8520" to="7080,8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" strokeweight="1.5pt"/>
                  <v:line id="Line 1599" o:spid="_x0000_s1335" style="position:absolute;visibility:visible;mso-wrap-style:square" from="6960,8400" to="6960,8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" strokeweight="1.5pt"/>
                </v:group>
                <v:line id="Line 1600" o:spid="_x0000_s1336" style="position:absolute;visibility:visible;mso-wrap-style:square" from="3636,14730" to="3862,14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" strokeweight="1.5pt"/>
                <v:group id="Group 1601" o:spid="_x0000_s1337" style="position:absolute;left:5669;top:14172;width:226;height:214" coordorigin="6840,8400" coordsize="240,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">
                  <v:line id="Line 1602" o:spid="_x0000_s1338" style="position:absolute;visibility:visible;mso-wrap-style:square" from="6840,8520" to="7080,8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" strokeweight="1.5pt"/>
                  <v:line id="Line 1603" o:spid="_x0000_s1339" style="position:absolute;visibility:visible;mso-wrap-style:square" from="6960,8400" to="6960,8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" strokeweight="1.5pt"/>
                </v:group>
                <v:line id="Line 1604" o:spid="_x0000_s1340" style="position:absolute;visibility:visible;mso-wrap-style:square" from="5643,14730" to="5869,14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" strokeweight="1.5pt"/>
                <v:shape id="Text Box 1605" o:spid="_x0000_s1341" type="#_x0000_t202" style="position:absolute;left:3699;top:13304;width:747;height:7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" filled="f" stroked="f" strokeweight="1.5pt">
                  <v:textbox>
                    <w:txbxContent>
                      <w:p w14:paraId="43A58585" w14:textId="77777777" w:rsidR="0027694E" w:rsidRDefault="0027694E" w:rsidP="00DA3AB2">
                        <w:pPr>
                          <w:spacing w:after="156"/>
                          <w:ind w:firstLine="602"/>
                          <w:rPr>
                            <w:b/>
                            <w:bCs/>
                            <w:i/>
                            <w:iCs/>
                            <w:sz w:val="30"/>
                            <w:szCs w:val="30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i/>
                            <w:iCs/>
                            <w:position w:val="-6"/>
                            <w:sz w:val="30"/>
                            <w:szCs w:val="30"/>
                            <w:vertAlign w:val="subscript"/>
                          </w:rPr>
                          <w:object w:dxaOrig="456" w:dyaOrig="602" w14:anchorId="49C2723E">
                            <v:shape id="_x0000_i1098" type="#_x0000_t75" style="width:22.8pt;height:30.1pt">
                              <v:imagedata r:id="rId28" o:title=""/>
                            </v:shape>
                            <o:OLEObject Type="Embed" ProgID="Equation.3" ShapeID="_x0000_i1098" DrawAspect="Content" ObjectID="_1638194147" r:id="rId100"/>
                          </w:object>
                        </w:r>
                      </w:p>
                    </w:txbxContent>
                  </v:textbox>
                </v:shape>
                <v:shape id="Text Box 1606" o:spid="_x0000_s1342" type="#_x0000_t202" style="position:absolute;left:5274;top:13304;width:792;height:7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" filled="f" stroked="f" strokeweight="1.5pt">
                  <v:textbox>
                    <w:txbxContent>
                      <w:p w14:paraId="2D1BB37E" w14:textId="77777777" w:rsidR="0027694E" w:rsidRDefault="0027694E" w:rsidP="00DA3AB2">
                        <w:pPr>
                          <w:spacing w:after="156"/>
                          <w:ind w:firstLine="602"/>
                          <w:rPr>
                            <w:b/>
                            <w:bCs/>
                            <w:i/>
                            <w:iCs/>
                            <w:sz w:val="30"/>
                            <w:szCs w:val="30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i/>
                            <w:iCs/>
                            <w:position w:val="-6"/>
                            <w:sz w:val="30"/>
                            <w:szCs w:val="30"/>
                            <w:vertAlign w:val="subscript"/>
                          </w:rPr>
                          <w:object w:dxaOrig="501" w:dyaOrig="592" w14:anchorId="60DA2DCB">
                            <v:shape id="_x0000_i1100" type="#_x0000_t75" style="width:25.05pt;height:29.6pt">
                              <v:imagedata r:id="rId32" o:title=""/>
                            </v:shape>
                            <o:OLEObject Type="Embed" ProgID="Equation.3" ShapeID="_x0000_i1100" DrawAspect="Content" ObjectID="_1638194148" r:id="rId101"/>
                          </w:object>
                        </w:r>
                      </w:p>
                    </w:txbxContent>
                  </v:textbox>
                </v:shape>
                <v:shape id="Text Box 1607" o:spid="_x0000_s1343" type="#_x0000_t202" style="position:absolute;left:6327;top:13986;width:828;height:7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" filled="f" stroked="f" strokeweight="1.5pt">
                  <v:textbox>
                    <w:txbxContent>
                      <w:p w14:paraId="2169ED1B" w14:textId="77777777" w:rsidR="0027694E" w:rsidRDefault="0027694E" w:rsidP="00DA3AB2">
                        <w:pPr>
                          <w:spacing w:after="156"/>
                          <w:ind w:firstLine="602"/>
                          <w:rPr>
                            <w:b/>
                            <w:bCs/>
                            <w:i/>
                            <w:iCs/>
                            <w:sz w:val="30"/>
                            <w:szCs w:val="30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i/>
                            <w:iCs/>
                            <w:position w:val="-6"/>
                            <w:sz w:val="30"/>
                            <w:szCs w:val="30"/>
                            <w:vertAlign w:val="subscript"/>
                          </w:rPr>
                          <w:object w:dxaOrig="538" w:dyaOrig="602" w14:anchorId="13403625">
                            <v:shape id="_x0000_i1102" type="#_x0000_t75" style="width:26.9pt;height:30.1pt">
                              <v:imagedata r:id="rId51" o:title=""/>
                            </v:shape>
                            <o:OLEObject Type="Embed" ProgID="Equation.3" ShapeID="_x0000_i1102" DrawAspect="Content" ObjectID="_1638194149" r:id="rId102"/>
                          </w:object>
                        </w:r>
                      </w:p>
                    </w:txbxContent>
                  </v:textbox>
                </v:shape>
                <v:shape id="Text Box 1608" o:spid="_x0000_s1344" type="#_x0000_t202" style="position:absolute;left:8730;top:13983;width:855;height:7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" filled="f" stroked="f" strokeweight="1.5pt">
                  <v:textbox>
                    <w:txbxContent>
                      <w:p w14:paraId="13EAD011" w14:textId="77777777" w:rsidR="0027694E" w:rsidRDefault="0027694E" w:rsidP="00DA3AB2">
                        <w:pPr>
                          <w:spacing w:after="156"/>
                          <w:ind w:firstLine="602"/>
                          <w:rPr>
                            <w:b/>
                            <w:bCs/>
                            <w:i/>
                            <w:iCs/>
                            <w:sz w:val="30"/>
                            <w:szCs w:val="30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i/>
                            <w:iCs/>
                            <w:position w:val="-6"/>
                            <w:sz w:val="30"/>
                            <w:szCs w:val="30"/>
                            <w:vertAlign w:val="subscript"/>
                          </w:rPr>
                          <w:object w:dxaOrig="565" w:dyaOrig="602" w14:anchorId="2FCAD8C5">
                            <v:shape id="_x0000_i1104" type="#_x0000_t75" style="width:28.25pt;height:30.1pt">
                              <v:imagedata r:id="rId20" o:title=""/>
                            </v:shape>
                            <o:OLEObject Type="Embed" ProgID="Equation.3" ShapeID="_x0000_i1104" DrawAspect="Content" ObjectID="_1638194150" r:id="rId103"/>
                          </w:object>
                        </w:r>
                      </w:p>
                    </w:txbxContent>
                  </v:textbox>
                </v:shape>
                <v:line id="Line 1609" o:spid="_x0000_s1345" style="position:absolute;visibility:visible;mso-wrap-style:square" from="8225,14082" to="9074,140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" strokeweight="1.5pt"/>
                <v:oval id="Oval 1610" o:spid="_x0000_s1346" style="position:absolute;left:9017;top:14037;width:113;height:1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" strokeweight="1.5pt"/>
                <v:line id="Line 1611" o:spid="_x0000_s1347" style="position:absolute;visibility:visible;mso-wrap-style:square" from="8225,14854" to="9074,148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" strokeweight="1.5pt"/>
                <v:oval id="Oval 1612" o:spid="_x0000_s1348" style="position:absolute;left:9017;top:14775;width:113;height:1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" strokeweight="1.5pt"/>
                <v:oval id="Oval 1613" o:spid="_x0000_s1349" style="position:absolute;left:6597;top:14065;width:113;height:1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" strokeweight="1.5pt"/>
                <v:oval id="Oval 1614" o:spid="_x0000_s1350" style="position:absolute;left:6597;top:14792;width:113;height:1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" strokeweight="1.5pt"/>
                <v:rect id="Rectangle 1615" o:spid="_x0000_s1351" style="position:absolute;left:7502;top:13896;width:733;height:10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" filled="f" strokeweight="1.5pt"/>
                <v:shape id="Text Box 1616" o:spid="_x0000_s1352" type="#_x0000_t202" style="position:absolute;left:7595;top:14212;width:630;height: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" filled="f" stroked="f">
                  <v:textbox>
                    <w:txbxContent>
                      <w:p w14:paraId="61E2EC3E" w14:textId="77777777" w:rsidR="0027694E" w:rsidRDefault="0027694E" w:rsidP="00DA3AB2">
                        <w:pPr>
                          <w:spacing w:after="156"/>
                          <w:ind w:firstLine="562"/>
                          <w:rPr>
                            <w:b/>
                            <w:bCs/>
                            <w:i/>
                            <w:iCs/>
                            <w:sz w:val="2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i/>
                            <w:iCs/>
                            <w:sz w:val="28"/>
                          </w:rPr>
                          <w:t>N</w:t>
                        </w:r>
                        <w:r>
                          <w:rPr>
                            <w:rFonts w:hint="eastAsia"/>
                            <w:b/>
                            <w:bCs/>
                            <w:i/>
                            <w:iCs/>
                            <w:sz w:val="28"/>
                            <w:vertAlign w:val="subscript"/>
                          </w:rPr>
                          <w:t>b</w:t>
                        </w:r>
                      </w:p>
                    </w:txbxContent>
                  </v:textbox>
                </v:shape>
                <v:line id="Line 1617" o:spid="_x0000_s1353" style="position:absolute;flip:x;visibility:visible;mso-wrap-style:square" from="6975,14854" to="7164,148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" strokeweight="1.5pt">
                  <v:stroke endarrow="block"/>
                </v:line>
                <v:line id="Line 1618" o:spid="_x0000_s1354" style="position:absolute;flip:x;visibility:visible;mso-wrap-style:square" from="8550,14082" to="8739,140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" strokeweight="1.5pt">
                  <v:stroke endarrow="block"/>
                </v:line>
                <v:line id="Line 1619" o:spid="_x0000_s1355" style="position:absolute;visibility:visible;mso-wrap-style:square" from="8487,14854" to="8802,148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" strokeweight="1.5pt">
                  <v:stroke endarrow="block"/>
                </v:line>
                <v:group id="Group 1620" o:spid="_x0000_s1356" style="position:absolute;left:6777;top:14144;width:226;height:214" coordorigin="6840,8400" coordsize="240,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">
                  <v:line id="Line 1621" o:spid="_x0000_s1357" style="position:absolute;visibility:visible;mso-wrap-style:square" from="6840,8520" to="7080,8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" strokeweight="1.5pt"/>
                  <v:line id="Line 1622" o:spid="_x0000_s1358" style="position:absolute;visibility:visible;mso-wrap-style:square" from="6960,8400" to="6960,8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" strokeweight="1.5pt"/>
                </v:group>
                <v:line id="Line 1623" o:spid="_x0000_s1359" style="position:absolute;visibility:visible;mso-wrap-style:square" from="6777,14730" to="7003,14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" strokeweight="1.5pt"/>
                <v:group id="Group 1624" o:spid="_x0000_s1360" style="position:absolute;left:8739;top:14172;width:226;height:214" coordorigin="6840,8400" coordsize="240,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">
                  <v:line id="Line 1625" o:spid="_x0000_s1361" style="position:absolute;visibility:visible;mso-wrap-style:square" from="6840,8520" to="7080,8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" strokeweight="1.5pt"/>
                  <v:line id="Line 1626" o:spid="_x0000_s1362" style="position:absolute;visibility:visible;mso-wrap-style:square" from="6960,8400" to="6960,8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" strokeweight="1.5pt"/>
                </v:group>
                <v:line id="Line 1627" o:spid="_x0000_s1363" style="position:absolute;visibility:visible;mso-wrap-style:square" from="8739,14730" to="8965,14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" strokeweight="1.5pt"/>
                <v:shape id="Text Box 1628" o:spid="_x0000_s1364" type="#_x0000_t202" style="position:absolute;left:6849;top:13304;width:720;height:7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" filled="f" stroked="f" strokeweight="1.5pt">
                  <v:textbox>
                    <w:txbxContent>
                      <w:p w14:paraId="5D802374" w14:textId="77777777" w:rsidR="0027694E" w:rsidRDefault="0027694E" w:rsidP="00DA3AB2">
                        <w:pPr>
                          <w:spacing w:after="156"/>
                          <w:ind w:firstLine="602"/>
                          <w:rPr>
                            <w:b/>
                            <w:bCs/>
                            <w:i/>
                            <w:iCs/>
                            <w:sz w:val="30"/>
                            <w:szCs w:val="30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i/>
                            <w:iCs/>
                            <w:position w:val="-6"/>
                            <w:sz w:val="30"/>
                            <w:szCs w:val="30"/>
                            <w:vertAlign w:val="subscript"/>
                          </w:rPr>
                          <w:object w:dxaOrig="437" w:dyaOrig="602" w14:anchorId="37269071">
                            <v:shape id="_x0000_i1106" type="#_x0000_t75" style="width:21.85pt;height:30.1pt">
                              <v:imagedata r:id="rId30" o:title=""/>
                            </v:shape>
                            <o:OLEObject Type="Embed" ProgID="Equation.3" ShapeID="_x0000_i1106" DrawAspect="Content" ObjectID="_1638194151" r:id="rId104"/>
                          </w:object>
                        </w:r>
                      </w:p>
                    </w:txbxContent>
                  </v:textbox>
                </v:shape>
                <v:shape id="Text Box 1629" o:spid="_x0000_s1365" type="#_x0000_t202" style="position:absolute;left:8424;top:13304;width:792;height:7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" filled="f" stroked="f" strokeweight="1.5pt">
                  <v:textbox>
                    <w:txbxContent>
                      <w:p w14:paraId="421404A5" w14:textId="77777777" w:rsidR="0027694E" w:rsidRDefault="0027694E" w:rsidP="00DA3AB2">
                        <w:pPr>
                          <w:spacing w:after="156"/>
                          <w:ind w:firstLine="602"/>
                          <w:rPr>
                            <w:b/>
                            <w:bCs/>
                            <w:i/>
                            <w:iCs/>
                            <w:sz w:val="30"/>
                            <w:szCs w:val="30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i/>
                            <w:iCs/>
                            <w:position w:val="-6"/>
                            <w:sz w:val="30"/>
                            <w:szCs w:val="30"/>
                            <w:vertAlign w:val="subscript"/>
                          </w:rPr>
                          <w:object w:dxaOrig="501" w:dyaOrig="592" w14:anchorId="14ACBE7A">
                            <v:shape id="_x0000_i1108" type="#_x0000_t75" style="width:25.05pt;height:29.6pt">
                              <v:imagedata r:id="rId34" o:title=""/>
                            </v:shape>
                            <o:OLEObject Type="Embed" ProgID="Equation.3" ShapeID="_x0000_i1108" DrawAspect="Content" ObjectID="_1638194152" r:id="rId105"/>
                          </w:object>
                        </w:r>
                      </w:p>
                    </w:txbxContent>
                  </v:textbox>
                </v:shape>
                <v:line id="Line 1630" o:spid="_x0000_s1366" style="position:absolute;visibility:visible;mso-wrap-style:square" from="2871,14110" to="3564,14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" strokeweight="1.5pt"/>
                <v:line id="Line 1631" o:spid="_x0000_s1367" style="position:absolute;visibility:visible;mso-wrap-style:square" from="9108,14110" to="9801,14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" strokeweight="1.5pt"/>
                <v:line id="Line 1632" o:spid="_x0000_s1368" style="position:absolute;visibility:visible;mso-wrap-style:square" from="9045,14854" to="9801,148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" strokeweight="1.5pt"/>
                <v:line id="Line 1633" o:spid="_x0000_s1369" style="position:absolute;flip:x;visibility:visible;mso-wrap-style:square" from="5391,14110" to="5643,14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" strokeweight="1.5pt">
                  <v:stroke endarrow="block"/>
                </v:line>
                <v:line id="Line 1634" o:spid="_x0000_s1370" style="position:absolute;visibility:visible;mso-wrap-style:square" from="6966,14110" to="7218,14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" strokeweight="1.5pt">
                  <v:stroke endarrow="block"/>
                </v:line>
                <v:rect id="Rectangle 1635" o:spid="_x0000_s1371" style="position:absolute;left:3357;top:13601;width:5906;height:16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" filled="f" strokecolor="#7f7f7f [1612]" strokeweight="1.5pt">
                  <v:stroke dashstyle="1 1"/>
                </v:rect>
                <w10:anchorlock/>
              </v:group>
            </w:pict>
          </mc:Fallback>
        </mc:AlternateContent>
      </w:r>
    </w:p>
    <w:p w14:paraId="07135497" w14:textId="6B3D5A84" w:rsidR="00DA3AB2" w:rsidRPr="00866633" w:rsidRDefault="00DA3AB2" w:rsidP="008800FB">
      <w:pPr>
        <w:spacing w:after="156"/>
        <w:ind w:firstLine="420"/>
      </w:pPr>
      <w:r w:rsidRPr="007C0E00">
        <w:lastRenderedPageBreak/>
        <w:t>实际电路中双</w:t>
      </w:r>
      <w:proofErr w:type="gramStart"/>
      <w:r w:rsidRPr="007C0E00">
        <w:t>口网络</w:t>
      </w:r>
      <w:proofErr w:type="gramEnd"/>
      <w:r w:rsidRPr="007C0E00">
        <w:t>最常用的是级联。</w:t>
      </w:r>
      <w:proofErr w:type="gramStart"/>
      <w:r w:rsidRPr="007C0E00">
        <w:rPr>
          <w:b/>
          <w:bCs/>
        </w:rPr>
        <w:t>级连时</w:t>
      </w:r>
      <w:proofErr w:type="gramEnd"/>
      <w:r w:rsidRPr="007C0E00">
        <w:rPr>
          <w:b/>
          <w:bCs/>
        </w:rPr>
        <w:t>端口约束条件是自动满足的</w:t>
      </w:r>
      <w:r w:rsidRPr="007C0E00">
        <w:t>。</w:t>
      </w:r>
      <w:proofErr w:type="gramStart"/>
      <w:r w:rsidRPr="007C0E00">
        <w:t>各双口网络</w:t>
      </w:r>
      <w:proofErr w:type="gramEnd"/>
      <w:r w:rsidRPr="007C0E00">
        <w:t>本身是独立的</w:t>
      </w:r>
      <w:r w:rsidR="00866633">
        <w:rPr>
          <w:rFonts w:hint="eastAsia"/>
        </w:rPr>
        <w:t>.</w:t>
      </w:r>
      <w:r w:rsidRPr="00866633">
        <w:t>双</w:t>
      </w:r>
      <w:proofErr w:type="gramStart"/>
      <w:r w:rsidRPr="00866633">
        <w:t>口网络</w:t>
      </w:r>
      <w:proofErr w:type="gramEnd"/>
      <w:r w:rsidRPr="00866633">
        <w:t>级联后总的传输参数</w:t>
      </w:r>
      <w:r w:rsidRPr="00866633">
        <w:t>T</w:t>
      </w:r>
      <w:r w:rsidRPr="00866633">
        <w:t>等于各网络传输参数</w:t>
      </w:r>
      <w:r w:rsidRPr="00866633">
        <w:t>T</w:t>
      </w:r>
      <w:r w:rsidRPr="00866633">
        <w:t>之乘积。</w:t>
      </w:r>
    </w:p>
    <w:p w14:paraId="67DAF636" w14:textId="24E5110B" w:rsidR="00DA3AB2" w:rsidRPr="007C0E00" w:rsidRDefault="00866633" w:rsidP="008800FB">
      <w:pPr>
        <w:spacing w:after="156"/>
        <w:ind w:firstLine="422"/>
        <w:rPr>
          <w:rFonts w:cs="Times New Roman"/>
          <w:color w:val="000000" w:themeColor="text1"/>
          <w:szCs w:val="21"/>
        </w:rPr>
      </w:pPr>
      <m:oMathPara>
        <m:oMath>
          <m:r>
            <m:rPr>
              <m:sty m:val="b"/>
            </m:rPr>
            <w:rPr>
              <w:rFonts w:ascii="Cambria Math" w:cs="Times New Roman"/>
              <w:color w:val="000000" w:themeColor="text1"/>
              <w:szCs w:val="21"/>
            </w:rPr>
            <m:t>T</m:t>
          </m:r>
          <m:r>
            <w:rPr>
              <w:rFonts w:ascii="Cambria Math" w:cs="Times New Roman"/>
              <w:color w:val="000000" w:themeColor="text1"/>
              <w:szCs w:val="21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Cs w:val="21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cs="Times New Roman"/>
                  <w:color w:val="000000" w:themeColor="text1"/>
                  <w:szCs w:val="21"/>
                </w:rPr>
                <m:t>T</m:t>
              </m:r>
            </m:e>
            <m:sub>
              <m:r>
                <w:rPr>
                  <w:rFonts w:ascii="Cambria Math" w:cs="Times New Roman"/>
                  <w:color w:val="000000" w:themeColor="text1"/>
                  <w:szCs w:val="21"/>
                </w:rPr>
                <m:t>a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Cs w:val="21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cs="Times New Roman"/>
                  <w:color w:val="000000" w:themeColor="text1"/>
                  <w:szCs w:val="21"/>
                </w:rPr>
                <m:t>T</m:t>
              </m:r>
            </m:e>
            <m:sub>
              <m:r>
                <w:rPr>
                  <w:rFonts w:ascii="Cambria Math" w:cs="Times New Roman"/>
                  <w:color w:val="000000" w:themeColor="text1"/>
                  <w:szCs w:val="21"/>
                </w:rPr>
                <m:t>b</m:t>
              </m:r>
            </m:sub>
          </m:sSub>
        </m:oMath>
      </m:oMathPara>
    </w:p>
    <w:p w14:paraId="5624737F" w14:textId="3C1C2436" w:rsidR="00DA3AB2" w:rsidRPr="00ED30CA" w:rsidRDefault="00DA3AB2" w:rsidP="008800FB">
      <w:pPr>
        <w:spacing w:after="156"/>
        <w:ind w:firstLine="420"/>
        <w:rPr>
          <w:rFonts w:eastAsiaTheme="minorEastAsia" w:cs="Times New Roman"/>
          <w:i/>
          <w:color w:val="000000" w:themeColor="text1"/>
          <w:szCs w:val="21"/>
        </w:rPr>
      </w:pPr>
      <w:r w:rsidRPr="00866633">
        <w:rPr>
          <w:rFonts w:cs="Times New Roman"/>
          <w:color w:val="000000" w:themeColor="text1"/>
          <w:szCs w:val="21"/>
        </w:rPr>
        <w:t>多级链联：</w:t>
      </w:r>
      <w:r w:rsidR="000E650B" w:rsidRPr="00866633">
        <w:rPr>
          <w:rFonts w:cs="Times New Roman"/>
          <w:color w:val="000000" w:themeColor="text1"/>
          <w:szCs w:val="21"/>
        </w:rPr>
        <w:t xml:space="preserve"> </w:t>
      </w:r>
      <m:oMath>
        <m:r>
          <m:rPr>
            <m:sty m:val="b"/>
          </m:rPr>
          <w:rPr>
            <w:rFonts w:ascii="Cambria Math" w:cs="Times New Roman"/>
            <w:color w:val="000000" w:themeColor="text1"/>
            <w:szCs w:val="21"/>
          </w:rPr>
          <m:t>T</m:t>
        </m:r>
        <m:r>
          <w:rPr>
            <w:rFonts w:ascii="Cambria Math" w:cs="Times New Roman"/>
            <w:color w:val="000000" w:themeColor="text1"/>
            <w:szCs w:val="21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nary>
              <m:naryPr>
                <m:chr m:val="∏"/>
                <m:limLoc m:val="undOvr"/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naryPr>
              <m:sub>
                <m:r>
                  <w:rPr>
                    <w:rFonts w:ascii="Cambria Math" w:cs="Times New Roman" w:hint="eastAsia"/>
                    <w:color w:val="000000" w:themeColor="text1"/>
                    <w:szCs w:val="21"/>
                  </w:rPr>
                  <m:t>k</m:t>
                </m:r>
                <m:r>
                  <w:rPr>
                    <w:rFonts w:ascii="Cambria Math" w:eastAsia="微软雅黑" w:hAnsi="Cambria Math" w:cs="微软雅黑" w:hint="eastAsia"/>
                    <w:color w:val="000000" w:themeColor="text1"/>
                    <w:szCs w:val="21"/>
                  </w:rPr>
                  <m:t>=</m:t>
                </m:r>
                <m:r>
                  <w:rPr>
                    <w:rFonts w:ascii="Cambria Math" w:eastAsia="微软雅黑" w:hAnsi="微软雅黑" w:cs="微软雅黑" w:hint="eastAsia"/>
                    <w:color w:val="000000" w:themeColor="text1"/>
                    <w:szCs w:val="21"/>
                  </w:rPr>
                  <m:t>1</m:t>
                </m:r>
              </m:sub>
              <m:sup>
                <m:r>
                  <w:rPr>
                    <w:rFonts w:ascii="Cambria Math" w:cs="Times New Roman" w:hint="eastAsia"/>
                    <w:color w:val="000000" w:themeColor="text1"/>
                    <w:szCs w:val="21"/>
                  </w:rPr>
                  <m:t>n</m:t>
                </m:r>
              </m:sup>
              <m:e>
                <m:r>
                  <m:rPr>
                    <m:sty m:val="b"/>
                  </m:rPr>
                  <w:rPr>
                    <w:rFonts w:ascii="Cambria Math" w:cs="Times New Roman"/>
                    <w:color w:val="000000" w:themeColor="text1"/>
                    <w:szCs w:val="21"/>
                  </w:rPr>
                  <m:t>T</m:t>
                </m:r>
              </m:e>
            </m:nary>
          </m:e>
          <m:sub>
            <m:r>
              <w:rPr>
                <w:rFonts w:ascii="Cambria Math" w:cs="Times New Roman" w:hint="eastAsia"/>
                <w:color w:val="000000" w:themeColor="text1"/>
                <w:szCs w:val="21"/>
              </w:rPr>
              <m:t>k</m:t>
            </m:r>
          </m:sub>
        </m:sSub>
      </m:oMath>
      <w:r w:rsidR="00ED30CA">
        <w:rPr>
          <w:rFonts w:cs="Times New Roman" w:hint="eastAsia"/>
          <w:color w:val="000000" w:themeColor="text1"/>
          <w:szCs w:val="21"/>
        </w:rPr>
        <w:t>。</w:t>
      </w:r>
    </w:p>
    <w:p w14:paraId="1F63B505" w14:textId="2EEAF4CA" w:rsidR="00DA3AB2" w:rsidRPr="007C0E00" w:rsidRDefault="008800FB" w:rsidP="008800FB">
      <w:pPr>
        <w:spacing w:after="156"/>
        <w:ind w:firstLine="420"/>
        <w:rPr>
          <w:rFonts w:cs="Times New Roman"/>
          <w:color w:val="000000" w:themeColor="text1"/>
          <w:szCs w:val="21"/>
        </w:rPr>
      </w:pPr>
      <w:r>
        <w:rPr>
          <w:rFonts w:cs="Times New Roman" w:hint="eastAsia"/>
          <w:color w:val="000000" w:themeColor="text1"/>
          <w:szCs w:val="21"/>
        </w:rPr>
        <w:t>注：</w:t>
      </w:r>
      <w:r w:rsidR="00DA3AB2" w:rsidRPr="007C0E00">
        <w:rPr>
          <w:rFonts w:cs="Times New Roman"/>
          <w:color w:val="000000" w:themeColor="text1"/>
          <w:szCs w:val="21"/>
        </w:rPr>
        <w:t>两个二端口网络串联或并联成一个新的二端口网络后，并不一定满足端口约束条件。</w:t>
      </w:r>
    </w:p>
    <w:p w14:paraId="192CD844" w14:textId="746DA59A" w:rsidR="00DA3AB2" w:rsidRPr="007C0E00" w:rsidRDefault="000E650B" w:rsidP="000E650B">
      <w:pPr>
        <w:pStyle w:val="2"/>
      </w:pPr>
      <w:r>
        <w:rPr>
          <w:rFonts w:hint="eastAsia"/>
        </w:rPr>
        <w:t>10.5</w:t>
      </w:r>
      <w:r w:rsidR="00DA3AB2" w:rsidRPr="007C0E00">
        <w:t xml:space="preserve"> </w:t>
      </w:r>
      <w:r w:rsidR="00DA3AB2" w:rsidRPr="007C0E00">
        <w:t>回转器和负阻抗变换器</w:t>
      </w:r>
    </w:p>
    <w:p w14:paraId="6065BCD2" w14:textId="469FD050" w:rsidR="00DA3AB2" w:rsidRPr="007C0E00" w:rsidRDefault="000E650B" w:rsidP="000E650B">
      <w:pPr>
        <w:pStyle w:val="3"/>
      </w:pPr>
      <w:r>
        <w:rPr>
          <w:rFonts w:hint="eastAsia"/>
        </w:rPr>
        <w:t>10.5.1</w:t>
      </w:r>
      <w:r>
        <w:t xml:space="preserve"> </w:t>
      </w:r>
      <w:r w:rsidR="00DA3AB2" w:rsidRPr="007C0E00">
        <w:t>回转器</w:t>
      </w:r>
    </w:p>
    <w:p w14:paraId="0ABB3F1F" w14:textId="7E75D23F" w:rsidR="00DA3AB2" w:rsidRPr="007C0E00" w:rsidRDefault="00DA3AB2" w:rsidP="00C02EC7">
      <w:pPr>
        <w:spacing w:after="156" w:line="380" w:lineRule="atLeast"/>
        <w:ind w:firstLine="420"/>
        <w:jc w:val="center"/>
        <w:rPr>
          <w:rFonts w:cs="Times New Roman"/>
          <w:b/>
          <w:bCs/>
          <w:color w:val="000000" w:themeColor="text1"/>
          <w:szCs w:val="21"/>
        </w:rPr>
      </w:pPr>
      <w:r w:rsidRPr="007C0E00">
        <w:rPr>
          <w:rFonts w:cs="Times New Roman"/>
          <w:noProof/>
          <w:color w:val="000000" w:themeColor="text1"/>
          <w:szCs w:val="21"/>
        </w:rPr>
        <mc:AlternateContent>
          <mc:Choice Requires="wpg">
            <w:drawing>
              <wp:inline distT="0" distB="0" distL="0" distR="0" wp14:anchorId="5F7AD63E" wp14:editId="7A4FED26">
                <wp:extent cx="1687369" cy="769716"/>
                <wp:effectExtent l="0" t="0" r="8255" b="11430"/>
                <wp:docPr id="105" name="Group 18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87369" cy="769716"/>
                          <a:chOff x="3249" y="3209"/>
                          <a:chExt cx="5030" cy="2139"/>
                        </a:xfrm>
                      </wpg:grpSpPr>
                      <wpg:grpSp>
                        <wpg:cNvPr id="106" name="Group 1814"/>
                        <wpg:cNvGrpSpPr>
                          <a:grpSpLocks/>
                        </wpg:cNvGrpSpPr>
                        <wpg:grpSpPr bwMode="auto">
                          <a:xfrm>
                            <a:off x="3501" y="3982"/>
                            <a:ext cx="4536" cy="1366"/>
                            <a:chOff x="3501" y="3982"/>
                            <a:chExt cx="4536" cy="1366"/>
                          </a:xfrm>
                        </wpg:grpSpPr>
                        <wps:wsp>
                          <wps:cNvPr id="107" name="Line 181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942" y="4044"/>
                              <a:ext cx="126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08" name="Line 18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42" y="5284"/>
                              <a:ext cx="126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09" name="Line 18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336" y="4044"/>
                              <a:ext cx="126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10" name="Line 18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336" y="5284"/>
                              <a:ext cx="126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11" name="Oval 1819"/>
                          <wps:cNvSpPr>
                            <a:spLocks noChangeArrowheads="1"/>
                          </wps:cNvSpPr>
                          <wps:spPr bwMode="auto">
                            <a:xfrm>
                              <a:off x="3816" y="3982"/>
                              <a:ext cx="126" cy="12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2" name="Oval 1820"/>
                          <wps:cNvSpPr>
                            <a:spLocks noChangeArrowheads="1"/>
                          </wps:cNvSpPr>
                          <wps:spPr bwMode="auto">
                            <a:xfrm>
                              <a:off x="3816" y="5222"/>
                              <a:ext cx="126" cy="12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3" name="Oval 1821"/>
                          <wps:cNvSpPr>
                            <a:spLocks noChangeArrowheads="1"/>
                          </wps:cNvSpPr>
                          <wps:spPr bwMode="auto">
                            <a:xfrm>
                              <a:off x="7596" y="3982"/>
                              <a:ext cx="126" cy="12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4" name="Oval 1822"/>
                          <wps:cNvSpPr>
                            <a:spLocks noChangeArrowheads="1"/>
                          </wps:cNvSpPr>
                          <wps:spPr bwMode="auto">
                            <a:xfrm>
                              <a:off x="7596" y="5222"/>
                              <a:ext cx="126" cy="12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5" name="Oval 1823"/>
                          <wps:cNvSpPr>
                            <a:spLocks noChangeArrowheads="1"/>
                          </wps:cNvSpPr>
                          <wps:spPr bwMode="auto">
                            <a:xfrm>
                              <a:off x="4824" y="4280"/>
                              <a:ext cx="756" cy="75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6" name="Rectangle 1824"/>
                          <wps:cNvSpPr>
                            <a:spLocks noChangeArrowheads="1"/>
                          </wps:cNvSpPr>
                          <wps:spPr bwMode="auto">
                            <a:xfrm>
                              <a:off x="4698" y="4168"/>
                              <a:ext cx="504" cy="99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7" name="Line 18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02" y="4044"/>
                              <a:ext cx="0" cy="124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18" name="Oval 1826"/>
                          <wps:cNvSpPr>
                            <a:spLocks noChangeArrowheads="1"/>
                          </wps:cNvSpPr>
                          <wps:spPr bwMode="auto">
                            <a:xfrm>
                              <a:off x="5958" y="4292"/>
                              <a:ext cx="756" cy="75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9" name="Rectangle 1827"/>
                          <wps:cNvSpPr>
                            <a:spLocks noChangeArrowheads="1"/>
                          </wps:cNvSpPr>
                          <wps:spPr bwMode="auto">
                            <a:xfrm>
                              <a:off x="6336" y="4168"/>
                              <a:ext cx="504" cy="99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0" name="Line 18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336" y="4044"/>
                              <a:ext cx="0" cy="124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21" name="Line 18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20" y="4044"/>
                              <a:ext cx="378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22" name="Line 183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6840" y="4044"/>
                              <a:ext cx="44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g:grpSp>
                          <wpg:cNvPr id="123" name="Group 1831"/>
                          <wpg:cNvGrpSpPr>
                            <a:grpSpLocks/>
                          </wpg:cNvGrpSpPr>
                          <wpg:grpSpPr bwMode="auto">
                            <a:xfrm>
                              <a:off x="3501" y="3982"/>
                              <a:ext cx="240" cy="240"/>
                              <a:chOff x="6840" y="8400"/>
                              <a:chExt cx="240" cy="240"/>
                            </a:xfrm>
                          </wpg:grpSpPr>
                          <wps:wsp>
                            <wps:cNvPr id="124" name="Line 183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840" y="8520"/>
                                <a:ext cx="24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5" name="Line 183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960" y="8400"/>
                                <a:ext cx="0" cy="24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26" name="Group 1834"/>
                          <wpg:cNvGrpSpPr>
                            <a:grpSpLocks/>
                          </wpg:cNvGrpSpPr>
                          <wpg:grpSpPr bwMode="auto">
                            <a:xfrm>
                              <a:off x="7785" y="4044"/>
                              <a:ext cx="240" cy="240"/>
                              <a:chOff x="6840" y="8400"/>
                              <a:chExt cx="240" cy="240"/>
                            </a:xfrm>
                          </wpg:grpSpPr>
                          <wps:wsp>
                            <wps:cNvPr id="127" name="Line 183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840" y="8520"/>
                                <a:ext cx="24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8" name="Line 183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960" y="8400"/>
                                <a:ext cx="0" cy="24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29" name="Line 183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01" y="5222"/>
                              <a:ext cx="24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30" name="Line 18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797" y="5222"/>
                              <a:ext cx="24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31" name="Text Box 1839"/>
                        <wps:cNvSpPr txBox="1">
                          <a:spLocks noChangeArrowheads="1"/>
                        </wps:cNvSpPr>
                        <wps:spPr bwMode="auto">
                          <a:xfrm>
                            <a:off x="3249" y="4164"/>
                            <a:ext cx="882" cy="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BA5CF52" w14:textId="77777777" w:rsidR="0027694E" w:rsidRPr="006D0A46" w:rsidRDefault="0027694E" w:rsidP="00C02EC7">
                              <w:pPr>
                                <w:spacing w:after="156"/>
                                <w:ind w:rightChars="-51" w:right="-107" w:firstLineChars="0" w:firstLine="0"/>
                                <w:rPr>
                                  <w:b/>
                                  <w:bCs/>
                                  <w:i/>
                                  <w:iCs/>
                                  <w:szCs w:val="21"/>
                                </w:rPr>
                              </w:pPr>
                              <w:r w:rsidRPr="006D0A46"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szCs w:val="21"/>
                                </w:rPr>
                                <w:t>u</w:t>
                              </w:r>
                              <w:r w:rsidRPr="006D0A46">
                                <w:rPr>
                                  <w:rFonts w:hint="eastAsia"/>
                                  <w:b/>
                                  <w:bCs/>
                                  <w:szCs w:val="21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" name="Text Box 1840"/>
                        <wps:cNvSpPr txBox="1">
                          <a:spLocks noChangeArrowheads="1"/>
                        </wps:cNvSpPr>
                        <wps:spPr bwMode="auto">
                          <a:xfrm>
                            <a:off x="7535" y="4168"/>
                            <a:ext cx="744" cy="7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B4DB4C3" w14:textId="77777777" w:rsidR="0027694E" w:rsidRPr="006D0A46" w:rsidRDefault="0027694E" w:rsidP="00C02EC7">
                              <w:pPr>
                                <w:spacing w:after="156"/>
                                <w:ind w:rightChars="-51" w:right="-107" w:firstLineChars="0" w:firstLine="0"/>
                                <w:rPr>
                                  <w:b/>
                                  <w:bCs/>
                                  <w:i/>
                                  <w:iCs/>
                                  <w:szCs w:val="21"/>
                                </w:rPr>
                              </w:pPr>
                              <w:r w:rsidRPr="006D0A46"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szCs w:val="21"/>
                                </w:rPr>
                                <w:t>u</w:t>
                              </w:r>
                              <w:r w:rsidRPr="006D0A46">
                                <w:rPr>
                                  <w:rFonts w:hint="eastAsia"/>
                                  <w:b/>
                                  <w:bCs/>
                                  <w:szCs w:val="21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3" name="Text Box 1841"/>
                        <wps:cNvSpPr txBox="1">
                          <a:spLocks noChangeArrowheads="1"/>
                        </wps:cNvSpPr>
                        <wps:spPr bwMode="auto">
                          <a:xfrm>
                            <a:off x="3954" y="3238"/>
                            <a:ext cx="744" cy="7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E80EB3B" w14:textId="77777777" w:rsidR="0027694E" w:rsidRPr="006D0A46" w:rsidRDefault="0027694E" w:rsidP="00C02EC7">
                              <w:pPr>
                                <w:spacing w:after="156"/>
                                <w:ind w:rightChars="-51" w:right="-107" w:firstLineChars="0" w:firstLine="0"/>
                                <w:rPr>
                                  <w:b/>
                                  <w:bCs/>
                                  <w:i/>
                                  <w:iCs/>
                                  <w:szCs w:val="21"/>
                                </w:rPr>
                              </w:pPr>
                              <w:r w:rsidRPr="006D0A46"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szCs w:val="21"/>
                                </w:rPr>
                                <w:t>i</w:t>
                              </w:r>
                              <w:r w:rsidRPr="006D0A46">
                                <w:rPr>
                                  <w:rFonts w:hint="eastAsia"/>
                                  <w:b/>
                                  <w:bCs/>
                                  <w:szCs w:val="21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" name="Text Box 1842"/>
                        <wps:cNvSpPr txBox="1">
                          <a:spLocks noChangeArrowheads="1"/>
                        </wps:cNvSpPr>
                        <wps:spPr bwMode="auto">
                          <a:xfrm>
                            <a:off x="6969" y="3238"/>
                            <a:ext cx="744" cy="7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2DBBDBC" w14:textId="77777777" w:rsidR="0027694E" w:rsidRPr="006D0A46" w:rsidRDefault="0027694E" w:rsidP="00C02EC7">
                              <w:pPr>
                                <w:spacing w:after="156"/>
                                <w:ind w:rightChars="-51" w:right="-107" w:firstLineChars="0" w:firstLine="0"/>
                                <w:rPr>
                                  <w:b/>
                                  <w:bCs/>
                                  <w:i/>
                                  <w:iCs/>
                                  <w:szCs w:val="21"/>
                                </w:rPr>
                              </w:pPr>
                              <w:r w:rsidRPr="006D0A46"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szCs w:val="21"/>
                                </w:rPr>
                                <w:t>i</w:t>
                              </w:r>
                              <w:r w:rsidRPr="006D0A46">
                                <w:rPr>
                                  <w:rFonts w:hint="eastAsia"/>
                                  <w:b/>
                                  <w:bCs/>
                                  <w:szCs w:val="21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" name="Line 1843"/>
                        <wps:cNvCnPr>
                          <a:cxnSpLocks noChangeShapeType="1"/>
                        </wps:cNvCnPr>
                        <wps:spPr bwMode="auto">
                          <a:xfrm>
                            <a:off x="5465" y="4087"/>
                            <a:ext cx="63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6" name="Text Box 1844"/>
                        <wps:cNvSpPr txBox="1">
                          <a:spLocks noChangeArrowheads="1"/>
                        </wps:cNvSpPr>
                        <wps:spPr bwMode="auto">
                          <a:xfrm>
                            <a:off x="5466" y="3209"/>
                            <a:ext cx="678" cy="7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D801147" w14:textId="77777777" w:rsidR="0027694E" w:rsidRPr="006D0A46" w:rsidRDefault="0027694E" w:rsidP="00C02EC7">
                              <w:pPr>
                                <w:spacing w:after="156"/>
                                <w:ind w:rightChars="-51" w:right="-107" w:firstLineChars="0" w:firstLine="0"/>
                                <w:rPr>
                                  <w:b/>
                                  <w:bCs/>
                                  <w:i/>
                                  <w:iCs/>
                                  <w:szCs w:val="21"/>
                                  <w:vertAlign w:val="subscript"/>
                                </w:rPr>
                              </w:pPr>
                              <w:r w:rsidRPr="006D0A46">
                                <w:rPr>
                                  <w:rFonts w:hint="eastAsia"/>
                                  <w:b/>
                                  <w:bCs/>
                                  <w:i/>
                                  <w:iCs/>
                                  <w:szCs w:val="21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F7AD63E" id="Group 1813" o:spid="_x0000_s1372" style="width:132.85pt;height:60.6pt;mso-position-horizontal-relative:char;mso-position-vertical-relative:line" coordorigin="3249,3209" coordsize="5030,21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">
                <v:group id="Group 1814" o:spid="_x0000_s1373" style="position:absolute;left:3501;top:3982;width:4536;height:1366" coordorigin="3501,3982" coordsize="4536,13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">
                  <v:line id="Line 1815" o:spid="_x0000_s1374" style="position:absolute;flip:y;visibility:visible;mso-wrap-style:square" from="3942,4044" to="5202,40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" strokeweight="1.5pt"/>
                  <v:line id="Line 1816" o:spid="_x0000_s1375" style="position:absolute;visibility:visible;mso-wrap-style:square" from="3942,5284" to="5202,5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" strokeweight="1.5pt"/>
                  <v:line id="Line 1817" o:spid="_x0000_s1376" style="position:absolute;visibility:visible;mso-wrap-style:square" from="6336,4044" to="7596,40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" strokeweight="1.5pt"/>
                  <v:line id="Line 1818" o:spid="_x0000_s1377" style="position:absolute;visibility:visible;mso-wrap-style:square" from="6336,5284" to="7596,5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" strokeweight="1.5pt"/>
                  <v:oval id="Oval 1819" o:spid="_x0000_s1378" style="position:absolute;left:3816;top:3982;width:126;height:1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" strokeweight="1.5pt"/>
                  <v:oval id="Oval 1820" o:spid="_x0000_s1379" style="position:absolute;left:3816;top:5222;width:126;height:1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" strokeweight="1.5pt"/>
                  <v:oval id="Oval 1821" o:spid="_x0000_s1380" style="position:absolute;left:7596;top:3982;width:126;height:1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" strokeweight="1.5pt"/>
                  <v:oval id="Oval 1822" o:spid="_x0000_s1381" style="position:absolute;left:7596;top:5222;width:126;height:1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" strokeweight="1.5pt"/>
                  <v:oval id="Oval 1823" o:spid="_x0000_s1382" style="position:absolute;left:4824;top:4280;width:756;height: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" strokeweight="1.5pt"/>
                  <v:rect id="Rectangle 1824" o:spid="_x0000_s1383" style="position:absolute;left:4698;top:4168;width:504;height:9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" stroked="f" strokeweight="1.5pt"/>
                  <v:line id="Line 1825" o:spid="_x0000_s1384" style="position:absolute;visibility:visible;mso-wrap-style:square" from="5202,4044" to="5202,5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" strokeweight="1.5pt"/>
                  <v:oval id="Oval 1826" o:spid="_x0000_s1385" style="position:absolute;left:5958;top:4292;width:756;height: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" strokeweight="1.5pt"/>
                  <v:rect id="Rectangle 1827" o:spid="_x0000_s1386" style="position:absolute;left:6336;top:4168;width:504;height:9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" stroked="f" strokeweight="1.5pt"/>
                  <v:line id="Line 1828" o:spid="_x0000_s1387" style="position:absolute;visibility:visible;mso-wrap-style:square" from="6336,4044" to="6336,5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" strokeweight="1.5pt"/>
                  <v:line id="Line 1829" o:spid="_x0000_s1388" style="position:absolute;visibility:visible;mso-wrap-style:square" from="4320,4044" to="4698,40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" strokeweight="1.5pt">
                    <v:stroke endarrow="block"/>
                  </v:line>
                  <v:line id="Line 1830" o:spid="_x0000_s1389" style="position:absolute;flip:x y;visibility:visible;mso-wrap-style:square" from="6840,4044" to="7281,40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" strokeweight="1.5pt">
                    <v:stroke endarrow="block"/>
                  </v:line>
                  <v:group id="Group 1831" o:spid="_x0000_s1390" style="position:absolute;left:3501;top:3982;width:240;height:240" coordorigin="6840,8400" coordsize="240,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1hL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">
                    <v:line id="Line 1832" o:spid="_x0000_s1391" style="position:absolute;visibility:visible;mso-wrap-style:square" from="6840,8520" to="7080,8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" strokeweight="1.5pt"/>
                    <v:line id="Line 1833" o:spid="_x0000_s1392" style="position:absolute;visibility:visible;mso-wrap-style:square" from="6960,8400" to="6960,8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" strokeweight="1.5pt"/>
                  </v:group>
                  <v:group id="Group 1834" o:spid="_x0000_s1393" style="position:absolute;left:7785;top:4044;width:240;height:240" coordorigin="6840,8400" coordsize="240,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">
                    <v:line id="Line 1835" o:spid="_x0000_s1394" style="position:absolute;visibility:visible;mso-wrap-style:square" from="6840,8520" to="7080,8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" strokeweight="1.5pt"/>
                    <v:line id="Line 1836" o:spid="_x0000_s1395" style="position:absolute;visibility:visible;mso-wrap-style:square" from="6960,8400" to="6960,8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" strokeweight="1.5pt"/>
                  </v:group>
                  <v:line id="Line 1837" o:spid="_x0000_s1396" style="position:absolute;visibility:visible;mso-wrap-style:square" from="3501,5222" to="3741,52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" strokeweight="1.5pt"/>
                  <v:line id="Line 1838" o:spid="_x0000_s1397" style="position:absolute;visibility:visible;mso-wrap-style:square" from="7797,5222" to="8037,52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" strokeweight="1.5pt"/>
                </v:group>
                <v:shape id="Text Box 1839" o:spid="_x0000_s1398" type="#_x0000_t202" style="position:absolute;left:3249;top:4164;width:882;height:9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" filled="f" stroked="f" strokeweight="1.5pt">
                  <v:textbox>
                    <w:txbxContent>
                      <w:p w14:paraId="0BA5CF52" w14:textId="77777777" w:rsidR="0027694E" w:rsidRPr="006D0A46" w:rsidRDefault="0027694E" w:rsidP="00C02EC7">
                        <w:pPr>
                          <w:spacing w:after="156"/>
                          <w:ind w:rightChars="-51" w:right="-107" w:firstLineChars="0" w:firstLine="0"/>
                          <w:rPr>
                            <w:b/>
                            <w:bCs/>
                            <w:i/>
                            <w:iCs/>
                            <w:szCs w:val="21"/>
                          </w:rPr>
                        </w:pPr>
                        <w:r w:rsidRPr="006D0A46">
                          <w:rPr>
                            <w:rFonts w:hint="eastAsia"/>
                            <w:b/>
                            <w:bCs/>
                            <w:i/>
                            <w:iCs/>
                            <w:szCs w:val="21"/>
                          </w:rPr>
                          <w:t>u</w:t>
                        </w:r>
                        <w:r w:rsidRPr="006D0A46">
                          <w:rPr>
                            <w:rFonts w:hint="eastAsia"/>
                            <w:b/>
                            <w:bCs/>
                            <w:szCs w:val="21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1840" o:spid="_x0000_s1399" type="#_x0000_t202" style="position:absolute;left:7535;top:4168;width:744;height:7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" filled="f" stroked="f" strokeweight="1.5pt">
                  <v:textbox>
                    <w:txbxContent>
                      <w:p w14:paraId="2B4DB4C3" w14:textId="77777777" w:rsidR="0027694E" w:rsidRPr="006D0A46" w:rsidRDefault="0027694E" w:rsidP="00C02EC7">
                        <w:pPr>
                          <w:spacing w:after="156"/>
                          <w:ind w:rightChars="-51" w:right="-107" w:firstLineChars="0" w:firstLine="0"/>
                          <w:rPr>
                            <w:b/>
                            <w:bCs/>
                            <w:i/>
                            <w:iCs/>
                            <w:szCs w:val="21"/>
                          </w:rPr>
                        </w:pPr>
                        <w:r w:rsidRPr="006D0A46">
                          <w:rPr>
                            <w:rFonts w:hint="eastAsia"/>
                            <w:b/>
                            <w:bCs/>
                            <w:i/>
                            <w:iCs/>
                            <w:szCs w:val="21"/>
                          </w:rPr>
                          <w:t>u</w:t>
                        </w:r>
                        <w:r w:rsidRPr="006D0A46">
                          <w:rPr>
                            <w:rFonts w:hint="eastAsia"/>
                            <w:b/>
                            <w:bCs/>
                            <w:szCs w:val="21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1841" o:spid="_x0000_s1400" type="#_x0000_t202" style="position:absolute;left:3954;top:3238;width:744;height:7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" filled="f" stroked="f" strokeweight="1.5pt">
                  <v:textbox>
                    <w:txbxContent>
                      <w:p w14:paraId="5E80EB3B" w14:textId="77777777" w:rsidR="0027694E" w:rsidRPr="006D0A46" w:rsidRDefault="0027694E" w:rsidP="00C02EC7">
                        <w:pPr>
                          <w:spacing w:after="156"/>
                          <w:ind w:rightChars="-51" w:right="-107" w:firstLineChars="0" w:firstLine="0"/>
                          <w:rPr>
                            <w:b/>
                            <w:bCs/>
                            <w:i/>
                            <w:iCs/>
                            <w:szCs w:val="21"/>
                          </w:rPr>
                        </w:pPr>
                        <w:r w:rsidRPr="006D0A46">
                          <w:rPr>
                            <w:rFonts w:hint="eastAsia"/>
                            <w:b/>
                            <w:bCs/>
                            <w:i/>
                            <w:iCs/>
                            <w:szCs w:val="21"/>
                          </w:rPr>
                          <w:t>i</w:t>
                        </w:r>
                        <w:r w:rsidRPr="006D0A46">
                          <w:rPr>
                            <w:rFonts w:hint="eastAsia"/>
                            <w:b/>
                            <w:bCs/>
                            <w:szCs w:val="21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1842" o:spid="_x0000_s1401" type="#_x0000_t202" style="position:absolute;left:6969;top:3238;width:744;height:7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" filled="f" stroked="f" strokeweight="1.5pt">
                  <v:textbox>
                    <w:txbxContent>
                      <w:p w14:paraId="62DBBDBC" w14:textId="77777777" w:rsidR="0027694E" w:rsidRPr="006D0A46" w:rsidRDefault="0027694E" w:rsidP="00C02EC7">
                        <w:pPr>
                          <w:spacing w:after="156"/>
                          <w:ind w:rightChars="-51" w:right="-107" w:firstLineChars="0" w:firstLine="0"/>
                          <w:rPr>
                            <w:b/>
                            <w:bCs/>
                            <w:i/>
                            <w:iCs/>
                            <w:szCs w:val="21"/>
                          </w:rPr>
                        </w:pPr>
                        <w:r w:rsidRPr="006D0A46">
                          <w:rPr>
                            <w:rFonts w:hint="eastAsia"/>
                            <w:b/>
                            <w:bCs/>
                            <w:i/>
                            <w:iCs/>
                            <w:szCs w:val="21"/>
                          </w:rPr>
                          <w:t>i</w:t>
                        </w:r>
                        <w:r w:rsidRPr="006D0A46">
                          <w:rPr>
                            <w:rFonts w:hint="eastAsia"/>
                            <w:b/>
                            <w:bCs/>
                            <w:szCs w:val="21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line id="Line 1843" o:spid="_x0000_s1402" style="position:absolute;visibility:visible;mso-wrap-style:square" from="5465,4087" to="6095,4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" strokecolor="black [3213]" strokeweight="1.5pt">
                  <v:stroke endarrow="block"/>
                </v:line>
                <v:shape id="Text Box 1844" o:spid="_x0000_s1403" type="#_x0000_t202" style="position:absolute;left:5466;top:3209;width:678;height:7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" filled="f" stroked="f" strokeweight="1.5pt">
                  <v:textbox>
                    <w:txbxContent>
                      <w:p w14:paraId="6D801147" w14:textId="77777777" w:rsidR="0027694E" w:rsidRPr="006D0A46" w:rsidRDefault="0027694E" w:rsidP="00C02EC7">
                        <w:pPr>
                          <w:spacing w:after="156"/>
                          <w:ind w:rightChars="-51" w:right="-107" w:firstLineChars="0" w:firstLine="0"/>
                          <w:rPr>
                            <w:b/>
                            <w:bCs/>
                            <w:i/>
                            <w:iCs/>
                            <w:szCs w:val="21"/>
                            <w:vertAlign w:val="subscript"/>
                          </w:rPr>
                        </w:pPr>
                        <w:r w:rsidRPr="006D0A46">
                          <w:rPr>
                            <w:rFonts w:hint="eastAsia"/>
                            <w:b/>
                            <w:bCs/>
                            <w:i/>
                            <w:iCs/>
                            <w:szCs w:val="21"/>
                          </w:rPr>
                          <w:t>g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96183E5" w14:textId="4CD3C45A" w:rsidR="00DA3AB2" w:rsidRPr="002D5ED6" w:rsidRDefault="004F7248" w:rsidP="00C02EC7">
      <w:pPr>
        <w:spacing w:after="156" w:line="380" w:lineRule="atLeast"/>
        <w:ind w:firstLine="422"/>
        <w:rPr>
          <w:rFonts w:cs="Times New Roman"/>
          <w:color w:val="000000" w:themeColor="text1"/>
          <w:szCs w:val="21"/>
        </w:rPr>
      </w:pPr>
      <m:oMath>
        <m:r>
          <m:rPr>
            <m:sty m:val="b"/>
          </m:rPr>
          <w:rPr>
            <w:rFonts w:ascii="Cambria Math" w:cs="Times New Roman"/>
            <w:color w:val="000000" w:themeColor="text1"/>
            <w:szCs w:val="21"/>
          </w:rPr>
          <m:t>Y</m:t>
        </m:r>
        <m:r>
          <w:rPr>
            <w:rFonts w:ascii="Cambria Math" w:cs="Times New Roman"/>
            <w:color w:val="000000" w:themeColor="text1"/>
            <w:szCs w:val="21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mPr>
              <m:mr>
                <m:e>
                  <m:r>
                    <w:rPr>
                      <w:rFonts w:ascii="Cambria Math" w:cs="Times New Roman" w:hint="eastAsia"/>
                      <w:color w:val="000000" w:themeColor="text1"/>
                      <w:szCs w:val="21"/>
                    </w:rPr>
                    <m:t>0</m:t>
                  </m:r>
                </m:e>
                <m:e>
                  <m:r>
                    <w:rPr>
                      <w:rFonts w:ascii="Cambria Math" w:cs="Times New Roman"/>
                      <w:color w:val="000000" w:themeColor="text1"/>
                      <w:szCs w:val="21"/>
                    </w:rPr>
                    <m:t>g</m:t>
                  </m:r>
                </m:e>
              </m:mr>
              <m:mr>
                <m:e>
                  <m:r>
                    <w:rPr>
                      <w:rFonts w:ascii="Cambria Math" w:cs="Times New Roman"/>
                      <w:color w:val="000000" w:themeColor="text1"/>
                      <w:szCs w:val="21"/>
                    </w:rPr>
                    <m:t>-</m:t>
                  </m:r>
                  <m:r>
                    <w:rPr>
                      <w:rFonts w:ascii="Cambria Math" w:cs="Times New Roman"/>
                      <w:color w:val="000000" w:themeColor="text1"/>
                      <w:szCs w:val="21"/>
                    </w:rPr>
                    <m:t>g</m:t>
                  </m:r>
                </m:e>
                <m:e>
                  <m:r>
                    <w:rPr>
                      <w:rFonts w:ascii="Cambria Math" w:cs="Times New Roman" w:hint="eastAsia"/>
                      <w:color w:val="000000" w:themeColor="text1"/>
                      <w:szCs w:val="21"/>
                    </w:rPr>
                    <m:t>0</m:t>
                  </m:r>
                </m:e>
              </m:mr>
            </m:m>
          </m:e>
        </m:d>
      </m:oMath>
      <w:r w:rsidR="00DA3AB2" w:rsidRPr="002D5ED6">
        <w:rPr>
          <w:rFonts w:cs="Times New Roman"/>
          <w:color w:val="000000" w:themeColor="text1"/>
          <w:szCs w:val="21"/>
        </w:rPr>
        <w:tab/>
      </w:r>
      <w:r w:rsidR="00C02EC7" w:rsidRPr="002D5ED6">
        <w:rPr>
          <w:rFonts w:cs="Times New Roman" w:hint="eastAsia"/>
          <w:color w:val="000000" w:themeColor="text1"/>
          <w:szCs w:val="21"/>
        </w:rPr>
        <w:t>，</w:t>
      </w:r>
      <m:oMath>
        <m:r>
          <w:rPr>
            <w:rFonts w:ascii="Cambria Math" w:cs="Times New Roman"/>
            <w:color w:val="000000" w:themeColor="text1"/>
            <w:szCs w:val="21"/>
          </w:rPr>
          <m:t xml:space="preserve"> </m:t>
        </m:r>
        <m:r>
          <m:rPr>
            <m:sty m:val="b"/>
          </m:rPr>
          <w:rPr>
            <w:rFonts w:ascii="Cambria Math" w:cs="Times New Roman"/>
            <w:color w:val="000000" w:themeColor="text1"/>
            <w:szCs w:val="21"/>
          </w:rPr>
          <m:t>Z</m:t>
        </m:r>
        <m:r>
          <w:rPr>
            <w:rFonts w:ascii="Cambria Math" w:cs="Times New Roman"/>
            <w:color w:val="000000" w:themeColor="text1"/>
            <w:szCs w:val="21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mPr>
              <m:mr>
                <m:e>
                  <m:r>
                    <w:rPr>
                      <w:rFonts w:ascii="Cambria Math" w:cs="Times New Roman" w:hint="eastAsia"/>
                      <w:color w:val="000000" w:themeColor="text1"/>
                      <w:szCs w:val="21"/>
                    </w:rPr>
                    <m:t>0</m:t>
                  </m:r>
                </m:e>
                <m:e>
                  <m:r>
                    <w:rPr>
                      <w:rFonts w:ascii="Cambria Math" w:cs="Times New Roman"/>
                      <w:color w:val="000000" w:themeColor="text1"/>
                      <w:szCs w:val="21"/>
                    </w:rPr>
                    <m:t>-</m:t>
                  </m:r>
                  <m:r>
                    <w:rPr>
                      <w:rFonts w:ascii="Cambria Math" w:cs="Times New Roman"/>
                      <w:color w:val="000000" w:themeColor="text1"/>
                      <w:szCs w:val="21"/>
                    </w:rPr>
                    <m:t>r</m:t>
                  </m:r>
                </m:e>
              </m:mr>
              <m:mr>
                <m:e>
                  <m:r>
                    <w:rPr>
                      <w:rFonts w:ascii="Cambria Math" w:cs="Times New Roman"/>
                      <w:color w:val="000000" w:themeColor="text1"/>
                      <w:szCs w:val="21"/>
                    </w:rPr>
                    <m:t>r</m:t>
                  </m:r>
                </m:e>
                <m:e>
                  <m:r>
                    <w:rPr>
                      <w:rFonts w:ascii="Cambria Math" w:cs="Times New Roman" w:hint="eastAsia"/>
                      <w:color w:val="000000" w:themeColor="text1"/>
                      <w:szCs w:val="21"/>
                    </w:rPr>
                    <m:t>0</m:t>
                  </m:r>
                </m:e>
              </m:mr>
            </m:m>
          </m:e>
        </m:d>
      </m:oMath>
      <w:r w:rsidR="00C02EC7" w:rsidRPr="002D5ED6">
        <w:rPr>
          <w:rFonts w:cs="Times New Roman" w:hint="eastAsia"/>
          <w:color w:val="000000" w:themeColor="text1"/>
          <w:szCs w:val="21"/>
        </w:rPr>
        <w:t>，</w:t>
      </w:r>
      <m:oMath>
        <m:r>
          <m:rPr>
            <m:sty m:val="b"/>
          </m:rPr>
          <w:rPr>
            <w:rFonts w:ascii="Cambria Math" w:cs="Times New Roman"/>
            <w:color w:val="000000" w:themeColor="text1"/>
            <w:szCs w:val="21"/>
          </w:rPr>
          <m:t>T</m:t>
        </m:r>
        <m:r>
          <w:rPr>
            <w:rFonts w:ascii="Cambria Math" w:cs="Times New Roman"/>
            <w:color w:val="000000" w:themeColor="text1"/>
            <w:szCs w:val="21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mPr>
              <m:mr>
                <m:e>
                  <m:r>
                    <w:rPr>
                      <w:rFonts w:ascii="Cambria Math" w:cs="Times New Roman" w:hint="eastAsia"/>
                      <w:color w:val="000000" w:themeColor="text1"/>
                      <w:szCs w:val="21"/>
                    </w:rPr>
                    <m:t>0</m:t>
                  </m:r>
                </m:e>
                <m:e>
                  <m:r>
                    <w:rPr>
                      <w:rFonts w:ascii="Cambria Math" w:cs="Times New Roman"/>
                      <w:color w:val="000000" w:themeColor="text1"/>
                      <w:szCs w:val="21"/>
                    </w:rPr>
                    <m:t>r</m:t>
                  </m:r>
                </m:e>
              </m:mr>
              <m:mr>
                <m:e>
                  <m:r>
                    <w:rPr>
                      <w:rFonts w:ascii="Cambria Math" w:cs="Times New Roman"/>
                      <w:color w:val="000000" w:themeColor="text1"/>
                      <w:szCs w:val="21"/>
                    </w:rPr>
                    <m:t>g</m:t>
                  </m:r>
                </m:e>
                <m:e>
                  <m:r>
                    <w:rPr>
                      <w:rFonts w:ascii="Cambria Math" w:cs="Times New Roman" w:hint="eastAsia"/>
                      <w:color w:val="000000" w:themeColor="text1"/>
                      <w:szCs w:val="21"/>
                    </w:rPr>
                    <m:t>0</m:t>
                  </m:r>
                </m:e>
              </m:mr>
            </m:m>
          </m:e>
        </m:d>
      </m:oMath>
      <w:r w:rsidR="00C02EC7" w:rsidRPr="002D5ED6">
        <w:rPr>
          <w:rFonts w:cs="Times New Roman" w:hint="eastAsia"/>
          <w:color w:val="000000" w:themeColor="text1"/>
          <w:szCs w:val="21"/>
        </w:rPr>
        <w:t>。</w:t>
      </w:r>
      <w:r w:rsidR="00DA3AB2" w:rsidRPr="002D5ED6">
        <w:rPr>
          <w:rFonts w:cs="Times New Roman"/>
          <w:color w:val="000000" w:themeColor="text1"/>
          <w:szCs w:val="21"/>
        </w:rPr>
        <w:t>其中</w:t>
      </w:r>
      <m:oMath>
        <m:r>
          <w:rPr>
            <w:rFonts w:ascii="Cambria Math" w:cs="Times New Roman"/>
            <w:color w:val="000000" w:themeColor="text1"/>
            <w:szCs w:val="21"/>
          </w:rPr>
          <m:t>g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fPr>
          <m:num>
            <m:r>
              <w:rPr>
                <w:rFonts w:ascii="Cambria Math" w:cs="Times New Roman"/>
                <w:color w:val="000000" w:themeColor="text1"/>
                <w:szCs w:val="21"/>
              </w:rPr>
              <m:t>1</m:t>
            </m:r>
          </m:num>
          <m:den>
            <m:r>
              <w:rPr>
                <w:rFonts w:ascii="Cambria Math" w:cs="Times New Roman"/>
                <w:color w:val="000000" w:themeColor="text1"/>
                <w:szCs w:val="21"/>
              </w:rPr>
              <m:t>r</m:t>
            </m:r>
          </m:den>
        </m:f>
      </m:oMath>
      <w:r w:rsidR="00C02EC7" w:rsidRPr="002D5ED6">
        <w:rPr>
          <w:rFonts w:cs="Times New Roman" w:hint="eastAsia"/>
          <w:color w:val="000000" w:themeColor="text1"/>
          <w:szCs w:val="21"/>
        </w:rPr>
        <w:t>，</w:t>
      </w:r>
      <m:oMath>
        <m:r>
          <w:rPr>
            <w:rFonts w:ascii="Cambria Math" w:cs="Times New Roman"/>
            <w:color w:val="000000" w:themeColor="text1"/>
            <w:szCs w:val="21"/>
          </w:rPr>
          <m:t>g</m:t>
        </m:r>
      </m:oMath>
      <w:r w:rsidR="00DA3AB2" w:rsidRPr="002D5ED6">
        <w:rPr>
          <w:rFonts w:cs="Times New Roman"/>
          <w:color w:val="000000" w:themeColor="text1"/>
          <w:szCs w:val="21"/>
        </w:rPr>
        <w:t>为</w:t>
      </w:r>
      <w:r w:rsidR="002D5ED6" w:rsidRPr="002D5ED6">
        <w:rPr>
          <w:rFonts w:cs="Times New Roman"/>
          <w:color w:val="000000" w:themeColor="text1"/>
          <w:szCs w:val="21"/>
        </w:rPr>
        <w:t>回转电导</w:t>
      </w:r>
      <w:r w:rsidR="002D5ED6" w:rsidRPr="002D5ED6">
        <w:rPr>
          <w:rFonts w:cs="Times New Roman" w:hint="eastAsia"/>
          <w:color w:val="000000" w:themeColor="text1"/>
          <w:szCs w:val="21"/>
        </w:rPr>
        <w:t>/</w:t>
      </w:r>
      <w:r w:rsidR="002D5ED6" w:rsidRPr="002D5ED6">
        <w:rPr>
          <w:rFonts w:cs="Times New Roman"/>
          <w:color w:val="000000" w:themeColor="text1"/>
          <w:szCs w:val="21"/>
        </w:rPr>
        <w:t>回转常数</w:t>
      </w:r>
      <w:r w:rsidR="00DA3AB2" w:rsidRPr="002D5ED6">
        <w:rPr>
          <w:rFonts w:cs="Times New Roman"/>
          <w:color w:val="000000" w:themeColor="text1"/>
          <w:szCs w:val="21"/>
        </w:rPr>
        <w:t>，</w:t>
      </w:r>
      <m:oMath>
        <m:r>
          <w:rPr>
            <w:rFonts w:ascii="Cambria Math" w:cs="Times New Roman"/>
            <w:color w:val="000000" w:themeColor="text1"/>
            <w:szCs w:val="21"/>
          </w:rPr>
          <m:t>r</m:t>
        </m:r>
      </m:oMath>
      <w:r w:rsidR="00DA3AB2" w:rsidRPr="002D5ED6">
        <w:rPr>
          <w:rFonts w:cs="Times New Roman"/>
          <w:color w:val="000000" w:themeColor="text1"/>
          <w:szCs w:val="21"/>
        </w:rPr>
        <w:t>为</w:t>
      </w:r>
      <w:r w:rsidR="002D5ED6" w:rsidRPr="002D5ED6">
        <w:rPr>
          <w:rFonts w:cs="Times New Roman"/>
          <w:color w:val="000000" w:themeColor="text1"/>
          <w:szCs w:val="21"/>
        </w:rPr>
        <w:t>回转电阻</w:t>
      </w:r>
      <w:r w:rsidR="00DA3AB2" w:rsidRPr="002D5ED6">
        <w:rPr>
          <w:rFonts w:cs="Times New Roman"/>
          <w:color w:val="000000" w:themeColor="text1"/>
          <w:szCs w:val="21"/>
        </w:rPr>
        <w:t>。</w:t>
      </w:r>
    </w:p>
    <w:p w14:paraId="37E6C4AA" w14:textId="357F6E67" w:rsidR="00DA3AB2" w:rsidRPr="007C0E00" w:rsidRDefault="009D1AF4" w:rsidP="00581033">
      <w:pPr>
        <w:spacing w:after="156" w:line="380" w:lineRule="atLeast"/>
        <w:ind w:firstLine="420"/>
        <w:rPr>
          <w:rFonts w:cs="Times New Roman"/>
          <w:color w:val="000000" w:themeColor="text1"/>
          <w:szCs w:val="21"/>
        </w:rPr>
      </w:pPr>
      <w:r>
        <w:rPr>
          <w:rFonts w:cs="Times New Roman" w:hint="eastAsia"/>
          <w:color w:val="000000" w:themeColor="text1"/>
          <w:szCs w:val="21"/>
        </w:rPr>
        <w:t>在</w:t>
      </w:r>
      <w:r w:rsidR="00DA3AB2" w:rsidRPr="007C0E00">
        <w:rPr>
          <w:rFonts w:cs="Times New Roman"/>
          <w:color w:val="000000" w:themeColor="text1"/>
          <w:szCs w:val="21"/>
        </w:rPr>
        <w:t>回转器</w:t>
      </w:r>
      <w:r w:rsidR="00581033">
        <w:rPr>
          <w:rFonts w:cs="Times New Roman" w:hint="eastAsia"/>
          <w:color w:val="000000" w:themeColor="text1"/>
          <w:szCs w:val="21"/>
        </w:rPr>
        <w:t>2</w:t>
      </w:r>
      <w:r w:rsidR="00581033">
        <w:rPr>
          <w:rFonts w:cs="Times New Roman" w:hint="eastAsia"/>
          <w:color w:val="000000" w:themeColor="text1"/>
          <w:szCs w:val="21"/>
        </w:rPr>
        <w:t>端口</w:t>
      </w:r>
      <w:r w:rsidR="00DA3AB2" w:rsidRPr="007C0E00">
        <w:rPr>
          <w:rFonts w:cs="Times New Roman"/>
          <w:color w:val="000000" w:themeColor="text1"/>
          <w:szCs w:val="21"/>
        </w:rPr>
        <w:t>接一</w:t>
      </w:r>
      <w:r>
        <w:rPr>
          <w:rFonts w:cs="Times New Roman" w:hint="eastAsia"/>
          <w:color w:val="000000" w:themeColor="text1"/>
          <w:szCs w:val="21"/>
        </w:rPr>
        <w:t>个</w:t>
      </w:r>
      <w:r w:rsidR="00DA3AB2" w:rsidRPr="007C0E00">
        <w:rPr>
          <w:rFonts w:cs="Times New Roman"/>
          <w:color w:val="000000" w:themeColor="text1"/>
          <w:szCs w:val="21"/>
        </w:rPr>
        <w:t>电容</w:t>
      </w:r>
      <w:r w:rsidR="00581033">
        <w:rPr>
          <w:rFonts w:cs="Times New Roman" w:hint="eastAsia"/>
          <w:color w:val="000000" w:themeColor="text1"/>
          <w:szCs w:val="21"/>
        </w:rPr>
        <w:t>，</w:t>
      </w:r>
      <w:r w:rsidR="00DA3AB2" w:rsidRPr="007C0E00">
        <w:rPr>
          <w:rFonts w:cs="Times New Roman"/>
          <w:color w:val="000000" w:themeColor="text1"/>
          <w:szCs w:val="21"/>
        </w:rPr>
        <w:t>从</w:t>
      </w:r>
      <w:r w:rsidR="00DA3AB2" w:rsidRPr="007C0E00">
        <w:rPr>
          <w:rFonts w:cs="Times New Roman"/>
          <w:color w:val="000000" w:themeColor="text1"/>
          <w:szCs w:val="21"/>
        </w:rPr>
        <w:t>1</w:t>
      </w:r>
      <w:r w:rsidR="00DA3AB2" w:rsidRPr="007C0E00">
        <w:rPr>
          <w:rFonts w:cs="Times New Roman"/>
          <w:color w:val="000000" w:themeColor="text1"/>
          <w:szCs w:val="21"/>
        </w:rPr>
        <w:t>端口看</w:t>
      </w:r>
      <w:r w:rsidR="00581033">
        <w:rPr>
          <w:rFonts w:cs="Times New Roman" w:hint="eastAsia"/>
          <w:color w:val="000000" w:themeColor="text1"/>
          <w:szCs w:val="21"/>
        </w:rPr>
        <w:t>，</w:t>
      </w:r>
      <w:r w:rsidR="00DA3AB2" w:rsidRPr="007C0E00">
        <w:rPr>
          <w:rFonts w:cs="Times New Roman"/>
          <w:color w:val="000000" w:themeColor="text1"/>
          <w:szCs w:val="21"/>
        </w:rPr>
        <w:t>等效于一个</w:t>
      </w:r>
      <m:oMath>
        <m:r>
          <w:rPr>
            <w:rFonts w:ascii="Cambria Math" w:cs="Times New Roman"/>
            <w:color w:val="000000" w:themeColor="text1"/>
            <w:szCs w:val="21"/>
          </w:rPr>
          <m:t>L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fPr>
          <m:num>
            <m:r>
              <w:rPr>
                <w:rFonts w:ascii="Cambria Math" w:cs="Times New Roman" w:hint="eastAsia"/>
                <w:color w:val="000000" w:themeColor="text1"/>
                <w:szCs w:val="21"/>
              </w:rPr>
              <m:t>C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sSupPr>
              <m:e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g</m:t>
                </m:r>
              </m:e>
              <m:sup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color w:val="000000" w:themeColor="text1"/>
            <w:szCs w:val="21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Cs w:val="21"/>
              </w:rPr>
              <m:t>r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Cs w:val="21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Cs w:val="21"/>
          </w:rPr>
          <m:t>C</m:t>
        </m:r>
      </m:oMath>
      <w:r w:rsidR="00DA3AB2" w:rsidRPr="007C0E00">
        <w:rPr>
          <w:rFonts w:cs="Times New Roman"/>
          <w:color w:val="000000" w:themeColor="text1"/>
          <w:szCs w:val="21"/>
        </w:rPr>
        <w:t>的电感。</w:t>
      </w:r>
    </w:p>
    <w:p w14:paraId="74C4DAC7" w14:textId="460A7331" w:rsidR="00DA3AB2" w:rsidRPr="00DA0A3E" w:rsidRDefault="00DA3AB2" w:rsidP="00DA3AB2">
      <w:pPr>
        <w:spacing w:after="156" w:line="380" w:lineRule="atLeast"/>
        <w:ind w:firstLine="420"/>
        <w:rPr>
          <w:rFonts w:cs="Times New Roman"/>
          <w:color w:val="000000" w:themeColor="text1"/>
          <w:szCs w:val="21"/>
        </w:rPr>
      </w:pPr>
      <w:r w:rsidRPr="00DA0A3E">
        <w:rPr>
          <w:rFonts w:cs="Times New Roman"/>
          <w:color w:val="000000" w:themeColor="text1"/>
          <w:szCs w:val="21"/>
        </w:rPr>
        <w:t>从一个端口输入的功率等于从另一个端口输出的功率，回转器本身无功耗。</w:t>
      </w:r>
    </w:p>
    <w:p w14:paraId="72476FB5" w14:textId="760D3532" w:rsidR="00DA3AB2" w:rsidRPr="007C0E00" w:rsidRDefault="006D0A46" w:rsidP="006D0A46">
      <w:pPr>
        <w:pStyle w:val="3"/>
      </w:pPr>
      <w:r>
        <w:rPr>
          <w:rFonts w:hint="eastAsia"/>
        </w:rPr>
        <w:t>10.5.2</w:t>
      </w:r>
      <w:r>
        <w:t xml:space="preserve"> </w:t>
      </w:r>
      <w:r w:rsidR="00DA3AB2" w:rsidRPr="007C0E00">
        <w:t>负阻抗变换器</w:t>
      </w:r>
      <w:r>
        <w:t>NIC</w:t>
      </w:r>
    </w:p>
    <w:p w14:paraId="48FB3A78" w14:textId="658299BD" w:rsidR="00DA3AB2" w:rsidRPr="007C0E00" w:rsidRDefault="00DA3AB2" w:rsidP="006D0A46">
      <w:pPr>
        <w:spacing w:after="156" w:line="380" w:lineRule="atLeast"/>
        <w:ind w:firstLine="420"/>
        <w:jc w:val="center"/>
        <w:rPr>
          <w:rFonts w:cs="Times New Roman"/>
          <w:color w:val="000000" w:themeColor="text1"/>
          <w:szCs w:val="21"/>
        </w:rPr>
      </w:pPr>
      <w:r w:rsidRPr="007C0E00">
        <w:rPr>
          <w:rFonts w:cs="Times New Roman"/>
          <w:noProof/>
          <w:color w:val="000000" w:themeColor="text1"/>
          <w:szCs w:val="21"/>
        </w:rPr>
        <mc:AlternateContent>
          <mc:Choice Requires="wpg">
            <w:drawing>
              <wp:inline distT="0" distB="0" distL="0" distR="0" wp14:anchorId="27F34007" wp14:editId="4AAFB841">
                <wp:extent cx="1756935" cy="902825"/>
                <wp:effectExtent l="0" t="0" r="34290" b="12065"/>
                <wp:docPr id="34" name="Group 18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56935" cy="902825"/>
                          <a:chOff x="3740" y="11031"/>
                          <a:chExt cx="4348" cy="1881"/>
                        </a:xfrm>
                      </wpg:grpSpPr>
                      <wps:wsp>
                        <wps:cNvPr id="35" name="Rectangle 1846"/>
                        <wps:cNvSpPr>
                          <a:spLocks noChangeArrowheads="1"/>
                        </wps:cNvSpPr>
                        <wps:spPr bwMode="auto">
                          <a:xfrm>
                            <a:off x="5481" y="11646"/>
                            <a:ext cx="1107" cy="1266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Line 1847"/>
                        <wps:cNvCnPr>
                          <a:cxnSpLocks noChangeShapeType="1"/>
                        </wps:cNvCnPr>
                        <wps:spPr bwMode="auto">
                          <a:xfrm>
                            <a:off x="4473" y="11894"/>
                            <a:ext cx="1008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7" name="Line 1848"/>
                        <wps:cNvCnPr>
                          <a:cxnSpLocks noChangeShapeType="1"/>
                        </wps:cNvCnPr>
                        <wps:spPr bwMode="auto">
                          <a:xfrm>
                            <a:off x="4473" y="12762"/>
                            <a:ext cx="1008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8" name="Line 1849"/>
                        <wps:cNvCnPr>
                          <a:cxnSpLocks noChangeShapeType="1"/>
                        </wps:cNvCnPr>
                        <wps:spPr bwMode="auto">
                          <a:xfrm>
                            <a:off x="6588" y="11894"/>
                            <a:ext cx="1008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9" name="Line 1850"/>
                        <wps:cNvCnPr>
                          <a:cxnSpLocks noChangeShapeType="1"/>
                        </wps:cNvCnPr>
                        <wps:spPr bwMode="auto">
                          <a:xfrm>
                            <a:off x="6588" y="12762"/>
                            <a:ext cx="1008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0" name="Oval 1851"/>
                        <wps:cNvSpPr>
                          <a:spLocks noChangeArrowheads="1"/>
                        </wps:cNvSpPr>
                        <wps:spPr bwMode="auto">
                          <a:xfrm>
                            <a:off x="4347" y="11832"/>
                            <a:ext cx="126" cy="12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Oval 1852"/>
                        <wps:cNvSpPr>
                          <a:spLocks noChangeArrowheads="1"/>
                        </wps:cNvSpPr>
                        <wps:spPr bwMode="auto">
                          <a:xfrm>
                            <a:off x="4347" y="12700"/>
                            <a:ext cx="126" cy="12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Oval 1853"/>
                        <wps:cNvSpPr>
                          <a:spLocks noChangeArrowheads="1"/>
                        </wps:cNvSpPr>
                        <wps:spPr bwMode="auto">
                          <a:xfrm>
                            <a:off x="7596" y="11832"/>
                            <a:ext cx="126" cy="12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Oval 1854"/>
                        <wps:cNvSpPr>
                          <a:spLocks noChangeArrowheads="1"/>
                        </wps:cNvSpPr>
                        <wps:spPr bwMode="auto">
                          <a:xfrm>
                            <a:off x="7596" y="12700"/>
                            <a:ext cx="126" cy="12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Line 1855"/>
                        <wps:cNvCnPr>
                          <a:cxnSpLocks noChangeShapeType="1"/>
                        </wps:cNvCnPr>
                        <wps:spPr bwMode="auto">
                          <a:xfrm>
                            <a:off x="4662" y="11894"/>
                            <a:ext cx="441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5" name="Line 1856"/>
                        <wps:cNvCnPr>
                          <a:cxnSpLocks noChangeShapeType="1"/>
                        </wps:cNvCnPr>
                        <wps:spPr bwMode="auto">
                          <a:xfrm flipH="1">
                            <a:off x="6966" y="11894"/>
                            <a:ext cx="441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6" name="Text Box 1857"/>
                        <wps:cNvSpPr txBox="1">
                          <a:spLocks noChangeArrowheads="1"/>
                        </wps:cNvSpPr>
                        <wps:spPr bwMode="auto">
                          <a:xfrm>
                            <a:off x="4418" y="11067"/>
                            <a:ext cx="640" cy="9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04F6196" w14:textId="7C7ADD05" w:rsidR="0027694E" w:rsidRPr="006D0A46" w:rsidRDefault="00545086" w:rsidP="006D0A46">
                              <w:pPr>
                                <w:spacing w:after="156"/>
                                <w:ind w:rightChars="-236" w:right="-496" w:firstLineChars="0" w:firstLine="0"/>
                                <w:rPr>
                                  <w:b/>
                                  <w:bCs/>
                                  <w:i/>
                                  <w:iCs/>
                                  <w:szCs w:val="21"/>
                                  <w:vertAlign w:val="subscript"/>
                                </w:rPr>
                              </w:pPr>
                              <m:oMathPara>
                                <m:oMathParaPr>
                                  <m:jc m:val="left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bCs/>
                                          <w:i/>
                                          <w:iCs/>
                                          <w:szCs w:val="21"/>
                                          <w:vertAlign w:val="subscript"/>
                                        </w:rPr>
                                      </m:ctrlPr>
                                    </m:sSubPr>
                                    <m:e>
                                      <m:limUpp>
                                        <m:limUp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i/>
                                              <w:iCs/>
                                              <w:szCs w:val="21"/>
                                              <w:vertAlign w:val="subscript"/>
                                            </w:rPr>
                                          </m:ctrlPr>
                                        </m:limUp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/>
                                              <w:szCs w:val="21"/>
                                              <w:vertAlign w:val="subscript"/>
                                            </w:rPr>
                                            <m:t>I</m:t>
                                          </m:r>
                                        </m:e>
                                        <m:lim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/>
                                              <w:szCs w:val="21"/>
                                              <w:vertAlign w:val="subscript"/>
                                            </w:rPr>
                                            <m:t>•</m:t>
                                          </m:r>
                                        </m:lim>
                                      </m:limUpp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/>
                                          <w:szCs w:val="21"/>
                                          <w:vertAlign w:val="subscript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Text Box 1858"/>
                        <wps:cNvSpPr txBox="1">
                          <a:spLocks noChangeArrowheads="1"/>
                        </wps:cNvSpPr>
                        <wps:spPr bwMode="auto">
                          <a:xfrm>
                            <a:off x="7007" y="11031"/>
                            <a:ext cx="817" cy="9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CC2CED1" w14:textId="5E88D6EC" w:rsidR="0027694E" w:rsidRPr="006D0A46" w:rsidRDefault="00545086" w:rsidP="006D0A46">
                              <w:pPr>
                                <w:spacing w:after="156"/>
                                <w:ind w:rightChars="-227" w:right="-477" w:firstLineChars="0" w:firstLine="0"/>
                                <w:rPr>
                                  <w:b/>
                                  <w:bCs/>
                                  <w:i/>
                                  <w:iCs/>
                                  <w:szCs w:val="21"/>
                                  <w:vertAlign w:val="subscript"/>
                                </w:rPr>
                              </w:pPr>
                              <m:oMathPara>
                                <m:oMathParaPr>
                                  <m:jc m:val="left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bCs/>
                                          <w:i/>
                                          <w:iCs/>
                                          <w:szCs w:val="21"/>
                                          <w:vertAlign w:val="subscript"/>
                                        </w:rPr>
                                      </m:ctrlPr>
                                    </m:sSubPr>
                                    <m:e>
                                      <m:limUpp>
                                        <m:limUp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i/>
                                              <w:iCs/>
                                              <w:szCs w:val="21"/>
                                              <w:vertAlign w:val="subscript"/>
                                            </w:rPr>
                                          </m:ctrlPr>
                                        </m:limUp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/>
                                              <w:szCs w:val="21"/>
                                              <w:vertAlign w:val="subscript"/>
                                            </w:rPr>
                                            <m:t>I</m:t>
                                          </m:r>
                                        </m:e>
                                        <m:lim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/>
                                              <w:szCs w:val="21"/>
                                              <w:vertAlign w:val="subscript"/>
                                            </w:rPr>
                                            <m:t>•</m:t>
                                          </m:r>
                                        </m:lim>
                                      </m:limUpp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/>
                                          <w:szCs w:val="21"/>
                                          <w:vertAlign w:val="subscript"/>
                                        </w:rPr>
                                        <m:t>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Text Box 1859"/>
                        <wps:cNvSpPr txBox="1">
                          <a:spLocks noChangeArrowheads="1"/>
                        </wps:cNvSpPr>
                        <wps:spPr bwMode="auto">
                          <a:xfrm>
                            <a:off x="3740" y="11823"/>
                            <a:ext cx="837" cy="8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815609F" w14:textId="099F573B" w:rsidR="0027694E" w:rsidRPr="006D0A46" w:rsidRDefault="00545086" w:rsidP="006D0A46">
                              <w:pPr>
                                <w:spacing w:after="156"/>
                                <w:ind w:rightChars="-129" w:right="-271" w:firstLineChars="0" w:firstLine="0"/>
                                <w:rPr>
                                  <w:b/>
                                  <w:bCs/>
                                  <w:i/>
                                  <w:iCs/>
                                  <w:szCs w:val="21"/>
                                  <w:vertAlign w:val="subscript"/>
                                </w:rPr>
                              </w:pPr>
                              <m:oMathPara>
                                <m:oMathParaPr>
                                  <m:jc m:val="left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bCs/>
                                          <w:i/>
                                          <w:iCs/>
                                          <w:szCs w:val="21"/>
                                          <w:vertAlign w:val="subscript"/>
                                        </w:rPr>
                                      </m:ctrlPr>
                                    </m:sSubPr>
                                    <m:e>
                                      <m:limUpp>
                                        <m:limUp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i/>
                                              <w:iCs/>
                                              <w:szCs w:val="21"/>
                                              <w:vertAlign w:val="subscript"/>
                                            </w:rPr>
                                          </m:ctrlPr>
                                        </m:limUp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/>
                                              <w:szCs w:val="21"/>
                                              <w:vertAlign w:val="subscript"/>
                                            </w:rPr>
                                            <m:t>U</m:t>
                                          </m:r>
                                        </m:e>
                                        <m:lim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/>
                                              <w:szCs w:val="21"/>
                                              <w:vertAlign w:val="subscript"/>
                                            </w:rPr>
                                            <m:t>•</m:t>
                                          </m:r>
                                        </m:lim>
                                      </m:limUpp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/>
                                          <w:szCs w:val="21"/>
                                          <w:vertAlign w:val="subscript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Text Box 1860"/>
                        <wps:cNvSpPr txBox="1">
                          <a:spLocks noChangeArrowheads="1"/>
                        </wps:cNvSpPr>
                        <wps:spPr bwMode="auto">
                          <a:xfrm>
                            <a:off x="7331" y="11832"/>
                            <a:ext cx="713" cy="9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767C09A" w14:textId="54F19A9A" w:rsidR="0027694E" w:rsidRPr="006D0A46" w:rsidRDefault="00545086" w:rsidP="006D0A46">
                              <w:pPr>
                                <w:spacing w:after="156"/>
                                <w:ind w:leftChars="-286" w:left="-601" w:rightChars="-126" w:right="-265" w:firstLineChars="105" w:firstLine="221"/>
                                <w:rPr>
                                  <w:b/>
                                  <w:bCs/>
                                  <w:i/>
                                  <w:iCs/>
                                  <w:szCs w:val="21"/>
                                  <w:vertAlign w:val="subscript"/>
                                </w:rPr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bCs/>
                                          <w:i/>
                                          <w:iCs/>
                                          <w:szCs w:val="21"/>
                                          <w:vertAlign w:val="subscript"/>
                                        </w:rPr>
                                      </m:ctrlPr>
                                    </m:sSubPr>
                                    <m:e>
                                      <m:limUpp>
                                        <m:limUp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i/>
                                              <w:iCs/>
                                              <w:szCs w:val="21"/>
                                              <w:vertAlign w:val="subscript"/>
                                            </w:rPr>
                                          </m:ctrlPr>
                                        </m:limUp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/>
                                              <w:szCs w:val="21"/>
                                              <w:vertAlign w:val="subscript"/>
                                            </w:rPr>
                                            <m:t>U</m:t>
                                          </m:r>
                                        </m:e>
                                        <m:lim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/>
                                              <w:szCs w:val="21"/>
                                              <w:vertAlign w:val="subscript"/>
                                            </w:rPr>
                                            <m:t>•</m:t>
                                          </m:r>
                                        </m:lim>
                                      </m:limUpp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/>
                                          <w:szCs w:val="21"/>
                                          <w:vertAlign w:val="subscript"/>
                                        </w:rPr>
                                        <m:t>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50" name="Group 1861"/>
                        <wpg:cNvGrpSpPr>
                          <a:grpSpLocks/>
                        </wpg:cNvGrpSpPr>
                        <wpg:grpSpPr bwMode="auto">
                          <a:xfrm>
                            <a:off x="3981" y="11778"/>
                            <a:ext cx="240" cy="240"/>
                            <a:chOff x="6840" y="8400"/>
                            <a:chExt cx="240" cy="240"/>
                          </a:xfrm>
                        </wpg:grpSpPr>
                        <wps:wsp>
                          <wps:cNvPr id="51" name="Line 18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40" y="8520"/>
                              <a:ext cx="24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2" name="Line 18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60" y="8400"/>
                              <a:ext cx="0" cy="24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53" name="Group 1864"/>
                        <wpg:cNvGrpSpPr>
                          <a:grpSpLocks/>
                        </wpg:cNvGrpSpPr>
                        <wpg:grpSpPr bwMode="auto">
                          <a:xfrm>
                            <a:off x="7848" y="11770"/>
                            <a:ext cx="240" cy="240"/>
                            <a:chOff x="6840" y="8400"/>
                            <a:chExt cx="240" cy="240"/>
                          </a:xfrm>
                        </wpg:grpSpPr>
                        <wps:wsp>
                          <wps:cNvPr id="54" name="Line 18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40" y="8520"/>
                              <a:ext cx="24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5" name="Line 18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60" y="8400"/>
                              <a:ext cx="0" cy="24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6" name="Line 1867"/>
                        <wps:cNvCnPr>
                          <a:cxnSpLocks noChangeShapeType="1"/>
                        </wps:cNvCnPr>
                        <wps:spPr bwMode="auto">
                          <a:xfrm>
                            <a:off x="3969" y="12762"/>
                            <a:ext cx="2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7" name="Line 1868"/>
                        <wps:cNvCnPr>
                          <a:cxnSpLocks noChangeShapeType="1"/>
                        </wps:cNvCnPr>
                        <wps:spPr bwMode="auto">
                          <a:xfrm>
                            <a:off x="7848" y="12762"/>
                            <a:ext cx="2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8" name="Text Box 1869"/>
                        <wps:cNvSpPr txBox="1">
                          <a:spLocks noChangeArrowheads="1"/>
                        </wps:cNvSpPr>
                        <wps:spPr bwMode="auto">
                          <a:xfrm>
                            <a:off x="5539" y="11984"/>
                            <a:ext cx="1304" cy="7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DCE0392" w14:textId="77777777" w:rsidR="0027694E" w:rsidRPr="006D0A46" w:rsidRDefault="0027694E" w:rsidP="006D0A46">
                              <w:pPr>
                                <w:pStyle w:val="7"/>
                                <w:spacing w:after="156"/>
                                <w:rPr>
                                  <w:i w:val="0"/>
                                  <w:iCs w:val="0"/>
                                  <w:sz w:val="21"/>
                                  <w:szCs w:val="21"/>
                                  <w:vertAlign w:val="subscript"/>
                                </w:rPr>
                              </w:pPr>
                              <w:r w:rsidRPr="006D0A46">
                                <w:rPr>
                                  <w:rFonts w:hint="eastAsia"/>
                                  <w:i w:val="0"/>
                                  <w:iCs w:val="0"/>
                                  <w:sz w:val="21"/>
                                  <w:szCs w:val="21"/>
                                </w:rPr>
                                <w:t>NI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7F34007" id="Group 1845" o:spid="_x0000_s1404" style="width:138.35pt;height:71.1pt;mso-position-horizontal-relative:char;mso-position-vertical-relative:line" coordorigin="3740,11031" coordsize="4348,18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">
                <v:rect id="Rectangle 1846" o:spid="_x0000_s1405" style="position:absolute;left:5481;top:11646;width:1107;height:12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" filled="f" strokeweight="1.5pt"/>
                <v:line id="Line 1847" o:spid="_x0000_s1406" style="position:absolute;visibility:visible;mso-wrap-style:square" from="4473,11894" to="5481,118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" strokeweight="1.5pt"/>
                <v:line id="Line 1848" o:spid="_x0000_s1407" style="position:absolute;visibility:visible;mso-wrap-style:square" from="4473,12762" to="5481,127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" strokeweight="1.5pt"/>
                <v:line id="Line 1849" o:spid="_x0000_s1408" style="position:absolute;visibility:visible;mso-wrap-style:square" from="6588,11894" to="7596,118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" strokeweight="1.5pt"/>
                <v:line id="Line 1850" o:spid="_x0000_s1409" style="position:absolute;visibility:visible;mso-wrap-style:square" from="6588,12762" to="7596,127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" strokeweight="1.5pt"/>
                <v:oval id="Oval 1851" o:spid="_x0000_s1410" style="position:absolute;left:4347;top:11832;width:126;height:1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" strokeweight="1.5pt"/>
                <v:oval id="Oval 1852" o:spid="_x0000_s1411" style="position:absolute;left:4347;top:12700;width:126;height:1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" strokeweight="1.5pt"/>
                <v:oval id="Oval 1853" o:spid="_x0000_s1412" style="position:absolute;left:7596;top:11832;width:126;height:1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" strokeweight="1.5pt"/>
                <v:oval id="Oval 1854" o:spid="_x0000_s1413" style="position:absolute;left:7596;top:12700;width:126;height:1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" strokeweight="1.5pt"/>
                <v:line id="Line 1855" o:spid="_x0000_s1414" style="position:absolute;visibility:visible;mso-wrap-style:square" from="4662,11894" to="5103,118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" strokeweight="1.5pt">
                  <v:stroke endarrow="block"/>
                </v:line>
                <v:line id="Line 1856" o:spid="_x0000_s1415" style="position:absolute;flip:x;visibility:visible;mso-wrap-style:square" from="6966,11894" to="7407,118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" strokeweight="1.5pt">
                  <v:stroke endarrow="block"/>
                </v:line>
                <v:shape id="Text Box 1857" o:spid="_x0000_s1416" type="#_x0000_t202" style="position:absolute;left:4418;top:11067;width:640;height:9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" filled="f" stroked="f" strokeweight="1.5pt">
                  <v:textbox>
                    <w:txbxContent>
                      <w:p w14:paraId="404F6196" w14:textId="7C7ADD05" w:rsidR="0027694E" w:rsidRPr="006D0A46" w:rsidRDefault="00545086" w:rsidP="006D0A46">
                        <w:pPr>
                          <w:spacing w:after="156"/>
                          <w:ind w:rightChars="-236" w:right="-496" w:firstLineChars="0" w:firstLine="0"/>
                          <w:rPr>
                            <w:b/>
                            <w:bCs/>
                            <w:i/>
                            <w:iCs/>
                            <w:szCs w:val="21"/>
                            <w:vertAlign w:val="subscript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i/>
                                    <w:iCs/>
                                    <w:szCs w:val="21"/>
                                    <w:vertAlign w:val="subscript"/>
                                  </w:rPr>
                                </m:ctrlPr>
                              </m:sSubPr>
                              <m:e>
                                <m:limUpp>
                                  <m:limUp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iCs/>
                                        <w:szCs w:val="21"/>
                                        <w:vertAlign w:val="subscript"/>
                                      </w:rPr>
                                    </m:ctrlPr>
                                  </m:limUp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/>
                                        <w:szCs w:val="21"/>
                                        <w:vertAlign w:val="subscript"/>
                                      </w:rPr>
                                      <m:t>I</m:t>
                                    </m:r>
                                  </m:e>
                                  <m:li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/>
                                        <w:szCs w:val="21"/>
                                        <w:vertAlign w:val="subscript"/>
                                      </w:rPr>
                                      <m:t>•</m:t>
                                    </m:r>
                                  </m:lim>
                                </m:limUpp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/>
                                    <w:szCs w:val="21"/>
                                    <w:vertAlign w:val="subscript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Text Box 1858" o:spid="_x0000_s1417" type="#_x0000_t202" style="position:absolute;left:7007;top:11031;width:817;height:9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" filled="f" stroked="f" strokeweight="1.5pt">
                  <v:textbox>
                    <w:txbxContent>
                      <w:p w14:paraId="6CC2CED1" w14:textId="5E88D6EC" w:rsidR="0027694E" w:rsidRPr="006D0A46" w:rsidRDefault="00545086" w:rsidP="006D0A46">
                        <w:pPr>
                          <w:spacing w:after="156"/>
                          <w:ind w:rightChars="-227" w:right="-477" w:firstLineChars="0" w:firstLine="0"/>
                          <w:rPr>
                            <w:b/>
                            <w:bCs/>
                            <w:i/>
                            <w:iCs/>
                            <w:szCs w:val="21"/>
                            <w:vertAlign w:val="subscript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i/>
                                    <w:iCs/>
                                    <w:szCs w:val="21"/>
                                    <w:vertAlign w:val="subscript"/>
                                  </w:rPr>
                                </m:ctrlPr>
                              </m:sSubPr>
                              <m:e>
                                <m:limUpp>
                                  <m:limUp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iCs/>
                                        <w:szCs w:val="21"/>
                                        <w:vertAlign w:val="subscript"/>
                                      </w:rPr>
                                    </m:ctrlPr>
                                  </m:limUp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/>
                                        <w:szCs w:val="21"/>
                                        <w:vertAlign w:val="subscript"/>
                                      </w:rPr>
                                      <m:t>I</m:t>
                                    </m:r>
                                  </m:e>
                                  <m:li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/>
                                        <w:szCs w:val="21"/>
                                        <w:vertAlign w:val="subscript"/>
                                      </w:rPr>
                                      <m:t>•</m:t>
                                    </m:r>
                                  </m:lim>
                                </m:limUpp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/>
                                    <w:szCs w:val="21"/>
                                    <w:vertAlign w:val="subscript"/>
                                  </w:rPr>
                                  <m:t>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Text Box 1859" o:spid="_x0000_s1418" type="#_x0000_t202" style="position:absolute;left:3740;top:11823;width:837;height:8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" filled="f" stroked="f" strokeweight="1.5pt">
                  <v:textbox>
                    <w:txbxContent>
                      <w:p w14:paraId="1815609F" w14:textId="099F573B" w:rsidR="0027694E" w:rsidRPr="006D0A46" w:rsidRDefault="00545086" w:rsidP="006D0A46">
                        <w:pPr>
                          <w:spacing w:after="156"/>
                          <w:ind w:rightChars="-129" w:right="-271" w:firstLineChars="0" w:firstLine="0"/>
                          <w:rPr>
                            <w:b/>
                            <w:bCs/>
                            <w:i/>
                            <w:iCs/>
                            <w:szCs w:val="21"/>
                            <w:vertAlign w:val="subscript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i/>
                                    <w:iCs/>
                                    <w:szCs w:val="21"/>
                                    <w:vertAlign w:val="subscript"/>
                                  </w:rPr>
                                </m:ctrlPr>
                              </m:sSubPr>
                              <m:e>
                                <m:limUpp>
                                  <m:limUp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iCs/>
                                        <w:szCs w:val="21"/>
                                        <w:vertAlign w:val="subscript"/>
                                      </w:rPr>
                                    </m:ctrlPr>
                                  </m:limUp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/>
                                        <w:szCs w:val="21"/>
                                        <w:vertAlign w:val="subscript"/>
                                      </w:rPr>
                                      <m:t>U</m:t>
                                    </m:r>
                                  </m:e>
                                  <m:li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/>
                                        <w:szCs w:val="21"/>
                                        <w:vertAlign w:val="subscript"/>
                                      </w:rPr>
                                      <m:t>•</m:t>
                                    </m:r>
                                  </m:lim>
                                </m:limUpp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/>
                                    <w:szCs w:val="21"/>
                                    <w:vertAlign w:val="subscript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Text Box 1860" o:spid="_x0000_s1419" type="#_x0000_t202" style="position:absolute;left:7331;top:11832;width:713;height:9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" filled="f" stroked="f" strokeweight="1.5pt">
                  <v:textbox>
                    <w:txbxContent>
                      <w:p w14:paraId="0767C09A" w14:textId="54F19A9A" w:rsidR="0027694E" w:rsidRPr="006D0A46" w:rsidRDefault="00545086" w:rsidP="006D0A46">
                        <w:pPr>
                          <w:spacing w:after="156"/>
                          <w:ind w:leftChars="-286" w:left="-601" w:rightChars="-126" w:right="-265" w:firstLineChars="105" w:firstLine="221"/>
                          <w:rPr>
                            <w:b/>
                            <w:bCs/>
                            <w:i/>
                            <w:iCs/>
                            <w:szCs w:val="21"/>
                            <w:vertAlign w:val="subscript"/>
                          </w:rPr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i/>
                                    <w:iCs/>
                                    <w:szCs w:val="21"/>
                                    <w:vertAlign w:val="subscript"/>
                                  </w:rPr>
                                </m:ctrlPr>
                              </m:sSubPr>
                              <m:e>
                                <m:limUpp>
                                  <m:limUp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iCs/>
                                        <w:szCs w:val="21"/>
                                        <w:vertAlign w:val="subscript"/>
                                      </w:rPr>
                                    </m:ctrlPr>
                                  </m:limUp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/>
                                        <w:szCs w:val="21"/>
                                        <w:vertAlign w:val="subscript"/>
                                      </w:rPr>
                                      <m:t>U</m:t>
                                    </m:r>
                                  </m:e>
                                  <m:li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/>
                                        <w:szCs w:val="21"/>
                                        <w:vertAlign w:val="subscript"/>
                                      </w:rPr>
                                      <m:t>•</m:t>
                                    </m:r>
                                  </m:lim>
                                </m:limUpp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/>
                                    <w:szCs w:val="21"/>
                                    <w:vertAlign w:val="subscript"/>
                                  </w:rPr>
                                  <m:t>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group id="Group 1861" o:spid="_x0000_s1420" style="position:absolute;left:3981;top:11778;width:240;height:240" coordorigin="6840,8400" coordsize="240,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3va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7A+fAk/QKa/AAAA//8DAFBLAQItABQABgAIAAAAIQDb4fbL7gAAAIUBAAATAAAAAAAAAAAAAAAA&#10;AAAAAABbQ29udGVudF9UeXBlc10ueG1sUEsBAi0AFAAGAAgAAAAhAFr0LFu/AAAAFQEAAAsAAAAA&#10;AAAAAAAAAAAAHwEAAF9yZWxzLy5yZWxzUEsBAi0AFAAGAAgAAAAhAHtXe9rBAAAA2wAAAA8AAAAA&#10;AAAAAAAAAAAABwIAAGRycy9kb3ducmV2LnhtbFBLBQYAAAAAAwADALcAAAD1AgAAAAA=&#10;">
                  <v:line id="Line 1862" o:spid="_x0000_s1421" style="position:absolute;visibility:visible;mso-wrap-style:square" from="6840,8520" to="7080,8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" strokeweight="1.5pt"/>
                  <v:line id="Line 1863" o:spid="_x0000_s1422" style="position:absolute;visibility:visible;mso-wrap-style:square" from="6960,8400" to="6960,8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" strokeweight="1.5pt"/>
                </v:group>
                <v:group id="Group 1864" o:spid="_x0000_s1423" style="position:absolute;left:7848;top:11770;width:240;height:240" coordorigin="6840,8400" coordsize="240,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eWt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">
                  <v:line id="Line 1865" o:spid="_x0000_s1424" style="position:absolute;visibility:visible;mso-wrap-style:square" from="6840,8520" to="7080,8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" strokeweight="1.5pt"/>
                  <v:line id="Line 1866" o:spid="_x0000_s1425" style="position:absolute;visibility:visible;mso-wrap-style:square" from="6960,8400" to="6960,8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" strokeweight="1.5pt"/>
                </v:group>
                <v:line id="Line 1867" o:spid="_x0000_s1426" style="position:absolute;visibility:visible;mso-wrap-style:square" from="3969,12762" to="4209,127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" strokeweight="1.5pt"/>
                <v:line id="Line 1868" o:spid="_x0000_s1427" style="position:absolute;visibility:visible;mso-wrap-style:square" from="7848,12762" to="8088,127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" strokeweight="1.5pt"/>
                <v:shape id="Text Box 1869" o:spid="_x0000_s1428" type="#_x0000_t202" style="position:absolute;left:5539;top:11984;width:1304;height:7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" filled="f" stroked="f" strokeweight="1.5pt">
                  <v:textbox>
                    <w:txbxContent>
                      <w:p w14:paraId="6DCE0392" w14:textId="77777777" w:rsidR="0027694E" w:rsidRPr="006D0A46" w:rsidRDefault="0027694E" w:rsidP="006D0A46">
                        <w:pPr>
                          <w:pStyle w:val="7"/>
                          <w:spacing w:after="156"/>
                          <w:rPr>
                            <w:i w:val="0"/>
                            <w:iCs w:val="0"/>
                            <w:sz w:val="21"/>
                            <w:szCs w:val="21"/>
                            <w:vertAlign w:val="subscript"/>
                          </w:rPr>
                        </w:pPr>
                        <w:r w:rsidRPr="006D0A46">
                          <w:rPr>
                            <w:rFonts w:hint="eastAsia"/>
                            <w:i w:val="0"/>
                            <w:iCs w:val="0"/>
                            <w:sz w:val="21"/>
                            <w:szCs w:val="21"/>
                          </w:rPr>
                          <w:t>NIC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416BD62" w14:textId="77777777" w:rsidR="00DA3AB2" w:rsidRPr="007C0E00" w:rsidRDefault="00DA3AB2" w:rsidP="00D204F1">
      <w:pPr>
        <w:spacing w:after="156"/>
        <w:ind w:firstLine="420"/>
      </w:pPr>
      <w:r w:rsidRPr="007C0E00">
        <w:t>其</w:t>
      </w:r>
      <w:r w:rsidRPr="00DC1151">
        <w:t>端口特性</w:t>
      </w:r>
      <w:r w:rsidRPr="007C0E00">
        <w:t>可以用</w:t>
      </w:r>
      <w:r w:rsidRPr="007C0E00">
        <w:t>T</w:t>
      </w:r>
      <w:r w:rsidRPr="007C0E00">
        <w:t>参数来描述：</w:t>
      </w:r>
    </w:p>
    <w:p w14:paraId="176C233C" w14:textId="3E083D7F" w:rsidR="00DA3AB2" w:rsidRPr="00743521" w:rsidRDefault="00D204F1" w:rsidP="006E4E7B">
      <w:pPr>
        <w:spacing w:after="156"/>
        <w:ind w:leftChars="200" w:left="420" w:firstLine="420"/>
        <w:rPr>
          <w:rFonts w:cs="Times New Roman"/>
          <w:color w:val="000000" w:themeColor="text1"/>
          <w:szCs w:val="21"/>
        </w:rPr>
      </w:pPr>
      <w:r w:rsidRPr="00743521">
        <w:rPr>
          <w:rFonts w:cs="Times New Roman"/>
          <w:color w:val="000000" w:themeColor="text1"/>
          <w:szCs w:val="21"/>
        </w:rPr>
        <w:t>a</w:t>
      </w:r>
      <w:r w:rsidRPr="00743521">
        <w:rPr>
          <w:rFonts w:cs="Times New Roman"/>
          <w:color w:val="000000" w:themeColor="text1"/>
          <w:szCs w:val="21"/>
        </w:rPr>
        <w:t>型</w:t>
      </w:r>
      <w:r w:rsidRPr="00743521">
        <w:rPr>
          <w:rFonts w:cs="Times New Roman" w:hint="eastAsia"/>
          <w:color w:val="000000" w:themeColor="text1"/>
          <w:szCs w:val="21"/>
        </w:rPr>
        <w:t>(</w:t>
      </w:r>
      <w:r w:rsidRPr="00743521">
        <w:rPr>
          <w:rFonts w:cs="Times New Roman"/>
          <w:color w:val="000000" w:themeColor="text1"/>
          <w:szCs w:val="21"/>
        </w:rPr>
        <w:t>电流反向型</w:t>
      </w:r>
      <w:r w:rsidRPr="00743521">
        <w:rPr>
          <w:rFonts w:cs="Times New Roman"/>
          <w:color w:val="000000" w:themeColor="text1"/>
          <w:szCs w:val="21"/>
        </w:rPr>
        <w:t>NIC)</w:t>
      </w:r>
      <w:r w:rsidRPr="00743521">
        <w:rPr>
          <w:rFonts w:cs="Times New Roman" w:hint="eastAsia"/>
          <w:color w:val="000000" w:themeColor="text1"/>
          <w:szCs w:val="21"/>
        </w:rPr>
        <w:t>：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Cs w:val="21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Cs w:val="21"/>
                            </w:rPr>
                          </m:ctrlPr>
                        </m:accPr>
                        <m:e>
                          <m:r>
                            <w:rPr>
                              <w:rFonts w:ascii="Cambria Math" w:cs="Times New Roman"/>
                              <w:color w:val="000000" w:themeColor="text1"/>
                              <w:szCs w:val="21"/>
                            </w:rPr>
                            <m:t>U</m:t>
                          </m:r>
                        </m:e>
                      </m:acc>
                    </m:e>
                    <m:sub>
                      <m:r>
                        <w:rPr>
                          <w:rFonts w:ascii="Cambria Math" w:cs="Times New Roman"/>
                          <w:color w:val="000000" w:themeColor="text1"/>
                          <w:szCs w:val="21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Cs w:val="21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Cs w:val="21"/>
                            </w:rPr>
                          </m:ctrlPr>
                        </m:accPr>
                        <m:e>
                          <m:r>
                            <w:rPr>
                              <w:rFonts w:ascii="Cambria Math" w:cs="Times New Roman"/>
                              <w:color w:val="000000" w:themeColor="text1"/>
                              <w:szCs w:val="21"/>
                            </w:rPr>
                            <m:t>I</m:t>
                          </m:r>
                        </m:e>
                      </m:acc>
                    </m:e>
                    <m:sub>
                      <m:r>
                        <w:rPr>
                          <w:rFonts w:ascii="Cambria Math" w:cs="Times New Roman"/>
                          <w:color w:val="000000" w:themeColor="text1"/>
                          <w:szCs w:val="21"/>
                        </w:rPr>
                        <m:t>1</m:t>
                      </m:r>
                    </m:sub>
                  </m:sSub>
                </m:e>
              </m:mr>
            </m:m>
          </m:e>
        </m:d>
        <m:r>
          <w:rPr>
            <w:rFonts w:ascii="Cambria Math" w:cs="Times New Roman"/>
            <w:color w:val="000000" w:themeColor="text1"/>
            <w:szCs w:val="21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mPr>
              <m:mr>
                <m:e>
                  <m:r>
                    <w:rPr>
                      <w:rFonts w:ascii="Cambria Math" w:cs="Times New Roman"/>
                      <w:color w:val="000000" w:themeColor="text1"/>
                      <w:szCs w:val="21"/>
                    </w:rPr>
                    <m:t>1</m:t>
                  </m:r>
                </m:e>
                <m:e>
                  <m:r>
                    <w:rPr>
                      <w:rFonts w:ascii="Cambria Math" w:cs="Times New Roman" w:hint="eastAsia"/>
                      <w:color w:val="000000" w:themeColor="text1"/>
                      <w:szCs w:val="21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cs="Times New Roman" w:hint="eastAsia"/>
                      <w:color w:val="000000" w:themeColor="text1"/>
                      <w:szCs w:val="21"/>
                    </w:rPr>
                    <m:t>0</m:t>
                  </m:r>
                </m:e>
                <m:e>
                  <m:r>
                    <w:rPr>
                      <w:rFonts w:ascii="Cambria Math" w:cs="Times New Roman"/>
                      <w:color w:val="000000" w:themeColor="text1"/>
                      <w:szCs w:val="21"/>
                    </w:rPr>
                    <m:t>-</m:t>
                  </m:r>
                  <m:r>
                    <w:rPr>
                      <w:rFonts w:ascii="Cambria Math" w:cs="Times New Roman"/>
                      <w:color w:val="000000" w:themeColor="text1"/>
                      <w:szCs w:val="21"/>
                    </w:rPr>
                    <m:t>k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Cs w:val="21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Cs w:val="21"/>
                            </w:rPr>
                          </m:ctrlPr>
                        </m:accPr>
                        <m:e>
                          <m:r>
                            <w:rPr>
                              <w:rFonts w:ascii="Cambria Math" w:cs="Times New Roman"/>
                              <w:color w:val="000000" w:themeColor="text1"/>
                              <w:szCs w:val="21"/>
                            </w:rPr>
                            <m:t>U</m:t>
                          </m:r>
                        </m:e>
                      </m:acc>
                    </m:e>
                    <m:sub>
                      <m:r>
                        <w:rPr>
                          <w:rFonts w:ascii="Cambria Math" w:cs="Times New Roman"/>
                          <w:color w:val="000000" w:themeColor="text1"/>
                          <w:szCs w:val="21"/>
                        </w:rPr>
                        <m:t>2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cs="Times New Roman"/>
                      <w:color w:val="000000" w:themeColor="text1"/>
                      <w:szCs w:val="21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Cs w:val="21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Cs w:val="21"/>
                            </w:rPr>
                          </m:ctrlPr>
                        </m:accPr>
                        <m:e>
                          <m:r>
                            <w:rPr>
                              <w:rFonts w:ascii="Cambria Math" w:cs="Times New Roman"/>
                              <w:color w:val="000000" w:themeColor="text1"/>
                              <w:szCs w:val="21"/>
                            </w:rPr>
                            <m:t>I</m:t>
                          </m:r>
                        </m:e>
                      </m:acc>
                    </m:e>
                    <m:sub>
                      <m:r>
                        <w:rPr>
                          <w:rFonts w:ascii="Cambria Math" w:cs="Times New Roman"/>
                          <w:color w:val="000000" w:themeColor="text1"/>
                          <w:szCs w:val="21"/>
                        </w:rPr>
                        <m:t>2</m:t>
                      </m:r>
                    </m:sub>
                  </m:sSub>
                </m:e>
              </m:mr>
            </m:m>
          </m:e>
        </m:d>
      </m:oMath>
      <w:r w:rsidR="00743521">
        <w:rPr>
          <w:rFonts w:cs="Times New Roman" w:hint="eastAsia"/>
          <w:color w:val="000000" w:themeColor="text1"/>
          <w:szCs w:val="21"/>
        </w:rPr>
        <w:t>，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cs="Times New Roman"/>
                <w:color w:val="000000" w:themeColor="text1"/>
                <w:szCs w:val="21"/>
              </w:rPr>
              <m:t>Z</m:t>
            </m:r>
          </m:e>
          <m:sub>
            <m:r>
              <w:rPr>
                <w:rFonts w:ascii="Cambria Math" w:cs="Times New Roman"/>
                <w:color w:val="000000" w:themeColor="text1"/>
                <w:szCs w:val="21"/>
              </w:rPr>
              <m:t>1</m:t>
            </m:r>
          </m:sub>
        </m:sSub>
        <m:r>
          <w:rPr>
            <w:rFonts w:ascii="Cambria Math" w:cs="Times New Roman"/>
            <w:color w:val="000000" w:themeColor="text1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cs="Times New Roman"/>
                        <w:color w:val="000000" w:themeColor="text1"/>
                        <w:szCs w:val="21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cs="Times New Roman"/>
                        <w:color w:val="000000" w:themeColor="text1"/>
                        <w:szCs w:val="21"/>
                      </w:rPr>
                      <m:t>I</m:t>
                    </m:r>
                  </m:e>
                </m:acc>
              </m:e>
              <m:sub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1</m:t>
                </m:r>
              </m:sub>
            </m:sSub>
          </m:den>
        </m:f>
        <m:r>
          <w:rPr>
            <w:rFonts w:ascii="Cambria Math" w:cs="Times New Roman"/>
            <w:color w:val="000000" w:themeColor="text1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cs="Times New Roman"/>
                        <w:color w:val="000000" w:themeColor="text1"/>
                        <w:szCs w:val="21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2</m:t>
                </m:r>
              </m:sub>
            </m:sSub>
          </m:num>
          <m:den>
            <m:r>
              <w:rPr>
                <w:rFonts w:ascii="Cambria Math" w:cs="Times New Roman"/>
                <w:color w:val="000000" w:themeColor="text1"/>
                <w:szCs w:val="21"/>
              </w:rPr>
              <m:t>k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cs="Times New Roman"/>
                        <w:color w:val="000000" w:themeColor="text1"/>
                        <w:szCs w:val="21"/>
                      </w:rPr>
                      <m:t>I</m:t>
                    </m:r>
                  </m:e>
                </m:acc>
              </m:e>
              <m:sub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2</m:t>
                </m:r>
              </m:sub>
            </m:sSub>
          </m:den>
        </m:f>
        <m:r>
          <w:rPr>
            <w:rFonts w:ascii="Cambria Math" w:cs="Times New Roman"/>
            <w:color w:val="000000" w:themeColor="text1"/>
            <w:szCs w:val="21"/>
          </w:rPr>
          <m:t>=</m:t>
        </m:r>
        <m:r>
          <w:rPr>
            <w:rFonts w:ascii="Cambria Math" w:cs="Times New Roman"/>
            <w:color w:val="000000" w:themeColor="text1"/>
            <w:szCs w:val="21"/>
          </w:rPr>
          <m:t>-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fPr>
          <m:num>
            <m:r>
              <w:rPr>
                <w:rFonts w:ascii="Cambria Math" w:cs="Times New Roman"/>
                <w:color w:val="000000" w:themeColor="text1"/>
                <w:szCs w:val="21"/>
              </w:rPr>
              <m:t>1</m:t>
            </m:r>
          </m:num>
          <m:den>
            <m:r>
              <w:rPr>
                <w:rFonts w:ascii="Cambria Math" w:cs="Times New Roman"/>
                <w:color w:val="000000" w:themeColor="text1"/>
                <w:szCs w:val="21"/>
              </w:rPr>
              <m:t>k</m:t>
            </m:r>
          </m:den>
        </m:f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1"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accPr>
                      <m:e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U</m:t>
                        </m:r>
                      </m:e>
                    </m:acc>
                  </m:e>
                  <m:sub>
                    <m:r>
                      <w:rPr>
                        <w:rFonts w:ascii="Cambria Math" w:cs="Times New Roman"/>
                        <w:color w:val="000000" w:themeColor="text1"/>
                        <w:szCs w:val="21"/>
                      </w:rPr>
                      <m:t>2</m:t>
                    </m:r>
                  </m:sub>
                </m:sSub>
              </m:num>
              <m:den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1"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Cs w:val="21"/>
                          </w:rPr>
                        </m:ctrlPr>
                      </m:accPr>
                      <m:e>
                        <m:r>
                          <w:rPr>
                            <w:rFonts w:ascii="Cambria Math" w:cs="Times New Roman"/>
                            <w:color w:val="000000" w:themeColor="text1"/>
                            <w:szCs w:val="21"/>
                          </w:rPr>
                          <m:t>I</m:t>
                        </m:r>
                      </m:e>
                    </m:acc>
                  </m:e>
                  <m:sub>
                    <m:r>
                      <w:rPr>
                        <w:rFonts w:ascii="Cambria Math" w:cs="Times New Roman"/>
                        <w:color w:val="000000" w:themeColor="text1"/>
                        <w:szCs w:val="21"/>
                      </w:rPr>
                      <m:t>2</m:t>
                    </m:r>
                  </m:sub>
                </m:sSub>
              </m:den>
            </m:f>
          </m:e>
        </m:d>
        <m:r>
          <w:rPr>
            <w:rFonts w:ascii="Cambria Math" w:cs="Times New Roman"/>
            <w:color w:val="000000" w:themeColor="text1"/>
            <w:szCs w:val="21"/>
          </w:rPr>
          <m:t>=</m:t>
        </m:r>
        <m:r>
          <w:rPr>
            <w:rFonts w:ascii="Cambria Math" w:cs="Times New Roman"/>
            <w:color w:val="000000" w:themeColor="text1"/>
            <w:szCs w:val="21"/>
          </w:rPr>
          <m:t>-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fPr>
          <m:num>
            <m:r>
              <w:rPr>
                <w:rFonts w:ascii="Cambria Math" w:cs="Times New Roman"/>
                <w:color w:val="000000" w:themeColor="text1"/>
                <w:szCs w:val="21"/>
              </w:rPr>
              <m:t>1</m:t>
            </m:r>
          </m:num>
          <m:den>
            <m:r>
              <w:rPr>
                <w:rFonts w:ascii="Cambria Math" w:cs="Times New Roman"/>
                <w:color w:val="000000" w:themeColor="text1"/>
                <w:szCs w:val="21"/>
              </w:rPr>
              <m:t>k</m:t>
            </m:r>
          </m:den>
        </m:f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cs="Times New Roman"/>
                <w:color w:val="000000" w:themeColor="text1"/>
                <w:szCs w:val="21"/>
              </w:rPr>
              <m:t>Z</m:t>
            </m:r>
          </m:e>
          <m:sub>
            <m:r>
              <w:rPr>
                <w:rFonts w:ascii="Cambria Math" w:cs="Times New Roman"/>
                <w:color w:val="000000" w:themeColor="text1"/>
                <w:szCs w:val="21"/>
              </w:rPr>
              <m:t>2</m:t>
            </m:r>
          </m:sub>
        </m:sSub>
      </m:oMath>
      <w:r w:rsidR="00743521">
        <w:rPr>
          <w:rFonts w:cs="Times New Roman" w:hint="eastAsia"/>
          <w:color w:val="000000" w:themeColor="text1"/>
          <w:szCs w:val="21"/>
        </w:rPr>
        <w:t>；</w:t>
      </w:r>
    </w:p>
    <w:p w14:paraId="42C71387" w14:textId="56C4F627" w:rsidR="00245B94" w:rsidRPr="007C0E00" w:rsidRDefault="00D204F1" w:rsidP="006318FE">
      <w:pPr>
        <w:spacing w:after="156"/>
        <w:ind w:leftChars="200" w:left="420" w:firstLine="420"/>
        <w:rPr>
          <w:rFonts w:cs="Times New Roman"/>
          <w:color w:val="000000" w:themeColor="text1"/>
          <w:szCs w:val="21"/>
        </w:rPr>
      </w:pPr>
      <w:r w:rsidRPr="00743521">
        <w:rPr>
          <w:rFonts w:cs="Times New Roman"/>
          <w:color w:val="000000" w:themeColor="text1"/>
          <w:szCs w:val="21"/>
        </w:rPr>
        <w:t>b</w:t>
      </w:r>
      <w:r w:rsidRPr="00743521">
        <w:rPr>
          <w:rFonts w:cs="Times New Roman"/>
          <w:color w:val="000000" w:themeColor="text1"/>
          <w:szCs w:val="21"/>
        </w:rPr>
        <w:t>型</w:t>
      </w:r>
      <w:r w:rsidRPr="00743521">
        <w:rPr>
          <w:rFonts w:cs="Times New Roman" w:hint="eastAsia"/>
          <w:color w:val="000000" w:themeColor="text1"/>
          <w:szCs w:val="21"/>
        </w:rPr>
        <w:t>(</w:t>
      </w:r>
      <w:r w:rsidRPr="00743521">
        <w:rPr>
          <w:rFonts w:cs="Times New Roman"/>
          <w:color w:val="000000" w:themeColor="text1"/>
          <w:szCs w:val="21"/>
        </w:rPr>
        <w:t>电压反向型</w:t>
      </w:r>
      <w:r w:rsidRPr="00743521">
        <w:rPr>
          <w:rFonts w:cs="Times New Roman"/>
          <w:color w:val="000000" w:themeColor="text1"/>
          <w:szCs w:val="21"/>
        </w:rPr>
        <w:t>NIC)</w:t>
      </w:r>
      <w:r w:rsidRPr="00743521">
        <w:rPr>
          <w:rFonts w:cs="Times New Roman" w:hint="eastAsia"/>
          <w:color w:val="000000" w:themeColor="text1"/>
          <w:szCs w:val="21"/>
        </w:rPr>
        <w:t>：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Cs w:val="21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Cs w:val="21"/>
                            </w:rPr>
                          </m:ctrlPr>
                        </m:accPr>
                        <m:e>
                          <m:r>
                            <w:rPr>
                              <w:rFonts w:ascii="Cambria Math" w:cs="Times New Roman"/>
                              <w:color w:val="000000" w:themeColor="text1"/>
                              <w:szCs w:val="21"/>
                            </w:rPr>
                            <m:t>U</m:t>
                          </m:r>
                        </m:e>
                      </m:acc>
                    </m:e>
                    <m:sub>
                      <m:r>
                        <w:rPr>
                          <w:rFonts w:ascii="Cambria Math" w:cs="Times New Roman"/>
                          <w:color w:val="000000" w:themeColor="text1"/>
                          <w:szCs w:val="21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Cs w:val="21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Cs w:val="21"/>
                            </w:rPr>
                          </m:ctrlPr>
                        </m:accPr>
                        <m:e>
                          <m:r>
                            <w:rPr>
                              <w:rFonts w:ascii="Cambria Math" w:cs="Times New Roman"/>
                              <w:color w:val="000000" w:themeColor="text1"/>
                              <w:szCs w:val="21"/>
                            </w:rPr>
                            <m:t>I</m:t>
                          </m:r>
                        </m:e>
                      </m:acc>
                    </m:e>
                    <m:sub>
                      <m:r>
                        <w:rPr>
                          <w:rFonts w:ascii="Cambria Math" w:cs="Times New Roman"/>
                          <w:color w:val="000000" w:themeColor="text1"/>
                          <w:szCs w:val="21"/>
                        </w:rPr>
                        <m:t>1</m:t>
                      </m:r>
                    </m:sub>
                  </m:sSub>
                </m:e>
              </m:mr>
            </m:m>
          </m:e>
        </m:d>
        <m:r>
          <w:rPr>
            <w:rFonts w:ascii="Cambria Math" w:cs="Times New Roman"/>
            <w:color w:val="000000" w:themeColor="text1"/>
            <w:szCs w:val="21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mPr>
              <m:mr>
                <m:e>
                  <m:r>
                    <w:rPr>
                      <w:rFonts w:ascii="Cambria Math" w:cs="Times New Roman"/>
                      <w:color w:val="000000" w:themeColor="text1"/>
                      <w:szCs w:val="21"/>
                    </w:rPr>
                    <m:t>-</m:t>
                  </m:r>
                  <m:r>
                    <w:rPr>
                      <w:rFonts w:ascii="Cambria Math" w:cs="Times New Roman"/>
                      <w:color w:val="000000" w:themeColor="text1"/>
                      <w:szCs w:val="21"/>
                    </w:rPr>
                    <m:t>k</m:t>
                  </m:r>
                </m:e>
                <m:e>
                  <m:r>
                    <w:rPr>
                      <w:rFonts w:ascii="Cambria Math" w:cs="Times New Roman" w:hint="eastAsia"/>
                      <w:color w:val="000000" w:themeColor="text1"/>
                      <w:szCs w:val="21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cs="Times New Roman" w:hint="eastAsia"/>
                      <w:color w:val="000000" w:themeColor="text1"/>
                      <w:szCs w:val="21"/>
                    </w:rPr>
                    <m:t>0</m:t>
                  </m:r>
                </m:e>
                <m:e>
                  <m:r>
                    <w:rPr>
                      <w:rFonts w:ascii="Cambria Math" w:cs="Times New Roman"/>
                      <w:color w:val="000000" w:themeColor="text1"/>
                      <w:szCs w:val="21"/>
                    </w:rPr>
                    <m:t>1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Cs w:val="21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Cs w:val="21"/>
                            </w:rPr>
                          </m:ctrlPr>
                        </m:accPr>
                        <m:e>
                          <m:r>
                            <w:rPr>
                              <w:rFonts w:ascii="Cambria Math" w:cs="Times New Roman"/>
                              <w:color w:val="000000" w:themeColor="text1"/>
                              <w:szCs w:val="21"/>
                            </w:rPr>
                            <m:t>U</m:t>
                          </m:r>
                        </m:e>
                      </m:acc>
                    </m:e>
                    <m:sub>
                      <m:r>
                        <w:rPr>
                          <w:rFonts w:ascii="Cambria Math" w:cs="Times New Roman"/>
                          <w:color w:val="000000" w:themeColor="text1"/>
                          <w:szCs w:val="21"/>
                        </w:rPr>
                        <m:t>2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cs="Times New Roman"/>
                      <w:color w:val="000000" w:themeColor="text1"/>
                      <w:szCs w:val="21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Cs w:val="21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Cs w:val="21"/>
                            </w:rPr>
                          </m:ctrlPr>
                        </m:accPr>
                        <m:e>
                          <m:r>
                            <w:rPr>
                              <w:rFonts w:ascii="Cambria Math" w:cs="Times New Roman"/>
                              <w:color w:val="000000" w:themeColor="text1"/>
                              <w:szCs w:val="21"/>
                            </w:rPr>
                            <m:t>I</m:t>
                          </m:r>
                        </m:e>
                      </m:acc>
                    </m:e>
                    <m:sub>
                      <m:r>
                        <w:rPr>
                          <w:rFonts w:ascii="Cambria Math" w:cs="Times New Roman"/>
                          <w:color w:val="000000" w:themeColor="text1"/>
                          <w:szCs w:val="21"/>
                        </w:rPr>
                        <m:t>2</m:t>
                      </m:r>
                    </m:sub>
                  </m:sSub>
                </m:e>
              </m:mr>
            </m:m>
          </m:e>
        </m:d>
      </m:oMath>
      <w:r w:rsidR="006E4E7B">
        <w:rPr>
          <w:rFonts w:cs="Times New Roman" w:hint="eastAsia"/>
          <w:color w:val="000000" w:themeColor="text1"/>
          <w:szCs w:val="21"/>
        </w:rPr>
        <w:t>，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cs="Times New Roman"/>
                <w:color w:val="000000" w:themeColor="text1"/>
                <w:szCs w:val="21"/>
              </w:rPr>
              <m:t>Z</m:t>
            </m:r>
          </m:e>
          <m:sub>
            <m:r>
              <w:rPr>
                <w:rFonts w:ascii="Cambria Math" w:cs="Times New Roman"/>
                <w:color w:val="000000" w:themeColor="text1"/>
                <w:szCs w:val="21"/>
              </w:rPr>
              <m:t>1</m:t>
            </m:r>
          </m:sub>
        </m:sSub>
        <m:r>
          <w:rPr>
            <w:rFonts w:ascii="Cambria Math" w:cs="Times New Roman"/>
            <w:color w:val="000000" w:themeColor="text1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cs="Times New Roman"/>
                        <w:color w:val="000000" w:themeColor="text1"/>
                        <w:szCs w:val="21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cs="Times New Roman"/>
                        <w:color w:val="000000" w:themeColor="text1"/>
                        <w:szCs w:val="21"/>
                      </w:rPr>
                      <m:t>I</m:t>
                    </m:r>
                  </m:e>
                </m:acc>
              </m:e>
              <m:sub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1</m:t>
                </m:r>
              </m:sub>
            </m:sSub>
          </m:den>
        </m:f>
        <m:r>
          <w:rPr>
            <w:rFonts w:ascii="Cambria Math" w:cs="Times New Roman"/>
            <w:color w:val="000000" w:themeColor="text1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fPr>
          <m:num>
            <m:r>
              <w:rPr>
                <w:rFonts w:ascii="Cambria Math" w:cs="Times New Roman"/>
                <w:color w:val="000000" w:themeColor="text1"/>
                <w:szCs w:val="21"/>
              </w:rPr>
              <m:t>-</m:t>
            </m:r>
            <m:r>
              <w:rPr>
                <w:rFonts w:ascii="Cambria Math" w:cs="Times New Roman"/>
                <w:color w:val="000000" w:themeColor="text1"/>
                <w:szCs w:val="21"/>
              </w:rPr>
              <m:t>k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cs="Times New Roman"/>
                        <w:color w:val="000000" w:themeColor="text1"/>
                        <w:szCs w:val="21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2</m:t>
                </m:r>
              </m:sub>
            </m:sSub>
          </m:num>
          <m:den>
            <m:r>
              <w:rPr>
                <w:rFonts w:ascii="Cambria Math" w:cs="Times New Roman"/>
                <w:color w:val="000000" w:themeColor="text1"/>
                <w:szCs w:val="21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cs="Times New Roman"/>
                        <w:color w:val="000000" w:themeColor="text1"/>
                        <w:szCs w:val="21"/>
                      </w:rPr>
                      <m:t>I</m:t>
                    </m:r>
                  </m:e>
                </m:acc>
              </m:e>
              <m:sub>
                <m:r>
                  <w:rPr>
                    <w:rFonts w:ascii="Cambria Math" w:cs="Times New Roman"/>
                    <w:color w:val="000000" w:themeColor="text1"/>
                    <w:szCs w:val="21"/>
                  </w:rPr>
                  <m:t>2</m:t>
                </m:r>
              </m:sub>
            </m:sSub>
          </m:den>
        </m:f>
        <m:r>
          <w:rPr>
            <w:rFonts w:ascii="Cambria Math" w:cs="Times New Roman"/>
            <w:color w:val="000000" w:themeColor="text1"/>
            <w:szCs w:val="21"/>
          </w:rPr>
          <m:t>=</m:t>
        </m:r>
        <m:r>
          <w:rPr>
            <w:rFonts w:ascii="Cambria Math" w:cs="Times New Roman"/>
            <w:color w:val="000000" w:themeColor="text1"/>
            <w:szCs w:val="21"/>
          </w:rPr>
          <m:t>-</m:t>
        </m:r>
        <m:r>
          <w:rPr>
            <w:rFonts w:ascii="Cambria Math" w:cs="Times New Roman"/>
            <w:color w:val="000000" w:themeColor="text1"/>
            <w:szCs w:val="21"/>
          </w:rPr>
          <m:t>k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cs="Times New Roman"/>
                <w:color w:val="000000" w:themeColor="text1"/>
                <w:szCs w:val="21"/>
              </w:rPr>
              <m:t>Z</m:t>
            </m:r>
          </m:e>
          <m:sub>
            <m:r>
              <w:rPr>
                <w:rFonts w:ascii="Cambria Math" w:cs="Times New Roman"/>
                <w:color w:val="000000" w:themeColor="text1"/>
                <w:szCs w:val="21"/>
              </w:rPr>
              <m:t>2</m:t>
            </m:r>
          </m:sub>
        </m:sSub>
      </m:oMath>
      <w:r w:rsidR="00743521">
        <w:rPr>
          <w:rFonts w:cs="Times New Roman" w:hint="eastAsia"/>
          <w:color w:val="000000" w:themeColor="text1"/>
          <w:szCs w:val="21"/>
        </w:rPr>
        <w:t>。</w:t>
      </w:r>
    </w:p>
    <w:sectPr w:rsidR="00245B94" w:rsidRPr="007C0E00" w:rsidSect="006D5E1F">
      <w:headerReference w:type="even" r:id="rId106"/>
      <w:headerReference w:type="default" r:id="rId107"/>
      <w:footerReference w:type="even" r:id="rId108"/>
      <w:footerReference w:type="default" r:id="rId109"/>
      <w:headerReference w:type="first" r:id="rId110"/>
      <w:footerReference w:type="first" r:id="rId111"/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5E1F5F0" w14:textId="77777777" w:rsidR="00545086" w:rsidRDefault="00545086" w:rsidP="00E533D7">
      <w:pPr>
        <w:spacing w:after="120"/>
        <w:ind w:firstLine="420"/>
      </w:pPr>
      <w:r>
        <w:separator/>
      </w:r>
    </w:p>
  </w:endnote>
  <w:endnote w:type="continuationSeparator" w:id="0">
    <w:p w14:paraId="4719FCB4" w14:textId="77777777" w:rsidR="00545086" w:rsidRDefault="00545086" w:rsidP="00E533D7">
      <w:pPr>
        <w:spacing w:after="120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879168" w14:textId="77777777" w:rsidR="0027694E" w:rsidRDefault="0027694E">
    <w:pPr>
      <w:pStyle w:val="a6"/>
      <w:spacing w:after="120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Fonts w:hint="eastAsia"/>
      </w:rPr>
      <w:id w:val="2091738443"/>
      <w:docPartObj>
        <w:docPartGallery w:val="Page Numbers (Bottom of Page)"/>
        <w:docPartUnique/>
      </w:docPartObj>
    </w:sdtPr>
    <w:sdtEndPr/>
    <w:sdtContent>
      <w:p w14:paraId="53C5073B" w14:textId="4BD8FD29" w:rsidR="0027694E" w:rsidRPr="00E533D7" w:rsidRDefault="0027694E" w:rsidP="00E533D7">
        <w:pPr>
          <w:spacing w:after="120"/>
          <w:ind w:leftChars="200" w:left="420" w:firstLineChars="0" w:firstLine="0"/>
        </w:pP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 wp14:anchorId="4D070D5C" wp14:editId="044E2834">
                  <wp:simplePos x="0" y="0"/>
                  <wp:positionH relativeFrom="page">
                    <wp:align>right</wp:align>
                  </wp:positionH>
                  <wp:positionV relativeFrom="page">
                    <wp:align>bottom</wp:align>
                  </wp:positionV>
                  <wp:extent cx="2125980" cy="2054860"/>
                  <wp:effectExtent l="7620" t="0" r="0" b="2540"/>
                  <wp:wrapNone/>
                  <wp:docPr id="1" name="等腰三角形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125980" cy="2054860"/>
                          </a:xfrm>
                          <a:prstGeom prst="triangle">
                            <a:avLst>
                              <a:gd name="adj" fmla="val 100000"/>
                            </a:avLst>
                          </a:prstGeom>
                          <a:solidFill>
                            <a:srgbClr val="D2EAF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98724B" w14:textId="77777777" w:rsidR="0027694E" w:rsidRPr="00E533D7" w:rsidRDefault="0027694E" w:rsidP="00E533D7">
                              <w:pPr>
                                <w:spacing w:after="120"/>
                                <w:ind w:firstLineChars="0" w:firstLine="0"/>
                                <w:jc w:val="center"/>
                                <w:rPr>
                                  <w:rFonts w:ascii="Century Gothic" w:hAnsi="Century Gothic"/>
                                  <w:szCs w:val="72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</w:pPr>
                              <w:r w:rsidRPr="00E533D7">
                                <w:rPr>
                                  <w:rFonts w:ascii="Century Gothic" w:eastAsiaTheme="minorEastAsia" w:hAnsi="Century Gothic" w:cs="Times New Roman"/>
                                  <w:sz w:val="22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fldChar w:fldCharType="begin"/>
                              </w:r>
                              <w:r w:rsidRPr="00E533D7">
                                <w:rPr>
                                  <w:rFonts w:ascii="Century Gothic" w:hAnsi="Century Gothic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instrText>PAGE    \* MERGEFORMAT</w:instrText>
                              </w:r>
                              <w:r w:rsidRPr="00E533D7">
                                <w:rPr>
                                  <w:rFonts w:ascii="Century Gothic" w:eastAsiaTheme="minorEastAsia" w:hAnsi="Century Gothic" w:cs="Times New Roman"/>
                                  <w:sz w:val="22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fldChar w:fldCharType="separate"/>
                              </w:r>
                              <w:r w:rsidRPr="00E533D7">
                                <w:rPr>
                                  <w:rFonts w:ascii="Century Gothic" w:eastAsiaTheme="majorEastAsia" w:hAnsi="Century Gothic" w:cstheme="majorBidi"/>
                                  <w:color w:val="FFFFFF" w:themeColor="background1"/>
                                  <w:sz w:val="72"/>
                                  <w:szCs w:val="72"/>
                                  <w:lang w:val="zh-CN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2</w:t>
                              </w:r>
                              <w:r w:rsidRPr="00E533D7">
                                <w:rPr>
                                  <w:rFonts w:ascii="Century Gothic" w:eastAsiaTheme="majorEastAsia" w:hAnsi="Century Gothic" w:cstheme="majorBidi"/>
                                  <w:color w:val="FFFFFF" w:themeColor="background1"/>
                                  <w:sz w:val="72"/>
                                  <w:szCs w:val="72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type w14:anchorId="4D070D5C"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等腰三角形 1" o:spid="_x0000_s1429" type="#_x0000_t5" style="position:absolute;left:0;text-align:left;margin-left:116.2pt;margin-top:0;width:167.4pt;height:161.8pt;z-index:251659264;visibility:visible;mso-wrap-style:square;mso-width-percent:0;mso-height-percent:0;mso-wrap-distance-left:9pt;mso-wrap-distance-top:0;mso-wrap-distance-right:9pt;mso-wrap-distance-bottom:0;mso-position-horizontal:right;mso-position-horizontal-relative:page;mso-position-vertical:bottom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" adj="21600" fillcolor="#d2eaf1" stroked="f">
                  <v:textbox>
                    <w:txbxContent>
                      <w:p w14:paraId="2298724B" w14:textId="77777777" w:rsidR="0027694E" w:rsidRPr="00E533D7" w:rsidRDefault="0027694E" w:rsidP="00E533D7">
                        <w:pPr>
                          <w:spacing w:after="120"/>
                          <w:ind w:firstLineChars="0" w:firstLine="0"/>
                          <w:jc w:val="center"/>
                          <w:rPr>
                            <w:rFonts w:ascii="Century Gothic" w:hAnsi="Century Gothic"/>
                            <w:szCs w:val="72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</w:pPr>
                        <w:r w:rsidRPr="00E533D7">
                          <w:rPr>
                            <w:rFonts w:ascii="Century Gothic" w:eastAsiaTheme="minorEastAsia" w:hAnsi="Century Gothic" w:cs="Times New Roman"/>
                            <w:sz w:val="22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fldChar w:fldCharType="begin"/>
                        </w:r>
                        <w:r w:rsidRPr="00E533D7">
                          <w:rPr>
                            <w:rFonts w:ascii="Century Gothic" w:hAnsi="Century Gothic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instrText>PAGE    \* MERGEFORMAT</w:instrText>
                        </w:r>
                        <w:r w:rsidRPr="00E533D7">
                          <w:rPr>
                            <w:rFonts w:ascii="Century Gothic" w:eastAsiaTheme="minorEastAsia" w:hAnsi="Century Gothic" w:cs="Times New Roman"/>
                            <w:sz w:val="22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fldChar w:fldCharType="separate"/>
                        </w:r>
                        <w:r w:rsidRPr="00E533D7">
                          <w:rPr>
                            <w:rFonts w:ascii="Century Gothic" w:eastAsiaTheme="majorEastAsia" w:hAnsi="Century Gothic" w:cstheme="majorBidi"/>
                            <w:color w:val="FFFFFF" w:themeColor="background1"/>
                            <w:sz w:val="72"/>
                            <w:szCs w:val="72"/>
                            <w:lang w:val="zh-CN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t>2</w:t>
                        </w:r>
                        <w:r w:rsidRPr="00E533D7">
                          <w:rPr>
                            <w:rFonts w:ascii="Century Gothic" w:eastAsiaTheme="majorEastAsia" w:hAnsi="Century Gothic" w:cstheme="majorBidi"/>
                            <w:color w:val="FFFFFF" w:themeColor="background1"/>
                            <w:sz w:val="72"/>
                            <w:szCs w:val="72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fldChar w:fldCharType="end"/>
                        </w:r>
                      </w:p>
                    </w:txbxContent>
                  </v:textbox>
                  <w10:wrap anchorx="page" anchory="page"/>
                </v:shape>
              </w:pict>
            </mc:Fallback>
          </mc:AlternateContent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39A7F20" w14:textId="77777777" w:rsidR="0027694E" w:rsidRDefault="0027694E">
    <w:pPr>
      <w:pStyle w:val="a6"/>
      <w:spacing w:after="120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649161F" w14:textId="77777777" w:rsidR="00545086" w:rsidRDefault="00545086" w:rsidP="00E533D7">
      <w:pPr>
        <w:spacing w:after="120"/>
        <w:ind w:firstLine="420"/>
      </w:pPr>
      <w:r>
        <w:separator/>
      </w:r>
    </w:p>
  </w:footnote>
  <w:footnote w:type="continuationSeparator" w:id="0">
    <w:p w14:paraId="3DB43D42" w14:textId="77777777" w:rsidR="00545086" w:rsidRDefault="00545086" w:rsidP="00E533D7">
      <w:pPr>
        <w:spacing w:after="120"/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3150A84" w14:textId="77777777" w:rsidR="0027694E" w:rsidRDefault="0027694E">
    <w:pPr>
      <w:pStyle w:val="a4"/>
      <w:spacing w:after="120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31B4ABC" w14:textId="7DF4EC35" w:rsidR="0027694E" w:rsidRPr="00016D2C" w:rsidRDefault="00545086" w:rsidP="00016D2C">
    <w:pPr>
      <w:spacing w:after="120"/>
      <w:ind w:firstLineChars="0" w:firstLine="0"/>
      <w:jc w:val="distribute"/>
      <w:rPr>
        <w:rFonts w:ascii="Century Gothic" w:hAnsi="Century Gothic"/>
        <w:sz w:val="28"/>
        <w:szCs w:val="28"/>
      </w:rPr>
    </w:pPr>
    <w:hyperlink r:id="rId1" w:history="1">
      <w:r w:rsidR="00016D2C" w:rsidRPr="008A2AD5">
        <w:rPr>
          <w:rStyle w:val="aa"/>
          <w:rFonts w:ascii="Century Gothic" w:hAnsi="Century Gothic"/>
          <w:sz w:val="28"/>
          <w:szCs w:val="28"/>
        </w:rPr>
        <w:t>www.swjtu.top</w:t>
      </w:r>
    </w:hyperlink>
    <w:r w:rsidR="00016D2C">
      <w:rPr>
        <w:rFonts w:ascii="Century Gothic" w:hAnsi="Century Gothic"/>
        <w:sz w:val="28"/>
        <w:szCs w:val="28"/>
      </w:rPr>
      <w:t xml:space="preserve">                                              </w:t>
    </w:r>
    <w:r w:rsidR="00016D2C">
      <w:rPr>
        <w:rFonts w:ascii="Century Gothic" w:hAnsi="Century Gothic" w:hint="eastAsia"/>
        <w:sz w:val="28"/>
        <w:szCs w:val="28"/>
      </w:rPr>
      <w:t>©</w:t>
    </w:r>
    <w:r w:rsidR="00016D2C">
      <w:rPr>
        <w:rFonts w:ascii="Century Gothic" w:hAnsi="Century Gothic"/>
        <w:sz w:val="28"/>
        <w:szCs w:val="28"/>
      </w:rPr>
      <w:t>Xiaohei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2FEAE5B" w14:textId="77777777" w:rsidR="0027694E" w:rsidRDefault="0027694E">
    <w:pPr>
      <w:pStyle w:val="a4"/>
      <w:spacing w:after="120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F25138"/>
    <w:multiLevelType w:val="hybridMultilevel"/>
    <w:tmpl w:val="70E0D382"/>
    <w:lvl w:ilvl="0" w:tplc="0972C72C">
      <w:start w:val="1"/>
      <w:numFmt w:val="decimal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150E7610"/>
    <w:multiLevelType w:val="hybridMultilevel"/>
    <w:tmpl w:val="FCE8E3C2"/>
    <w:lvl w:ilvl="0" w:tplc="44201166">
      <w:start w:val="3"/>
      <w:numFmt w:val="decimal"/>
      <w:lvlText w:val="%1、"/>
      <w:lvlJc w:val="left"/>
      <w:pPr>
        <w:tabs>
          <w:tab w:val="num" w:pos="720"/>
        </w:tabs>
        <w:ind w:left="720" w:hanging="720"/>
      </w:pPr>
      <w:rPr>
        <w:rFonts w:hint="eastAsia"/>
        <w:b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33E7594B"/>
    <w:multiLevelType w:val="hybridMultilevel"/>
    <w:tmpl w:val="6CC67234"/>
    <w:lvl w:ilvl="0" w:tplc="C37E75E0">
      <w:start w:val="1"/>
      <w:numFmt w:val="decimal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44215636"/>
    <w:multiLevelType w:val="hybridMultilevel"/>
    <w:tmpl w:val="40580160"/>
    <w:lvl w:ilvl="0" w:tplc="9104E0D0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455A4546"/>
    <w:multiLevelType w:val="multilevel"/>
    <w:tmpl w:val="968E53CA"/>
    <w:lvl w:ilvl="0">
      <w:start w:val="1"/>
      <w:numFmt w:val="decimal"/>
      <w:lvlText w:val="%1"/>
      <w:lvlJc w:val="left"/>
      <w:pPr>
        <w:ind w:left="530" w:hanging="53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30" w:hanging="53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5" w15:restartNumberingAfterBreak="0">
    <w:nsid w:val="4C260630"/>
    <w:multiLevelType w:val="hybridMultilevel"/>
    <w:tmpl w:val="439890BE"/>
    <w:lvl w:ilvl="0" w:tplc="5DBA3D12">
      <w:start w:val="1"/>
      <w:numFmt w:val="decimal"/>
      <w:lvlText w:val="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56DE56C5"/>
    <w:multiLevelType w:val="hybridMultilevel"/>
    <w:tmpl w:val="87AC5920"/>
    <w:lvl w:ilvl="0" w:tplc="253CF72A">
      <w:start w:val="1"/>
      <w:numFmt w:val="decimal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5D6128B2"/>
    <w:multiLevelType w:val="hybridMultilevel"/>
    <w:tmpl w:val="A1ACCAE4"/>
    <w:lvl w:ilvl="0" w:tplc="E80EF45A">
      <w:start w:val="1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722F5851"/>
    <w:multiLevelType w:val="hybridMultilevel"/>
    <w:tmpl w:val="EBA827AE"/>
    <w:lvl w:ilvl="0" w:tplc="66622F9C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4"/>
  </w:num>
  <w:num w:numId="2">
    <w:abstractNumId w:val="0"/>
  </w:num>
  <w:num w:numId="3">
    <w:abstractNumId w:val="7"/>
  </w:num>
  <w:num w:numId="4">
    <w:abstractNumId w:val="1"/>
  </w:num>
  <w:num w:numId="5">
    <w:abstractNumId w:val="5"/>
  </w:num>
  <w:num w:numId="6">
    <w:abstractNumId w:val="2"/>
  </w:num>
  <w:num w:numId="7">
    <w:abstractNumId w:val="6"/>
  </w:num>
  <w:num w:numId="8">
    <w:abstractNumId w:val="8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1898"/>
    <w:rsid w:val="00016D2C"/>
    <w:rsid w:val="000A37A8"/>
    <w:rsid w:val="000B0EA6"/>
    <w:rsid w:val="000E650B"/>
    <w:rsid w:val="00116ABF"/>
    <w:rsid w:val="00197147"/>
    <w:rsid w:val="00212501"/>
    <w:rsid w:val="00230EE2"/>
    <w:rsid w:val="00245B94"/>
    <w:rsid w:val="00245D26"/>
    <w:rsid w:val="0027694E"/>
    <w:rsid w:val="002D5ED6"/>
    <w:rsid w:val="003B1765"/>
    <w:rsid w:val="00473152"/>
    <w:rsid w:val="004F7248"/>
    <w:rsid w:val="00511898"/>
    <w:rsid w:val="00545086"/>
    <w:rsid w:val="00581033"/>
    <w:rsid w:val="005D3693"/>
    <w:rsid w:val="006318FE"/>
    <w:rsid w:val="00682103"/>
    <w:rsid w:val="006D0A46"/>
    <w:rsid w:val="006D5E1F"/>
    <w:rsid w:val="006E4E7B"/>
    <w:rsid w:val="00743521"/>
    <w:rsid w:val="007953D1"/>
    <w:rsid w:val="007B04CE"/>
    <w:rsid w:val="007C0E00"/>
    <w:rsid w:val="00866633"/>
    <w:rsid w:val="008800FB"/>
    <w:rsid w:val="008C1BCB"/>
    <w:rsid w:val="00927A07"/>
    <w:rsid w:val="0093402C"/>
    <w:rsid w:val="009D1AF4"/>
    <w:rsid w:val="00A20255"/>
    <w:rsid w:val="00AD6042"/>
    <w:rsid w:val="00AD7687"/>
    <w:rsid w:val="00B3419E"/>
    <w:rsid w:val="00C0150C"/>
    <w:rsid w:val="00C02EC7"/>
    <w:rsid w:val="00CD46EE"/>
    <w:rsid w:val="00CF1326"/>
    <w:rsid w:val="00D127F1"/>
    <w:rsid w:val="00D204F1"/>
    <w:rsid w:val="00D206AC"/>
    <w:rsid w:val="00D849B6"/>
    <w:rsid w:val="00DA0A3E"/>
    <w:rsid w:val="00DA3AB2"/>
    <w:rsid w:val="00DC1151"/>
    <w:rsid w:val="00E45AC9"/>
    <w:rsid w:val="00E512B1"/>
    <w:rsid w:val="00E533D7"/>
    <w:rsid w:val="00E82565"/>
    <w:rsid w:val="00E84D51"/>
    <w:rsid w:val="00ED30CA"/>
    <w:rsid w:val="00ED6306"/>
    <w:rsid w:val="00F116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E75BFB8"/>
  <w15:chartTrackingRefBased/>
  <w15:docId w15:val="{5EA4A764-CBB6-4173-9B17-72D5756144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45B94"/>
    <w:pPr>
      <w:widowControl w:val="0"/>
      <w:spacing w:afterLines="50" w:after="50"/>
      <w:ind w:firstLineChars="200" w:firstLine="200"/>
      <w:jc w:val="both"/>
    </w:pPr>
    <w:rPr>
      <w:rFonts w:ascii="Times New Roman" w:eastAsia="宋体" w:hAnsi="Times New Roman"/>
    </w:rPr>
  </w:style>
  <w:style w:type="paragraph" w:styleId="1">
    <w:name w:val="heading 1"/>
    <w:basedOn w:val="a"/>
    <w:next w:val="a"/>
    <w:link w:val="10"/>
    <w:uiPriority w:val="9"/>
    <w:qFormat/>
    <w:rsid w:val="00245B94"/>
    <w:pPr>
      <w:spacing w:after="156"/>
      <w:ind w:firstLineChars="0" w:firstLine="0"/>
      <w:jc w:val="center"/>
      <w:outlineLvl w:val="0"/>
    </w:pPr>
    <w:rPr>
      <w:rFonts w:ascii="Century Gothic" w:eastAsia="华文中宋" w:hAnsi="Century Gothic" w:cs="Times New Roman"/>
      <w:sz w:val="44"/>
      <w:szCs w:val="48"/>
    </w:rPr>
  </w:style>
  <w:style w:type="paragraph" w:styleId="2">
    <w:name w:val="heading 2"/>
    <w:basedOn w:val="a"/>
    <w:next w:val="a"/>
    <w:link w:val="20"/>
    <w:uiPriority w:val="9"/>
    <w:unhideWhenUsed/>
    <w:qFormat/>
    <w:rsid w:val="00245B94"/>
    <w:pPr>
      <w:spacing w:after="156"/>
      <w:ind w:firstLineChars="0" w:firstLine="0"/>
      <w:outlineLvl w:val="1"/>
    </w:pPr>
    <w:rPr>
      <w:rFonts w:ascii="Century Gothic" w:eastAsia="华文中宋" w:hAnsi="Century Gothic" w:cs="Times New Roman"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245B94"/>
    <w:pPr>
      <w:spacing w:after="156"/>
      <w:ind w:firstLineChars="0" w:firstLine="0"/>
      <w:outlineLvl w:val="2"/>
    </w:pPr>
    <w:rPr>
      <w:rFonts w:ascii="Century Gothic" w:eastAsia="华文中宋" w:hAnsi="Century Gothic" w:cs="Times New Roman"/>
      <w:sz w:val="24"/>
      <w:szCs w:val="28"/>
    </w:rPr>
  </w:style>
  <w:style w:type="paragraph" w:styleId="4">
    <w:name w:val="heading 4"/>
    <w:basedOn w:val="a"/>
    <w:next w:val="a"/>
    <w:link w:val="40"/>
    <w:uiPriority w:val="9"/>
    <w:unhideWhenUsed/>
    <w:qFormat/>
    <w:rsid w:val="00245B94"/>
    <w:pPr>
      <w:spacing w:after="156"/>
      <w:ind w:firstLineChars="0" w:firstLine="0"/>
      <w:outlineLvl w:val="3"/>
    </w:pPr>
    <w:rPr>
      <w:rFonts w:ascii="Century Gothic" w:eastAsia="华文中宋" w:hAnsi="Century Gothic" w:cs="Times New Roman"/>
    </w:rPr>
  </w:style>
  <w:style w:type="paragraph" w:styleId="7">
    <w:name w:val="heading 7"/>
    <w:basedOn w:val="a"/>
    <w:next w:val="a"/>
    <w:link w:val="70"/>
    <w:qFormat/>
    <w:rsid w:val="00DA3AB2"/>
    <w:pPr>
      <w:keepNext/>
      <w:spacing w:afterLines="0" w:after="0"/>
      <w:ind w:firstLineChars="0" w:firstLine="0"/>
      <w:outlineLvl w:val="6"/>
    </w:pPr>
    <w:rPr>
      <w:rFonts w:cs="Times New Roman"/>
      <w:b/>
      <w:bCs/>
      <w:i/>
      <w:iCs/>
      <w:sz w:val="3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245B94"/>
    <w:rPr>
      <w:rFonts w:ascii="Century Gothic" w:eastAsia="华文中宋" w:hAnsi="Century Gothic" w:cs="Times New Roman"/>
      <w:sz w:val="44"/>
      <w:szCs w:val="48"/>
    </w:rPr>
  </w:style>
  <w:style w:type="character" w:customStyle="1" w:styleId="20">
    <w:name w:val="标题 2 字符"/>
    <w:basedOn w:val="a0"/>
    <w:link w:val="2"/>
    <w:uiPriority w:val="9"/>
    <w:rsid w:val="00245B94"/>
    <w:rPr>
      <w:rFonts w:ascii="Century Gothic" w:eastAsia="华文中宋" w:hAnsi="Century Gothic" w:cs="Times New Roman"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245B94"/>
    <w:rPr>
      <w:rFonts w:ascii="Century Gothic" w:eastAsia="华文中宋" w:hAnsi="Century Gothic" w:cs="Times New Roman"/>
      <w:sz w:val="24"/>
      <w:szCs w:val="28"/>
    </w:rPr>
  </w:style>
  <w:style w:type="character" w:customStyle="1" w:styleId="40">
    <w:name w:val="标题 4 字符"/>
    <w:basedOn w:val="a0"/>
    <w:link w:val="4"/>
    <w:uiPriority w:val="9"/>
    <w:rsid w:val="00245B94"/>
    <w:rPr>
      <w:rFonts w:ascii="Century Gothic" w:eastAsia="华文中宋" w:hAnsi="Century Gothic" w:cs="Times New Roman"/>
    </w:rPr>
  </w:style>
  <w:style w:type="paragraph" w:styleId="a3">
    <w:name w:val="List Paragraph"/>
    <w:basedOn w:val="a"/>
    <w:uiPriority w:val="34"/>
    <w:qFormat/>
    <w:rsid w:val="00245B94"/>
    <w:pPr>
      <w:ind w:firstLine="420"/>
    </w:pPr>
  </w:style>
  <w:style w:type="paragraph" w:styleId="a4">
    <w:name w:val="header"/>
    <w:basedOn w:val="a"/>
    <w:link w:val="a5"/>
    <w:uiPriority w:val="99"/>
    <w:unhideWhenUsed/>
    <w:rsid w:val="00E533D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E533D7"/>
    <w:rPr>
      <w:rFonts w:ascii="Times New Roman" w:eastAsia="宋体" w:hAnsi="Times New Roman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E533D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E533D7"/>
    <w:rPr>
      <w:rFonts w:ascii="Times New Roman" w:eastAsia="宋体" w:hAnsi="Times New Roman"/>
      <w:sz w:val="18"/>
      <w:szCs w:val="18"/>
    </w:rPr>
  </w:style>
  <w:style w:type="character" w:customStyle="1" w:styleId="70">
    <w:name w:val="标题 7 字符"/>
    <w:basedOn w:val="a0"/>
    <w:link w:val="7"/>
    <w:rsid w:val="00DA3AB2"/>
    <w:rPr>
      <w:rFonts w:ascii="Times New Roman" w:eastAsia="宋体" w:hAnsi="Times New Roman" w:cs="Times New Roman"/>
      <w:b/>
      <w:bCs/>
      <w:i/>
      <w:iCs/>
      <w:sz w:val="30"/>
      <w:szCs w:val="20"/>
    </w:rPr>
  </w:style>
  <w:style w:type="paragraph" w:styleId="a8">
    <w:name w:val="Body Text Indent"/>
    <w:basedOn w:val="a"/>
    <w:link w:val="a9"/>
    <w:semiHidden/>
    <w:rsid w:val="00DA3AB2"/>
    <w:pPr>
      <w:spacing w:afterLines="0" w:after="0" w:line="380" w:lineRule="atLeast"/>
      <w:ind w:firstLineChars="0" w:firstLine="640"/>
    </w:pPr>
    <w:rPr>
      <w:rFonts w:cs="Times New Roman"/>
      <w:color w:val="0000FF"/>
      <w:sz w:val="32"/>
      <w:szCs w:val="24"/>
    </w:rPr>
  </w:style>
  <w:style w:type="character" w:customStyle="1" w:styleId="a9">
    <w:name w:val="正文文本缩进 字符"/>
    <w:basedOn w:val="a0"/>
    <w:link w:val="a8"/>
    <w:semiHidden/>
    <w:rsid w:val="00DA3AB2"/>
    <w:rPr>
      <w:rFonts w:ascii="Times New Roman" w:eastAsia="宋体" w:hAnsi="Times New Roman" w:cs="Times New Roman"/>
      <w:color w:val="0000FF"/>
      <w:sz w:val="32"/>
      <w:szCs w:val="24"/>
    </w:rPr>
  </w:style>
  <w:style w:type="character" w:styleId="aa">
    <w:name w:val="Hyperlink"/>
    <w:basedOn w:val="a0"/>
    <w:uiPriority w:val="99"/>
    <w:unhideWhenUsed/>
    <w:rsid w:val="00016D2C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5.bin"/><Relationship Id="rId47" Type="http://schemas.openxmlformats.org/officeDocument/2006/relationships/image" Target="media/image12.wmf"/><Relationship Id="rId63" Type="http://schemas.openxmlformats.org/officeDocument/2006/relationships/oleObject" Target="embeddings/oleObject42.bin"/><Relationship Id="rId68" Type="http://schemas.openxmlformats.org/officeDocument/2006/relationships/oleObject" Target="embeddings/oleObject47.bin"/><Relationship Id="rId84" Type="http://schemas.openxmlformats.org/officeDocument/2006/relationships/oleObject" Target="embeddings/oleObject63.bin"/><Relationship Id="rId89" Type="http://schemas.openxmlformats.org/officeDocument/2006/relationships/oleObject" Target="embeddings/oleObject68.bin"/><Relationship Id="rId112" Type="http://schemas.openxmlformats.org/officeDocument/2006/relationships/fontTable" Target="fontTable.xml"/><Relationship Id="rId16" Type="http://schemas.openxmlformats.org/officeDocument/2006/relationships/image" Target="media/image4.wmf"/><Relationship Id="rId107" Type="http://schemas.openxmlformats.org/officeDocument/2006/relationships/header" Target="header2.xml"/><Relationship Id="rId11" Type="http://schemas.openxmlformats.org/officeDocument/2006/relationships/image" Target="media/image3.wmf"/><Relationship Id="rId32" Type="http://schemas.openxmlformats.org/officeDocument/2006/relationships/image" Target="media/image10.wmf"/><Relationship Id="rId37" Type="http://schemas.openxmlformats.org/officeDocument/2006/relationships/oleObject" Target="embeddings/oleObject20.bin"/><Relationship Id="rId53" Type="http://schemas.openxmlformats.org/officeDocument/2006/relationships/image" Target="media/image15.wmf"/><Relationship Id="rId58" Type="http://schemas.openxmlformats.org/officeDocument/2006/relationships/oleObject" Target="embeddings/oleObject37.bin"/><Relationship Id="rId74" Type="http://schemas.openxmlformats.org/officeDocument/2006/relationships/oleObject" Target="embeddings/oleObject53.bin"/><Relationship Id="rId79" Type="http://schemas.openxmlformats.org/officeDocument/2006/relationships/oleObject" Target="embeddings/oleObject58.bin"/><Relationship Id="rId102" Type="http://schemas.openxmlformats.org/officeDocument/2006/relationships/oleObject" Target="embeddings/oleObject81.bin"/><Relationship Id="rId5" Type="http://schemas.openxmlformats.org/officeDocument/2006/relationships/footnotes" Target="footnotes.xml"/><Relationship Id="rId90" Type="http://schemas.openxmlformats.org/officeDocument/2006/relationships/oleObject" Target="embeddings/oleObject69.bin"/><Relationship Id="rId95" Type="http://schemas.openxmlformats.org/officeDocument/2006/relationships/oleObject" Target="embeddings/oleObject74.bin"/><Relationship Id="rId22" Type="http://schemas.openxmlformats.org/officeDocument/2006/relationships/image" Target="media/image6.wmf"/><Relationship Id="rId27" Type="http://schemas.openxmlformats.org/officeDocument/2006/relationships/oleObject" Target="embeddings/oleObject14.bin"/><Relationship Id="rId43" Type="http://schemas.openxmlformats.org/officeDocument/2006/relationships/oleObject" Target="embeddings/oleObject26.bin"/><Relationship Id="rId48" Type="http://schemas.openxmlformats.org/officeDocument/2006/relationships/oleObject" Target="embeddings/oleObject30.bin"/><Relationship Id="rId64" Type="http://schemas.openxmlformats.org/officeDocument/2006/relationships/oleObject" Target="embeddings/oleObject43.bin"/><Relationship Id="rId69" Type="http://schemas.openxmlformats.org/officeDocument/2006/relationships/oleObject" Target="embeddings/oleObject48.bin"/><Relationship Id="rId113" Type="http://schemas.openxmlformats.org/officeDocument/2006/relationships/theme" Target="theme/theme1.xml"/><Relationship Id="rId80" Type="http://schemas.openxmlformats.org/officeDocument/2006/relationships/oleObject" Target="embeddings/oleObject59.bin"/><Relationship Id="rId85" Type="http://schemas.openxmlformats.org/officeDocument/2006/relationships/oleObject" Target="embeddings/oleObject64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1.bin"/><Relationship Id="rId59" Type="http://schemas.openxmlformats.org/officeDocument/2006/relationships/oleObject" Target="embeddings/oleObject38.bin"/><Relationship Id="rId103" Type="http://schemas.openxmlformats.org/officeDocument/2006/relationships/oleObject" Target="embeddings/oleObject82.bin"/><Relationship Id="rId108" Type="http://schemas.openxmlformats.org/officeDocument/2006/relationships/footer" Target="footer1.xml"/><Relationship Id="rId54" Type="http://schemas.openxmlformats.org/officeDocument/2006/relationships/oleObject" Target="embeddings/oleObject33.bin"/><Relationship Id="rId70" Type="http://schemas.openxmlformats.org/officeDocument/2006/relationships/oleObject" Target="embeddings/oleObject49.bin"/><Relationship Id="rId75" Type="http://schemas.openxmlformats.org/officeDocument/2006/relationships/oleObject" Target="embeddings/oleObject54.bin"/><Relationship Id="rId91" Type="http://schemas.openxmlformats.org/officeDocument/2006/relationships/oleObject" Target="embeddings/oleObject70.bin"/><Relationship Id="rId96" Type="http://schemas.openxmlformats.org/officeDocument/2006/relationships/oleObject" Target="embeddings/oleObject7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8.wmf"/><Relationship Id="rId36" Type="http://schemas.openxmlformats.org/officeDocument/2006/relationships/oleObject" Target="embeddings/oleObject19.bin"/><Relationship Id="rId49" Type="http://schemas.openxmlformats.org/officeDocument/2006/relationships/image" Target="media/image13.wmf"/><Relationship Id="rId57" Type="http://schemas.openxmlformats.org/officeDocument/2006/relationships/oleObject" Target="embeddings/oleObject36.bin"/><Relationship Id="rId106" Type="http://schemas.openxmlformats.org/officeDocument/2006/relationships/header" Target="header1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7.bin"/><Relationship Id="rId52" Type="http://schemas.openxmlformats.org/officeDocument/2006/relationships/oleObject" Target="embeddings/oleObject32.bin"/><Relationship Id="rId60" Type="http://schemas.openxmlformats.org/officeDocument/2006/relationships/oleObject" Target="embeddings/oleObject39.bin"/><Relationship Id="rId65" Type="http://schemas.openxmlformats.org/officeDocument/2006/relationships/oleObject" Target="embeddings/oleObject44.bin"/><Relationship Id="rId73" Type="http://schemas.openxmlformats.org/officeDocument/2006/relationships/oleObject" Target="embeddings/oleObject52.bin"/><Relationship Id="rId78" Type="http://schemas.openxmlformats.org/officeDocument/2006/relationships/oleObject" Target="embeddings/oleObject57.bin"/><Relationship Id="rId81" Type="http://schemas.openxmlformats.org/officeDocument/2006/relationships/oleObject" Target="embeddings/oleObject60.bin"/><Relationship Id="rId86" Type="http://schemas.openxmlformats.org/officeDocument/2006/relationships/oleObject" Target="embeddings/oleObject65.bin"/><Relationship Id="rId94" Type="http://schemas.openxmlformats.org/officeDocument/2006/relationships/oleObject" Target="embeddings/oleObject73.bin"/><Relationship Id="rId99" Type="http://schemas.openxmlformats.org/officeDocument/2006/relationships/oleObject" Target="embeddings/oleObject78.bin"/><Relationship Id="rId101" Type="http://schemas.openxmlformats.org/officeDocument/2006/relationships/oleObject" Target="embeddings/oleObject8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2.bin"/><Relationship Id="rId109" Type="http://schemas.openxmlformats.org/officeDocument/2006/relationships/footer" Target="footer2.xml"/><Relationship Id="rId34" Type="http://schemas.openxmlformats.org/officeDocument/2006/relationships/image" Target="media/image11.wmf"/><Relationship Id="rId50" Type="http://schemas.openxmlformats.org/officeDocument/2006/relationships/oleObject" Target="embeddings/oleObject31.bin"/><Relationship Id="rId55" Type="http://schemas.openxmlformats.org/officeDocument/2006/relationships/oleObject" Target="embeddings/oleObject34.bin"/><Relationship Id="rId76" Type="http://schemas.openxmlformats.org/officeDocument/2006/relationships/oleObject" Target="embeddings/oleObject55.bin"/><Relationship Id="rId97" Type="http://schemas.openxmlformats.org/officeDocument/2006/relationships/oleObject" Target="embeddings/oleObject76.bin"/><Relationship Id="rId104" Type="http://schemas.openxmlformats.org/officeDocument/2006/relationships/oleObject" Target="embeddings/oleObject83.bin"/><Relationship Id="rId7" Type="http://schemas.openxmlformats.org/officeDocument/2006/relationships/image" Target="media/image1.wmf"/><Relationship Id="rId71" Type="http://schemas.openxmlformats.org/officeDocument/2006/relationships/oleObject" Target="embeddings/oleObject50.bin"/><Relationship Id="rId92" Type="http://schemas.openxmlformats.org/officeDocument/2006/relationships/oleObject" Target="embeddings/oleObject71.bin"/><Relationship Id="rId2" Type="http://schemas.openxmlformats.org/officeDocument/2006/relationships/styles" Target="styles.xml"/><Relationship Id="rId29" Type="http://schemas.openxmlformats.org/officeDocument/2006/relationships/oleObject" Target="embeddings/oleObject15.bin"/><Relationship Id="rId24" Type="http://schemas.openxmlformats.org/officeDocument/2006/relationships/image" Target="media/image7.wmf"/><Relationship Id="rId40" Type="http://schemas.openxmlformats.org/officeDocument/2006/relationships/oleObject" Target="embeddings/oleObject23.bin"/><Relationship Id="rId45" Type="http://schemas.openxmlformats.org/officeDocument/2006/relationships/oleObject" Target="embeddings/oleObject28.bin"/><Relationship Id="rId66" Type="http://schemas.openxmlformats.org/officeDocument/2006/relationships/oleObject" Target="embeddings/oleObject45.bin"/><Relationship Id="rId87" Type="http://schemas.openxmlformats.org/officeDocument/2006/relationships/oleObject" Target="embeddings/oleObject66.bin"/><Relationship Id="rId110" Type="http://schemas.openxmlformats.org/officeDocument/2006/relationships/header" Target="header3.xml"/><Relationship Id="rId61" Type="http://schemas.openxmlformats.org/officeDocument/2006/relationships/oleObject" Target="embeddings/oleObject40.bin"/><Relationship Id="rId82" Type="http://schemas.openxmlformats.org/officeDocument/2006/relationships/oleObject" Target="embeddings/oleObject61.bin"/><Relationship Id="rId19" Type="http://schemas.openxmlformats.org/officeDocument/2006/relationships/oleObject" Target="embeddings/oleObject9.bin"/><Relationship Id="rId14" Type="http://schemas.openxmlformats.org/officeDocument/2006/relationships/oleObject" Target="embeddings/oleObject5.bin"/><Relationship Id="rId30" Type="http://schemas.openxmlformats.org/officeDocument/2006/relationships/image" Target="media/image9.wmf"/><Relationship Id="rId35" Type="http://schemas.openxmlformats.org/officeDocument/2006/relationships/oleObject" Target="embeddings/oleObject18.bin"/><Relationship Id="rId56" Type="http://schemas.openxmlformats.org/officeDocument/2006/relationships/oleObject" Target="embeddings/oleObject35.bin"/><Relationship Id="rId77" Type="http://schemas.openxmlformats.org/officeDocument/2006/relationships/oleObject" Target="embeddings/oleObject56.bin"/><Relationship Id="rId100" Type="http://schemas.openxmlformats.org/officeDocument/2006/relationships/oleObject" Target="embeddings/oleObject79.bin"/><Relationship Id="rId105" Type="http://schemas.openxmlformats.org/officeDocument/2006/relationships/oleObject" Target="embeddings/oleObject84.bin"/><Relationship Id="rId8" Type="http://schemas.openxmlformats.org/officeDocument/2006/relationships/oleObject" Target="embeddings/oleObject1.bin"/><Relationship Id="rId51" Type="http://schemas.openxmlformats.org/officeDocument/2006/relationships/image" Target="media/image14.wmf"/><Relationship Id="rId72" Type="http://schemas.openxmlformats.org/officeDocument/2006/relationships/oleObject" Target="embeddings/oleObject51.bin"/><Relationship Id="rId93" Type="http://schemas.openxmlformats.org/officeDocument/2006/relationships/oleObject" Target="embeddings/oleObject72.bin"/><Relationship Id="rId98" Type="http://schemas.openxmlformats.org/officeDocument/2006/relationships/oleObject" Target="embeddings/oleObject77.bin"/><Relationship Id="rId3" Type="http://schemas.openxmlformats.org/officeDocument/2006/relationships/settings" Target="settings.xml"/><Relationship Id="rId25" Type="http://schemas.openxmlformats.org/officeDocument/2006/relationships/oleObject" Target="embeddings/oleObject12.bin"/><Relationship Id="rId46" Type="http://schemas.openxmlformats.org/officeDocument/2006/relationships/oleObject" Target="embeddings/oleObject29.bin"/><Relationship Id="rId67" Type="http://schemas.openxmlformats.org/officeDocument/2006/relationships/oleObject" Target="embeddings/oleObject46.bin"/><Relationship Id="rId20" Type="http://schemas.openxmlformats.org/officeDocument/2006/relationships/image" Target="media/image5.wmf"/><Relationship Id="rId41" Type="http://schemas.openxmlformats.org/officeDocument/2006/relationships/oleObject" Target="embeddings/oleObject24.bin"/><Relationship Id="rId62" Type="http://schemas.openxmlformats.org/officeDocument/2006/relationships/oleObject" Target="embeddings/oleObject41.bin"/><Relationship Id="rId83" Type="http://schemas.openxmlformats.org/officeDocument/2006/relationships/oleObject" Target="embeddings/oleObject62.bin"/><Relationship Id="rId88" Type="http://schemas.openxmlformats.org/officeDocument/2006/relationships/oleObject" Target="embeddings/oleObject67.bin"/><Relationship Id="rId111" Type="http://schemas.openxmlformats.org/officeDocument/2006/relationships/footer" Target="footer3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swjtu.top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4</TotalTime>
  <Pages>6</Pages>
  <Words>605</Words>
  <Characters>3454</Characters>
  <Application>Microsoft Office Word</Application>
  <DocSecurity>0</DocSecurity>
  <Lines>28</Lines>
  <Paragraphs>8</Paragraphs>
  <ScaleCrop>false</ScaleCrop>
  <Company/>
  <LinksUpToDate>false</LinksUpToDate>
  <CharactersWithSpaces>40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 Moby</dc:creator>
  <cp:keywords/>
  <dc:description/>
  <cp:lastModifiedBy>小黑</cp:lastModifiedBy>
  <cp:revision>57</cp:revision>
  <dcterms:created xsi:type="dcterms:W3CDTF">2019-08-27T12:09:00Z</dcterms:created>
  <dcterms:modified xsi:type="dcterms:W3CDTF">2019-12-18T09:05:00Z</dcterms:modified>
</cp:coreProperties>
</file>